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1"/>
  </p:notesMasterIdLst>
  <p:sldIdLst>
    <p:sldId id="921" r:id="rId2"/>
    <p:sldId id="1115" r:id="rId3"/>
    <p:sldId id="934" r:id="rId4"/>
    <p:sldId id="1127" r:id="rId5"/>
    <p:sldId id="1111" r:id="rId6"/>
    <p:sldId id="1121" r:id="rId7"/>
    <p:sldId id="1118" r:id="rId8"/>
    <p:sldId id="1117" r:id="rId9"/>
    <p:sldId id="1119" r:id="rId10"/>
    <p:sldId id="1124" r:id="rId11"/>
    <p:sldId id="1123" r:id="rId12"/>
    <p:sldId id="1122" r:id="rId13"/>
    <p:sldId id="1120" r:id="rId14"/>
    <p:sldId id="1125" r:id="rId15"/>
    <p:sldId id="1126" r:id="rId16"/>
    <p:sldId id="1128" r:id="rId17"/>
    <p:sldId id="1129" r:id="rId18"/>
    <p:sldId id="1134" r:id="rId19"/>
    <p:sldId id="1133" r:id="rId20"/>
    <p:sldId id="1132" r:id="rId21"/>
    <p:sldId id="1142" r:id="rId22"/>
    <p:sldId id="1145" r:id="rId23"/>
    <p:sldId id="1143" r:id="rId24"/>
    <p:sldId id="1151" r:id="rId25"/>
    <p:sldId id="1148" r:id="rId26"/>
    <p:sldId id="1130" r:id="rId27"/>
    <p:sldId id="1135" r:id="rId28"/>
    <p:sldId id="1144" r:id="rId29"/>
    <p:sldId id="1146" r:id="rId30"/>
    <p:sldId id="1147" r:id="rId31"/>
    <p:sldId id="1149" r:id="rId32"/>
    <p:sldId id="1136" r:id="rId33"/>
    <p:sldId id="1137" r:id="rId34"/>
    <p:sldId id="1141" r:id="rId35"/>
    <p:sldId id="1150" r:id="rId36"/>
    <p:sldId id="1138" r:id="rId37"/>
    <p:sldId id="1131" r:id="rId38"/>
    <p:sldId id="1139" r:id="rId39"/>
    <p:sldId id="1140" r:id="rId40"/>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rad Carrow" initials="BC" lastIdx="2" clrIdx="0"/>
  <p:cmAuthor id="1" name="Peter Waddell" initials="PW" lastIdx="11" clrIdx="1">
    <p:extLst>
      <p:ext uri="{19B8F6BF-5375-455C-9EA6-DF929625EA0E}">
        <p15:presenceInfo xmlns:p15="http://schemas.microsoft.com/office/powerpoint/2012/main" userId="dd862b9fb7d6043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F7FF"/>
    <a:srgbClr val="AFDBFF"/>
    <a:srgbClr val="0085F2"/>
    <a:srgbClr val="FBFCFF"/>
    <a:srgbClr val="F7FAFF"/>
    <a:srgbClr val="FFFFFF"/>
    <a:srgbClr val="ABD9FF"/>
    <a:srgbClr val="D5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lumOff val="-13575"/>
            </a:schemeClr>
          </a:solidFill>
        </a:fill>
      </a:tcStyle>
    </a:firstCol>
    <a:lastRow>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hueOff val="114395"/>
              <a:lumOff val="-24975"/>
            </a:schemeClr>
          </a:solidFill>
        </a:fill>
      </a:tcStyle>
    </a:firstRow>
  </a:tblStyle>
  <a:tblStyle styleId="{C7B018BB-80A7-4F77-B60F-C8B233D01FF8}" styleName="">
    <a:tblBg/>
    <a:wholeTbl>
      <a:tcTxStyle b="off" i="off">
        <a:font>
          <a:latin typeface="Helvetica Neue"/>
          <a:ea typeface="Helvetica Neue"/>
          <a:cs typeface="Helvetica Neue"/>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ff" i="off">
        <a:fontRef idx="minor">
          <a:srgbClr val="FFFFFF"/>
        </a:fontRef>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3">
              <a:hueOff val="362282"/>
              <a:satOff val="31803"/>
              <a:lumOff val="-18242"/>
            </a:schemeClr>
          </a:solidFill>
        </a:fill>
      </a:tcStyle>
    </a:firstCol>
    <a:lastRow>
      <a:tcTxStyle b="off" i="off">
        <a:font>
          <a:latin typeface="Helvetica Neue"/>
          <a:ea typeface="Helvetica Neue"/>
          <a:cs typeface="Helvetica Neue"/>
        </a:font>
        <a:srgbClr val="000000"/>
      </a:tcTxStyle>
      <a:tcStyle>
        <a:tcBdr>
          <a:left>
            <a:ln w="12700" cap="flat">
              <a:solidFill>
                <a:srgbClr val="606060"/>
              </a:solidFill>
              <a:prstDash val="solid"/>
              <a:miter lim="400000"/>
            </a:ln>
          </a:left>
          <a:right>
            <a:ln w="12700" cap="flat">
              <a:solidFill>
                <a:srgbClr val="606060"/>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EBEBEB"/>
          </a:solidFill>
        </a:fill>
      </a:tcStyle>
    </a:lastRow>
    <a:firstRow>
      <a:tcTxStyle b="off" i="off">
        <a:fontRef idx="minor">
          <a:srgbClr val="FFFFFF"/>
        </a:fontRef>
        <a:srgbClr val="FFFFFF"/>
      </a:tcTxStyle>
      <a:tcStyle>
        <a:tcBdr>
          <a:left>
            <a:ln w="12700" cap="flat">
              <a:solidFill>
                <a:srgbClr val="929292"/>
              </a:solidFill>
              <a:prstDash val="solid"/>
              <a:miter lim="400000"/>
            </a:ln>
          </a:left>
          <a:right>
            <a:ln w="12700" cap="flat">
              <a:solidFill>
                <a:srgbClr val="929292"/>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929292"/>
              </a:solidFill>
              <a:prstDash val="solid"/>
              <a:miter lim="400000"/>
            </a:ln>
          </a:insideH>
          <a:insideV>
            <a:ln w="12700" cap="flat">
              <a:solidFill>
                <a:srgbClr val="929292"/>
              </a:solidFill>
              <a:prstDash val="solid"/>
              <a:miter lim="400000"/>
            </a:ln>
          </a:insideV>
        </a:tcBdr>
        <a:fill>
          <a:solidFill>
            <a:srgbClr val="017101"/>
          </a:solidFill>
        </a:fill>
      </a:tcStyle>
    </a:firstRow>
  </a:tblStyle>
  <a:tblStyle styleId="{EEE7283C-3CF3-47DC-8721-378D4A62B228}" styleName="">
    <a:tblBg/>
    <a:wholeTbl>
      <a:tcTxStyle b="off" i="off">
        <a:font>
          <a:latin typeface="Helvetica Neue Light"/>
          <a:ea typeface="Helvetica Neue Light"/>
          <a:cs typeface="Helvetica Neue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FAF7E9"/>
          </a:solidFill>
        </a:fill>
      </a:tcStyle>
    </a:wholeTbl>
    <a:band2H>
      <a:tcTxStyle/>
      <a:tcStyle>
        <a:tcBdr/>
        <a:fill>
          <a:solidFill>
            <a:srgbClr val="EDEADD"/>
          </a:solidFill>
        </a:fill>
      </a:tcStyle>
    </a:band2H>
    <a:firstCol>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9BA00"/>
          </a:solidFill>
        </a:fill>
      </a:tcStyle>
    </a:firstCol>
    <a:la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lastRow>
    <a:fir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firstRow>
  </a:tblStyle>
  <a:tblStyle styleId="{CF821DB8-F4EB-4A41-A1BA-3FCAFE7338EE}" styleName="">
    <a:tblBg/>
    <a:wholeTbl>
      <a:tcTxStyle b="off" i="off">
        <a:font>
          <a:latin typeface="Helvetica Neue"/>
          <a:ea typeface="Helvetica Neue"/>
          <a:cs typeface="Helvetica Neue"/>
        </a:font>
        <a:srgbClr val="000000"/>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EBEBEB"/>
          </a:solidFill>
        </a:fill>
      </a:tcStyle>
    </a:wholeTbl>
    <a:band2H>
      <a:tcTxStyle/>
      <a:tcStyle>
        <a:tcBdr/>
        <a:fill>
          <a:solidFill>
            <a:srgbClr val="DADBDA"/>
          </a:solidFill>
        </a:fill>
      </a:tcStyle>
    </a:band2H>
    <a:firstCol>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chemeClr val="accent6">
              <a:hueOff val="-146070"/>
              <a:satOff val="-10048"/>
              <a:lumOff val="-30626"/>
            </a:schemeClr>
          </a:solidFill>
        </a:fill>
      </a:tcStyle>
    </a:firstCol>
    <a:la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lastRow>
    <a:fir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firstRow>
  </a:tblStyle>
  <a:tblStyle styleId="{33BA23B1-9221-436E-865A-0063620EA4FD}" styleName="">
    <a:tblBg/>
    <a:wholeTbl>
      <a:tcTxStyle b="off" i="off">
        <a:font>
          <a:latin typeface="Helvetica Neue"/>
          <a:ea typeface="Helvetica Neue"/>
          <a:cs typeface="Helvetica Neue"/>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B5B5C1"/>
          </a:solidFill>
        </a:fill>
      </a:tcStyle>
    </a:wholeTbl>
    <a:band2H>
      <a:tcTxStyle/>
      <a:tcStyle>
        <a:tcBdr/>
        <a:fill>
          <a:solidFill>
            <a:srgbClr val="9A9AA5"/>
          </a:solidFill>
        </a:fill>
      </a:tcStyle>
    </a:band2H>
    <a:firstCol>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85F"/>
          </a:solidFill>
        </a:fill>
      </a:tcStyle>
    </a:firstCol>
    <a:la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lastRow>
    <a:fir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firstRow>
  </a:tblStyle>
  <a:tblStyle styleId="{2708684C-4D16-4618-839F-0558EEFCDFE6}" styleName="">
    <a:tblBg/>
    <a:wholeTbl>
      <a:tcTxStyle b="off"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Neue"/>
          <a:ea typeface="Helvetica Neue"/>
          <a:cs typeface="Helvetica Neue"/>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09" autoAdjust="0"/>
    <p:restoredTop sz="83039" autoAdjust="0"/>
  </p:normalViewPr>
  <p:slideViewPr>
    <p:cSldViewPr snapToGrid="0">
      <p:cViewPr varScale="1">
        <p:scale>
          <a:sx n="46" d="100"/>
          <a:sy n="46" d="100"/>
        </p:scale>
        <p:origin x="1368" y="62"/>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47"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 Waddell" userId="dd862b9fb7d60430" providerId="LiveId" clId="{8AA8D65E-CF2E-4586-844B-35D08DCF8EC5}"/>
    <pc:docChg chg="undo custSel addSld delSld modSld sldOrd">
      <pc:chgData name="Peter Waddell" userId="dd862b9fb7d60430" providerId="LiveId" clId="{8AA8D65E-CF2E-4586-844B-35D08DCF8EC5}" dt="2024-05-07T23:22:10.611" v="125"/>
      <pc:docMkLst>
        <pc:docMk/>
      </pc:docMkLst>
      <pc:sldChg chg="del">
        <pc:chgData name="Peter Waddell" userId="dd862b9fb7d60430" providerId="LiveId" clId="{8AA8D65E-CF2E-4586-844B-35D08DCF8EC5}" dt="2024-05-07T23:21:55.494" v="118" actId="2696"/>
        <pc:sldMkLst>
          <pc:docMk/>
          <pc:sldMk cId="1720085416" sldId="978"/>
        </pc:sldMkLst>
      </pc:sldChg>
      <pc:sldChg chg="add ord">
        <pc:chgData name="Peter Waddell" userId="dd862b9fb7d60430" providerId="LiveId" clId="{8AA8D65E-CF2E-4586-844B-35D08DCF8EC5}" dt="2024-05-07T23:22:10.611" v="125"/>
        <pc:sldMkLst>
          <pc:docMk/>
          <pc:sldMk cId="2741222020" sldId="978"/>
        </pc:sldMkLst>
      </pc:sldChg>
      <pc:sldChg chg="delSp modSp mod">
        <pc:chgData name="Peter Waddell" userId="dd862b9fb7d60430" providerId="LiveId" clId="{8AA8D65E-CF2E-4586-844B-35D08DCF8EC5}" dt="2024-05-07T23:20:29.068" v="85" actId="1037"/>
        <pc:sldMkLst>
          <pc:docMk/>
          <pc:sldMk cId="2093582302" sldId="1061"/>
        </pc:sldMkLst>
        <pc:spChg chg="del">
          <ac:chgData name="Peter Waddell" userId="dd862b9fb7d60430" providerId="LiveId" clId="{8AA8D65E-CF2E-4586-844B-35D08DCF8EC5}" dt="2024-05-07T23:19:01.307" v="6" actId="478"/>
          <ac:spMkLst>
            <pc:docMk/>
            <pc:sldMk cId="2093582302" sldId="1061"/>
            <ac:spMk id="2" creationId="{70B27184-D889-71E6-5526-934D55AFF5C3}"/>
          </ac:spMkLst>
        </pc:spChg>
        <pc:spChg chg="del">
          <ac:chgData name="Peter Waddell" userId="dd862b9fb7d60430" providerId="LiveId" clId="{8AA8D65E-CF2E-4586-844B-35D08DCF8EC5}" dt="2024-05-07T23:19:03.412" v="8" actId="478"/>
          <ac:spMkLst>
            <pc:docMk/>
            <pc:sldMk cId="2093582302" sldId="1061"/>
            <ac:spMk id="10" creationId="{C3B74BBC-BF8D-429C-A4F9-F14B4F865365}"/>
          </ac:spMkLst>
        </pc:spChg>
        <pc:spChg chg="mod">
          <ac:chgData name="Peter Waddell" userId="dd862b9fb7d60430" providerId="LiveId" clId="{8AA8D65E-CF2E-4586-844B-35D08DCF8EC5}" dt="2024-05-07T23:20:20.948" v="70" actId="1076"/>
          <ac:spMkLst>
            <pc:docMk/>
            <pc:sldMk cId="2093582302" sldId="1061"/>
            <ac:spMk id="11" creationId="{18C0D115-0482-4933-8C9F-B5A34F965ACC}"/>
          </ac:spMkLst>
        </pc:spChg>
        <pc:spChg chg="del">
          <ac:chgData name="Peter Waddell" userId="dd862b9fb7d60430" providerId="LiveId" clId="{8AA8D65E-CF2E-4586-844B-35D08DCF8EC5}" dt="2024-05-07T23:19:01.958" v="7" actId="478"/>
          <ac:spMkLst>
            <pc:docMk/>
            <pc:sldMk cId="2093582302" sldId="1061"/>
            <ac:spMk id="17" creationId="{9E116933-CBA2-4F7E-9193-6F15CBF4BA7A}"/>
          </ac:spMkLst>
        </pc:spChg>
        <pc:spChg chg="mod">
          <ac:chgData name="Peter Waddell" userId="dd862b9fb7d60430" providerId="LiveId" clId="{8AA8D65E-CF2E-4586-844B-35D08DCF8EC5}" dt="2024-05-07T23:19:58.684" v="57" actId="1035"/>
          <ac:spMkLst>
            <pc:docMk/>
            <pc:sldMk cId="2093582302" sldId="1061"/>
            <ac:spMk id="18" creationId="{80AC0830-F260-4145-973C-EE997804044F}"/>
          </ac:spMkLst>
        </pc:spChg>
        <pc:spChg chg="del">
          <ac:chgData name="Peter Waddell" userId="dd862b9fb7d60430" providerId="LiveId" clId="{8AA8D65E-CF2E-4586-844B-35D08DCF8EC5}" dt="2024-05-07T23:19:01.307" v="6" actId="478"/>
          <ac:spMkLst>
            <pc:docMk/>
            <pc:sldMk cId="2093582302" sldId="1061"/>
            <ac:spMk id="21" creationId="{7FEBF73F-A3B8-33BF-5685-EA9EBBBBE12D}"/>
          </ac:spMkLst>
        </pc:spChg>
        <pc:spChg chg="del">
          <ac:chgData name="Peter Waddell" userId="dd862b9fb7d60430" providerId="LiveId" clId="{8AA8D65E-CF2E-4586-844B-35D08DCF8EC5}" dt="2024-05-07T23:19:01.307" v="6" actId="478"/>
          <ac:spMkLst>
            <pc:docMk/>
            <pc:sldMk cId="2093582302" sldId="1061"/>
            <ac:spMk id="22" creationId="{9F7A0704-8EFB-77B3-6FF2-84EA3ECCEAF3}"/>
          </ac:spMkLst>
        </pc:spChg>
        <pc:spChg chg="del">
          <ac:chgData name="Peter Waddell" userId="dd862b9fb7d60430" providerId="LiveId" clId="{8AA8D65E-CF2E-4586-844B-35D08DCF8EC5}" dt="2024-05-07T23:19:04.612" v="9" actId="478"/>
          <ac:spMkLst>
            <pc:docMk/>
            <pc:sldMk cId="2093582302" sldId="1061"/>
            <ac:spMk id="23" creationId="{71A62B07-706D-665D-D672-4D43D816B3CE}"/>
          </ac:spMkLst>
        </pc:spChg>
        <pc:graphicFrameChg chg="del">
          <ac:chgData name="Peter Waddell" userId="dd862b9fb7d60430" providerId="LiveId" clId="{8AA8D65E-CF2E-4586-844B-35D08DCF8EC5}" dt="2024-05-07T23:19:01.307" v="6" actId="478"/>
          <ac:graphicFrameMkLst>
            <pc:docMk/>
            <pc:sldMk cId="2093582302" sldId="1061"/>
            <ac:graphicFrameMk id="12" creationId="{2E92DC0D-F73B-4B02-AB00-95B6AA497011}"/>
          </ac:graphicFrameMkLst>
        </pc:graphicFrameChg>
        <pc:picChg chg="mod">
          <ac:chgData name="Peter Waddell" userId="dd862b9fb7d60430" providerId="LiveId" clId="{8AA8D65E-CF2E-4586-844B-35D08DCF8EC5}" dt="2024-05-07T23:19:56.104" v="51" actId="1035"/>
          <ac:picMkLst>
            <pc:docMk/>
            <pc:sldMk cId="2093582302" sldId="1061"/>
            <ac:picMk id="3" creationId="{BB20F702-C558-4C84-B537-010827AB534D}"/>
          </ac:picMkLst>
        </pc:picChg>
        <pc:picChg chg="mod">
          <ac:chgData name="Peter Waddell" userId="dd862b9fb7d60430" providerId="LiveId" clId="{8AA8D65E-CF2E-4586-844B-35D08DCF8EC5}" dt="2024-05-07T23:20:20.948" v="70" actId="1076"/>
          <ac:picMkLst>
            <pc:docMk/>
            <pc:sldMk cId="2093582302" sldId="1061"/>
            <ac:picMk id="8" creationId="{1F6E08AA-8C38-4168-A4DC-80A0520A0F6D}"/>
          </ac:picMkLst>
        </pc:picChg>
        <pc:picChg chg="mod">
          <ac:chgData name="Peter Waddell" userId="dd862b9fb7d60430" providerId="LiveId" clId="{8AA8D65E-CF2E-4586-844B-35D08DCF8EC5}" dt="2024-05-07T23:20:20.948" v="70" actId="1076"/>
          <ac:picMkLst>
            <pc:docMk/>
            <pc:sldMk cId="2093582302" sldId="1061"/>
            <ac:picMk id="9" creationId="{C34C72B2-704A-46F0-B261-19952AD836E6}"/>
          </ac:picMkLst>
        </pc:picChg>
        <pc:picChg chg="mod">
          <ac:chgData name="Peter Waddell" userId="dd862b9fb7d60430" providerId="LiveId" clId="{8AA8D65E-CF2E-4586-844B-35D08DCF8EC5}" dt="2024-05-07T23:20:27.792" v="83" actId="1037"/>
          <ac:picMkLst>
            <pc:docMk/>
            <pc:sldMk cId="2093582302" sldId="1061"/>
            <ac:picMk id="13" creationId="{3C796F17-FF45-40C8-8965-B1E356CB803F}"/>
          </ac:picMkLst>
        </pc:picChg>
        <pc:picChg chg="mod">
          <ac:chgData name="Peter Waddell" userId="dd862b9fb7d60430" providerId="LiveId" clId="{8AA8D65E-CF2E-4586-844B-35D08DCF8EC5}" dt="2024-05-07T23:20:29.068" v="85" actId="1037"/>
          <ac:picMkLst>
            <pc:docMk/>
            <pc:sldMk cId="2093582302" sldId="1061"/>
            <ac:picMk id="14" creationId="{7C6F323C-F74F-45B1-B8C2-DC48915B33F2}"/>
          </ac:picMkLst>
        </pc:picChg>
        <pc:picChg chg="mod">
          <ac:chgData name="Peter Waddell" userId="dd862b9fb7d60430" providerId="LiveId" clId="{8AA8D65E-CF2E-4586-844B-35D08DCF8EC5}" dt="2024-05-07T23:19:56.104" v="51" actId="1035"/>
          <ac:picMkLst>
            <pc:docMk/>
            <pc:sldMk cId="2093582302" sldId="1061"/>
            <ac:picMk id="19" creationId="{92F534CA-1957-5074-3A83-B9011D8EB05C}"/>
          </ac:picMkLst>
        </pc:picChg>
      </pc:sldChg>
      <pc:sldChg chg="del">
        <pc:chgData name="Peter Waddell" userId="dd862b9fb7d60430" providerId="LiveId" clId="{8AA8D65E-CF2E-4586-844B-35D08DCF8EC5}" dt="2024-05-07T23:18:38.058" v="1" actId="47"/>
        <pc:sldMkLst>
          <pc:docMk/>
          <pc:sldMk cId="2189480088" sldId="1062"/>
        </pc:sldMkLst>
      </pc:sldChg>
      <pc:sldChg chg="addSp delSp del mod">
        <pc:chgData name="Peter Waddell" userId="dd862b9fb7d60430" providerId="LiveId" clId="{8AA8D65E-CF2E-4586-844B-35D08DCF8EC5}" dt="2024-05-07T23:18:57.863" v="4" actId="47"/>
        <pc:sldMkLst>
          <pc:docMk/>
          <pc:sldMk cId="3894660467" sldId="1063"/>
        </pc:sldMkLst>
        <pc:spChg chg="add del">
          <ac:chgData name="Peter Waddell" userId="dd862b9fb7d60430" providerId="LiveId" clId="{8AA8D65E-CF2E-4586-844B-35D08DCF8EC5}" dt="2024-05-07T23:18:55.658" v="3" actId="478"/>
          <ac:spMkLst>
            <pc:docMk/>
            <pc:sldMk cId="3894660467" sldId="1063"/>
            <ac:spMk id="2" creationId="{70B27184-D889-71E6-5526-934D55AFF5C3}"/>
          </ac:spMkLst>
        </pc:spChg>
        <pc:spChg chg="add del">
          <ac:chgData name="Peter Waddell" userId="dd862b9fb7d60430" providerId="LiveId" clId="{8AA8D65E-CF2E-4586-844B-35D08DCF8EC5}" dt="2024-05-07T23:18:55.658" v="3" actId="478"/>
          <ac:spMkLst>
            <pc:docMk/>
            <pc:sldMk cId="3894660467" sldId="1063"/>
            <ac:spMk id="4" creationId="{ECCBB80E-E995-197B-03F8-C53B86BABEBB}"/>
          </ac:spMkLst>
        </pc:spChg>
        <pc:spChg chg="add del">
          <ac:chgData name="Peter Waddell" userId="dd862b9fb7d60430" providerId="LiveId" clId="{8AA8D65E-CF2E-4586-844B-35D08DCF8EC5}" dt="2024-05-07T23:18:55.658" v="3" actId="478"/>
          <ac:spMkLst>
            <pc:docMk/>
            <pc:sldMk cId="3894660467" sldId="1063"/>
            <ac:spMk id="10" creationId="{C3B74BBC-BF8D-429C-A4F9-F14B4F865365}"/>
          </ac:spMkLst>
        </pc:spChg>
        <pc:spChg chg="add del">
          <ac:chgData name="Peter Waddell" userId="dd862b9fb7d60430" providerId="LiveId" clId="{8AA8D65E-CF2E-4586-844B-35D08DCF8EC5}" dt="2024-05-07T23:18:55.658" v="3" actId="478"/>
          <ac:spMkLst>
            <pc:docMk/>
            <pc:sldMk cId="3894660467" sldId="1063"/>
            <ac:spMk id="17" creationId="{9E116933-CBA2-4F7E-9193-6F15CBF4BA7A}"/>
          </ac:spMkLst>
        </pc:spChg>
        <pc:spChg chg="add del">
          <ac:chgData name="Peter Waddell" userId="dd862b9fb7d60430" providerId="LiveId" clId="{8AA8D65E-CF2E-4586-844B-35D08DCF8EC5}" dt="2024-05-07T23:18:55.658" v="3" actId="478"/>
          <ac:spMkLst>
            <pc:docMk/>
            <pc:sldMk cId="3894660467" sldId="1063"/>
            <ac:spMk id="24" creationId="{465AE935-B5D2-033C-6284-4A1960AC64DB}"/>
          </ac:spMkLst>
        </pc:spChg>
        <pc:spChg chg="add del">
          <ac:chgData name="Peter Waddell" userId="dd862b9fb7d60430" providerId="LiveId" clId="{8AA8D65E-CF2E-4586-844B-35D08DCF8EC5}" dt="2024-05-07T23:18:55.658" v="3" actId="478"/>
          <ac:spMkLst>
            <pc:docMk/>
            <pc:sldMk cId="3894660467" sldId="1063"/>
            <ac:spMk id="25" creationId="{F0BAABC0-3AA1-A4E9-4527-44BE10A7CF36}"/>
          </ac:spMkLst>
        </pc:spChg>
        <pc:spChg chg="add del">
          <ac:chgData name="Peter Waddell" userId="dd862b9fb7d60430" providerId="LiveId" clId="{8AA8D65E-CF2E-4586-844B-35D08DCF8EC5}" dt="2024-05-07T23:18:55.658" v="3" actId="478"/>
          <ac:spMkLst>
            <pc:docMk/>
            <pc:sldMk cId="3894660467" sldId="1063"/>
            <ac:spMk id="26" creationId="{48F95FE8-730F-F838-CE76-7454B1FF1B2A}"/>
          </ac:spMkLst>
        </pc:spChg>
        <pc:graphicFrameChg chg="add del">
          <ac:chgData name="Peter Waddell" userId="dd862b9fb7d60430" providerId="LiveId" clId="{8AA8D65E-CF2E-4586-844B-35D08DCF8EC5}" dt="2024-05-07T23:18:55.658" v="3" actId="478"/>
          <ac:graphicFrameMkLst>
            <pc:docMk/>
            <pc:sldMk cId="3894660467" sldId="1063"/>
            <ac:graphicFrameMk id="12" creationId="{2E92DC0D-F73B-4B02-AB00-95B6AA497011}"/>
          </ac:graphicFrameMkLst>
        </pc:graphicFrameChg>
        <pc:picChg chg="add del">
          <ac:chgData name="Peter Waddell" userId="dd862b9fb7d60430" providerId="LiveId" clId="{8AA8D65E-CF2E-4586-844B-35D08DCF8EC5}" dt="2024-05-07T23:18:55.658" v="3" actId="478"/>
          <ac:picMkLst>
            <pc:docMk/>
            <pc:sldMk cId="3894660467" sldId="1063"/>
            <ac:picMk id="13" creationId="{3C796F17-FF45-40C8-8965-B1E356CB803F}"/>
          </ac:picMkLst>
        </pc:picChg>
        <pc:picChg chg="add del">
          <ac:chgData name="Peter Waddell" userId="dd862b9fb7d60430" providerId="LiveId" clId="{8AA8D65E-CF2E-4586-844B-35D08DCF8EC5}" dt="2024-05-07T23:18:55.658" v="3" actId="478"/>
          <ac:picMkLst>
            <pc:docMk/>
            <pc:sldMk cId="3894660467" sldId="1063"/>
            <ac:picMk id="14" creationId="{7C6F323C-F74F-45B1-B8C2-DC48915B33F2}"/>
          </ac:picMkLst>
        </pc:picChg>
      </pc:sldChg>
      <pc:sldChg chg="del">
        <pc:chgData name="Peter Waddell" userId="dd862b9fb7d60430" providerId="LiveId" clId="{8AA8D65E-CF2E-4586-844B-35D08DCF8EC5}" dt="2024-05-07T23:18:59.062" v="5" actId="47"/>
        <pc:sldMkLst>
          <pc:docMk/>
          <pc:sldMk cId="267594059" sldId="1064"/>
        </pc:sldMkLst>
      </pc:sldChg>
      <pc:sldChg chg="addSp delSp modSp mod">
        <pc:chgData name="Peter Waddell" userId="dd862b9fb7d60430" providerId="LiveId" clId="{8AA8D65E-CF2E-4586-844B-35D08DCF8EC5}" dt="2024-05-07T23:20:52.982" v="116" actId="478"/>
        <pc:sldMkLst>
          <pc:docMk/>
          <pc:sldMk cId="161475212" sldId="1067"/>
        </pc:sldMkLst>
        <pc:spChg chg="add del">
          <ac:chgData name="Peter Waddell" userId="dd862b9fb7d60430" providerId="LiveId" clId="{8AA8D65E-CF2E-4586-844B-35D08DCF8EC5}" dt="2024-05-07T23:20:52.982" v="116" actId="478"/>
          <ac:spMkLst>
            <pc:docMk/>
            <pc:sldMk cId="161475212" sldId="1067"/>
            <ac:spMk id="2" creationId="{ED73C361-3522-A09E-4B1D-EEFBBFB25C0F}"/>
          </ac:spMkLst>
        </pc:spChg>
        <pc:spChg chg="add del">
          <ac:chgData name="Peter Waddell" userId="dd862b9fb7d60430" providerId="LiveId" clId="{8AA8D65E-CF2E-4586-844B-35D08DCF8EC5}" dt="2024-05-07T23:20:52.982" v="116" actId="478"/>
          <ac:spMkLst>
            <pc:docMk/>
            <pc:sldMk cId="161475212" sldId="1067"/>
            <ac:spMk id="3" creationId="{5C8810C3-52B6-BC30-7451-072938D95610}"/>
          </ac:spMkLst>
        </pc:spChg>
        <pc:spChg chg="mod">
          <ac:chgData name="Peter Waddell" userId="dd862b9fb7d60430" providerId="LiveId" clId="{8AA8D65E-CF2E-4586-844B-35D08DCF8EC5}" dt="2024-05-07T23:20:52.595" v="115" actId="1035"/>
          <ac:spMkLst>
            <pc:docMk/>
            <pc:sldMk cId="161475212" sldId="1067"/>
            <ac:spMk id="6" creationId="{605A1936-B028-4E82-B4CB-87CC5CE8134C}"/>
          </ac:spMkLst>
        </pc:spChg>
        <pc:spChg chg="mod">
          <ac:chgData name="Peter Waddell" userId="dd862b9fb7d60430" providerId="LiveId" clId="{8AA8D65E-CF2E-4586-844B-35D08DCF8EC5}" dt="2024-05-07T23:20:52.595" v="115" actId="1035"/>
          <ac:spMkLst>
            <pc:docMk/>
            <pc:sldMk cId="161475212" sldId="1067"/>
            <ac:spMk id="8" creationId="{48F7D838-7F9B-4599-AB9E-6E25B087C9D7}"/>
          </ac:spMkLst>
        </pc:spChg>
        <pc:spChg chg="mod">
          <ac:chgData name="Peter Waddell" userId="dd862b9fb7d60430" providerId="LiveId" clId="{8AA8D65E-CF2E-4586-844B-35D08DCF8EC5}" dt="2024-05-07T23:20:52.595" v="115" actId="1035"/>
          <ac:spMkLst>
            <pc:docMk/>
            <pc:sldMk cId="161475212" sldId="1067"/>
            <ac:spMk id="16" creationId="{E2EA8C38-E7E5-42C8-811C-3DA924F00B1E}"/>
          </ac:spMkLst>
        </pc:spChg>
        <pc:spChg chg="mod">
          <ac:chgData name="Peter Waddell" userId="dd862b9fb7d60430" providerId="LiveId" clId="{8AA8D65E-CF2E-4586-844B-35D08DCF8EC5}" dt="2024-05-07T23:20:52.595" v="115" actId="1035"/>
          <ac:spMkLst>
            <pc:docMk/>
            <pc:sldMk cId="161475212" sldId="1067"/>
            <ac:spMk id="18" creationId="{5A89E052-0A1D-4B60-B203-703A52DEB360}"/>
          </ac:spMkLst>
        </pc:spChg>
        <pc:spChg chg="mod">
          <ac:chgData name="Peter Waddell" userId="dd862b9fb7d60430" providerId="LiveId" clId="{8AA8D65E-CF2E-4586-844B-35D08DCF8EC5}" dt="2024-05-07T23:20:52.595" v="115" actId="1035"/>
          <ac:spMkLst>
            <pc:docMk/>
            <pc:sldMk cId="161475212" sldId="1067"/>
            <ac:spMk id="19" creationId="{A1DD292D-DA11-4D7A-BC54-283014921198}"/>
          </ac:spMkLst>
        </pc:spChg>
        <pc:spChg chg="mod">
          <ac:chgData name="Peter Waddell" userId="dd862b9fb7d60430" providerId="LiveId" clId="{8AA8D65E-CF2E-4586-844B-35D08DCF8EC5}" dt="2024-05-07T23:20:52.595" v="115" actId="1035"/>
          <ac:spMkLst>
            <pc:docMk/>
            <pc:sldMk cId="161475212" sldId="1067"/>
            <ac:spMk id="20" creationId="{62AB7AE8-CECA-4562-BAB5-6B5C1070A003}"/>
          </ac:spMkLst>
        </pc:spChg>
        <pc:spChg chg="add del">
          <ac:chgData name="Peter Waddell" userId="dd862b9fb7d60430" providerId="LiveId" clId="{8AA8D65E-CF2E-4586-844B-35D08DCF8EC5}" dt="2024-05-07T23:20:52.982" v="116" actId="478"/>
          <ac:spMkLst>
            <pc:docMk/>
            <pc:sldMk cId="161475212" sldId="1067"/>
            <ac:spMk id="22" creationId="{7CE17C28-A147-4F68-AC38-5EBFC1D1C832}"/>
          </ac:spMkLst>
        </pc:spChg>
        <pc:spChg chg="add del">
          <ac:chgData name="Peter Waddell" userId="dd862b9fb7d60430" providerId="LiveId" clId="{8AA8D65E-CF2E-4586-844B-35D08DCF8EC5}" dt="2024-05-07T23:20:52.982" v="116" actId="478"/>
          <ac:spMkLst>
            <pc:docMk/>
            <pc:sldMk cId="161475212" sldId="1067"/>
            <ac:spMk id="23" creationId="{1B028210-5F8C-4996-A16B-C2559C24DAC3}"/>
          </ac:spMkLst>
        </pc:spChg>
        <pc:graphicFrameChg chg="add del">
          <ac:chgData name="Peter Waddell" userId="dd862b9fb7d60430" providerId="LiveId" clId="{8AA8D65E-CF2E-4586-844B-35D08DCF8EC5}" dt="2024-05-07T23:20:52.982" v="116" actId="478"/>
          <ac:graphicFrameMkLst>
            <pc:docMk/>
            <pc:sldMk cId="161475212" sldId="1067"/>
            <ac:graphicFrameMk id="4" creationId="{BCC6D3CA-D003-43D8-BD32-A5519A793C7E}"/>
          </ac:graphicFrameMkLst>
        </pc:graphicFrameChg>
        <pc:graphicFrameChg chg="mod">
          <ac:chgData name="Peter Waddell" userId="dd862b9fb7d60430" providerId="LiveId" clId="{8AA8D65E-CF2E-4586-844B-35D08DCF8EC5}" dt="2024-05-07T23:20:52.595" v="115" actId="1035"/>
          <ac:graphicFrameMkLst>
            <pc:docMk/>
            <pc:sldMk cId="161475212" sldId="1067"/>
            <ac:graphicFrameMk id="15" creationId="{D5248F8E-6520-4B21-9D06-54596E48DF78}"/>
          </ac:graphicFrameMkLst>
        </pc:graphicFrameChg>
        <pc:picChg chg="mod">
          <ac:chgData name="Peter Waddell" userId="dd862b9fb7d60430" providerId="LiveId" clId="{8AA8D65E-CF2E-4586-844B-35D08DCF8EC5}" dt="2024-05-07T23:20:52.595" v="115" actId="1035"/>
          <ac:picMkLst>
            <pc:docMk/>
            <pc:sldMk cId="161475212" sldId="1067"/>
            <ac:picMk id="5" creationId="{67C8FAA4-C24F-4EF0-A47D-C618455E0585}"/>
          </ac:picMkLst>
        </pc:picChg>
        <pc:picChg chg="mod">
          <ac:chgData name="Peter Waddell" userId="dd862b9fb7d60430" providerId="LiveId" clId="{8AA8D65E-CF2E-4586-844B-35D08DCF8EC5}" dt="2024-05-07T23:20:52.595" v="115" actId="1035"/>
          <ac:picMkLst>
            <pc:docMk/>
            <pc:sldMk cId="161475212" sldId="1067"/>
            <ac:picMk id="7" creationId="{1CC09AD0-BA69-467E-8D57-2FD74FD5F686}"/>
          </ac:picMkLst>
        </pc:picChg>
        <pc:picChg chg="mod">
          <ac:chgData name="Peter Waddell" userId="dd862b9fb7d60430" providerId="LiveId" clId="{8AA8D65E-CF2E-4586-844B-35D08DCF8EC5}" dt="2024-05-07T23:20:52.595" v="115" actId="1035"/>
          <ac:picMkLst>
            <pc:docMk/>
            <pc:sldMk cId="161475212" sldId="1067"/>
            <ac:picMk id="24" creationId="{5F4186D9-C39C-47E6-ACC4-EA0138B1DB3B}"/>
          </ac:picMkLst>
        </pc:picChg>
        <pc:picChg chg="mod">
          <ac:chgData name="Peter Waddell" userId="dd862b9fb7d60430" providerId="LiveId" clId="{8AA8D65E-CF2E-4586-844B-35D08DCF8EC5}" dt="2024-05-07T23:20:52.595" v="115" actId="1035"/>
          <ac:picMkLst>
            <pc:docMk/>
            <pc:sldMk cId="161475212" sldId="1067"/>
            <ac:picMk id="25" creationId="{FF841A9F-AA01-41CC-A519-02DB45A5C6E9}"/>
          </ac:picMkLst>
        </pc:picChg>
        <pc:cxnChg chg="mod">
          <ac:chgData name="Peter Waddell" userId="dd862b9fb7d60430" providerId="LiveId" clId="{8AA8D65E-CF2E-4586-844B-35D08DCF8EC5}" dt="2024-05-07T23:20:52.595" v="115" actId="1035"/>
          <ac:cxnSpMkLst>
            <pc:docMk/>
            <pc:sldMk cId="161475212" sldId="1067"/>
            <ac:cxnSpMk id="11" creationId="{972B0880-9654-4873-B49C-D7717CE0901C}"/>
          </ac:cxnSpMkLst>
        </pc:cxnChg>
        <pc:cxnChg chg="mod">
          <ac:chgData name="Peter Waddell" userId="dd862b9fb7d60430" providerId="LiveId" clId="{8AA8D65E-CF2E-4586-844B-35D08DCF8EC5}" dt="2024-05-07T23:20:52.595" v="115" actId="1035"/>
          <ac:cxnSpMkLst>
            <pc:docMk/>
            <pc:sldMk cId="161475212" sldId="1067"/>
            <ac:cxnSpMk id="13" creationId="{5FE4AD1A-CCF0-420C-8C55-6C12E1454F5B}"/>
          </ac:cxnSpMkLst>
        </pc:cxnChg>
        <pc:cxnChg chg="mod">
          <ac:chgData name="Peter Waddell" userId="dd862b9fb7d60430" providerId="LiveId" clId="{8AA8D65E-CF2E-4586-844B-35D08DCF8EC5}" dt="2024-05-07T23:20:52.595" v="115" actId="1035"/>
          <ac:cxnSpMkLst>
            <pc:docMk/>
            <pc:sldMk cId="161475212" sldId="1067"/>
            <ac:cxnSpMk id="17" creationId="{ECC9ACBE-BFEF-407F-9973-B3EF14405A8B}"/>
          </ac:cxnSpMkLst>
        </pc:cxnChg>
      </pc:sldChg>
      <pc:sldChg chg="del">
        <pc:chgData name="Peter Waddell" userId="dd862b9fb7d60430" providerId="LiveId" clId="{8AA8D65E-CF2E-4586-844B-35D08DCF8EC5}" dt="2024-05-07T23:21:54.185" v="117" actId="47"/>
        <pc:sldMkLst>
          <pc:docMk/>
          <pc:sldMk cId="2336674550" sldId="1069"/>
        </pc:sldMkLst>
      </pc:sldChg>
      <pc:sldChg chg="del">
        <pc:chgData name="Peter Waddell" userId="dd862b9fb7d60430" providerId="LiveId" clId="{8AA8D65E-CF2E-4586-844B-35D08DCF8EC5}" dt="2024-05-07T23:18:22.126" v="0" actId="47"/>
        <pc:sldMkLst>
          <pc:docMk/>
          <pc:sldMk cId="4255154813" sldId="1137"/>
        </pc:sldMkLst>
      </pc:sldChg>
    </pc:docChg>
  </pc:docChgLst>
  <pc:docChgLst>
    <pc:chgData name="Peter Waddell" userId="dd862b9fb7d60430" providerId="LiveId" clId="{645ABFA5-0220-4FE6-A2D0-6CAB00A38E51}"/>
    <pc:docChg chg="undo custSel addSld delSld modSld">
      <pc:chgData name="Peter Waddell" userId="dd862b9fb7d60430" providerId="LiveId" clId="{645ABFA5-0220-4FE6-A2D0-6CAB00A38E51}" dt="2022-07-04T15:03:03.745" v="262" actId="20577"/>
      <pc:docMkLst>
        <pc:docMk/>
      </pc:docMkLst>
      <pc:sldChg chg="modSp mod">
        <pc:chgData name="Peter Waddell" userId="dd862b9fb7d60430" providerId="LiveId" clId="{645ABFA5-0220-4FE6-A2D0-6CAB00A38E51}" dt="2022-06-29T20:05:30.152" v="180" actId="20577"/>
        <pc:sldMkLst>
          <pc:docMk/>
          <pc:sldMk cId="356817567" sldId="263"/>
        </pc:sldMkLst>
        <pc:spChg chg="mod">
          <ac:chgData name="Peter Waddell" userId="dd862b9fb7d60430" providerId="LiveId" clId="{645ABFA5-0220-4FE6-A2D0-6CAB00A38E51}" dt="2022-06-29T20:05:30.152" v="180" actId="20577"/>
          <ac:spMkLst>
            <pc:docMk/>
            <pc:sldMk cId="356817567" sldId="263"/>
            <ac:spMk id="10" creationId="{B7856CAE-8867-4A5D-9FD9-99102268CBB5}"/>
          </ac:spMkLst>
        </pc:spChg>
      </pc:sldChg>
      <pc:sldChg chg="addSp delSp modSp mod">
        <pc:chgData name="Peter Waddell" userId="dd862b9fb7d60430" providerId="LiveId" clId="{645ABFA5-0220-4FE6-A2D0-6CAB00A38E51}" dt="2022-07-01T16:37:00.826" v="251" actId="20577"/>
        <pc:sldMkLst>
          <pc:docMk/>
          <pc:sldMk cId="461507735" sldId="815"/>
        </pc:sldMkLst>
        <pc:spChg chg="add mod">
          <ac:chgData name="Peter Waddell" userId="dd862b9fb7d60430" providerId="LiveId" clId="{645ABFA5-0220-4FE6-A2D0-6CAB00A38E51}" dt="2022-06-29T18:04:55.128" v="179" actId="208"/>
          <ac:spMkLst>
            <pc:docMk/>
            <pc:sldMk cId="461507735" sldId="815"/>
            <ac:spMk id="2" creationId="{5BF576F6-6565-FC72-BE92-3A596488B1D0}"/>
          </ac:spMkLst>
        </pc:spChg>
        <pc:spChg chg="mod">
          <ac:chgData name="Peter Waddell" userId="dd862b9fb7d60430" providerId="LiveId" clId="{645ABFA5-0220-4FE6-A2D0-6CAB00A38E51}" dt="2022-07-01T16:37:00.826" v="251" actId="20577"/>
          <ac:spMkLst>
            <pc:docMk/>
            <pc:sldMk cId="461507735" sldId="815"/>
            <ac:spMk id="13" creationId="{8B7574EE-DB86-44FF-83DD-D3625E3409BD}"/>
          </ac:spMkLst>
        </pc:spChg>
        <pc:graphicFrameChg chg="add mod">
          <ac:chgData name="Peter Waddell" userId="dd862b9fb7d60430" providerId="LiveId" clId="{645ABFA5-0220-4FE6-A2D0-6CAB00A38E51}" dt="2022-06-29T18:04:38.923" v="175" actId="1036"/>
          <ac:graphicFrameMkLst>
            <pc:docMk/>
            <pc:sldMk cId="461507735" sldId="815"/>
            <ac:graphicFrameMk id="8" creationId="{C2532301-87D5-31FB-09E1-2D9CBC936CE8}"/>
          </ac:graphicFrameMkLst>
        </pc:graphicFrameChg>
        <pc:graphicFrameChg chg="add del mod">
          <ac:chgData name="Peter Waddell" userId="dd862b9fb7d60430" providerId="LiveId" clId="{645ABFA5-0220-4FE6-A2D0-6CAB00A38E51}" dt="2022-06-29T18:03:16.917" v="52" actId="478"/>
          <ac:graphicFrameMkLst>
            <pc:docMk/>
            <pc:sldMk cId="461507735" sldId="815"/>
            <ac:graphicFrameMk id="9" creationId="{16E2204F-256A-70C8-B2DD-1A625968F585}"/>
          </ac:graphicFrameMkLst>
        </pc:graphicFrameChg>
        <pc:graphicFrameChg chg="mod">
          <ac:chgData name="Peter Waddell" userId="dd862b9fb7d60430" providerId="LiveId" clId="{645ABFA5-0220-4FE6-A2D0-6CAB00A38E51}" dt="2022-06-29T21:39:34.754" v="189"/>
          <ac:graphicFrameMkLst>
            <pc:docMk/>
            <pc:sldMk cId="461507735" sldId="815"/>
            <ac:graphicFrameMk id="14" creationId="{9853EF14-CCB3-9EE9-4B98-718710D6720E}"/>
          </ac:graphicFrameMkLst>
        </pc:graphicFrameChg>
      </pc:sldChg>
      <pc:sldChg chg="modSp mod">
        <pc:chgData name="Peter Waddell" userId="dd862b9fb7d60430" providerId="LiveId" clId="{645ABFA5-0220-4FE6-A2D0-6CAB00A38E51}" dt="2022-07-01T16:37:36.369" v="256" actId="20577"/>
        <pc:sldMkLst>
          <pc:docMk/>
          <pc:sldMk cId="2623234830" sldId="904"/>
        </pc:sldMkLst>
        <pc:spChg chg="mod">
          <ac:chgData name="Peter Waddell" userId="dd862b9fb7d60430" providerId="LiveId" clId="{645ABFA5-0220-4FE6-A2D0-6CAB00A38E51}" dt="2022-07-01T16:37:36.369" v="256" actId="20577"/>
          <ac:spMkLst>
            <pc:docMk/>
            <pc:sldMk cId="2623234830" sldId="904"/>
            <ac:spMk id="14" creationId="{EBDE5CB0-94EA-8D0E-5E9F-38FBECD9FB76}"/>
          </ac:spMkLst>
        </pc:spChg>
      </pc:sldChg>
      <pc:sldChg chg="modSp mod">
        <pc:chgData name="Peter Waddell" userId="dd862b9fb7d60430" providerId="LiveId" clId="{645ABFA5-0220-4FE6-A2D0-6CAB00A38E51}" dt="2022-07-01T16:37:44.153" v="257" actId="20577"/>
        <pc:sldMkLst>
          <pc:docMk/>
          <pc:sldMk cId="343566986" sldId="905"/>
        </pc:sldMkLst>
        <pc:spChg chg="mod">
          <ac:chgData name="Peter Waddell" userId="dd862b9fb7d60430" providerId="LiveId" clId="{645ABFA5-0220-4FE6-A2D0-6CAB00A38E51}" dt="2022-07-01T16:37:44.153" v="257" actId="20577"/>
          <ac:spMkLst>
            <pc:docMk/>
            <pc:sldMk cId="343566986" sldId="905"/>
            <ac:spMk id="11" creationId="{66A44DDF-1DD1-4B8D-A253-B978479EEED4}"/>
          </ac:spMkLst>
        </pc:spChg>
      </pc:sldChg>
      <pc:sldChg chg="modSp mod">
        <pc:chgData name="Peter Waddell" userId="dd862b9fb7d60430" providerId="LiveId" clId="{645ABFA5-0220-4FE6-A2D0-6CAB00A38E51}" dt="2022-07-04T15:03:03.745" v="262" actId="20577"/>
        <pc:sldMkLst>
          <pc:docMk/>
          <pc:sldMk cId="549679919" sldId="921"/>
        </pc:sldMkLst>
        <pc:spChg chg="mod">
          <ac:chgData name="Peter Waddell" userId="dd862b9fb7d60430" providerId="LiveId" clId="{645ABFA5-0220-4FE6-A2D0-6CAB00A38E51}" dt="2022-07-04T15:03:03.745" v="262" actId="20577"/>
          <ac:spMkLst>
            <pc:docMk/>
            <pc:sldMk cId="549679919" sldId="921"/>
            <ac:spMk id="25" creationId="{5A2A3969-6BA9-4EDC-B9D4-1E8319280F8D}"/>
          </ac:spMkLst>
        </pc:spChg>
      </pc:sldChg>
      <pc:sldChg chg="modSp mod">
        <pc:chgData name="Peter Waddell" userId="dd862b9fb7d60430" providerId="LiveId" clId="{645ABFA5-0220-4FE6-A2D0-6CAB00A38E51}" dt="2022-07-01T16:37:21.487" v="254" actId="20577"/>
        <pc:sldMkLst>
          <pc:docMk/>
          <pc:sldMk cId="3785549908" sldId="936"/>
        </pc:sldMkLst>
        <pc:spChg chg="mod">
          <ac:chgData name="Peter Waddell" userId="dd862b9fb7d60430" providerId="LiveId" clId="{645ABFA5-0220-4FE6-A2D0-6CAB00A38E51}" dt="2022-07-01T16:37:21.487" v="254" actId="20577"/>
          <ac:spMkLst>
            <pc:docMk/>
            <pc:sldMk cId="3785549908" sldId="936"/>
            <ac:spMk id="18" creationId="{80AC0830-F260-4145-973C-EE997804044F}"/>
          </ac:spMkLst>
        </pc:spChg>
      </pc:sldChg>
      <pc:sldChg chg="addSp delSp modSp mod">
        <pc:chgData name="Peter Waddell" userId="dd862b9fb7d60430" providerId="LiveId" clId="{645ABFA5-0220-4FE6-A2D0-6CAB00A38E51}" dt="2022-07-01T16:37:48.776" v="259"/>
        <pc:sldMkLst>
          <pc:docMk/>
          <pc:sldMk cId="292284012" sldId="949"/>
        </pc:sldMkLst>
        <pc:spChg chg="add mod">
          <ac:chgData name="Peter Waddell" userId="dd862b9fb7d60430" providerId="LiveId" clId="{645ABFA5-0220-4FE6-A2D0-6CAB00A38E51}" dt="2022-07-01T16:37:48.776" v="259"/>
          <ac:spMkLst>
            <pc:docMk/>
            <pc:sldMk cId="292284012" sldId="949"/>
            <ac:spMk id="11" creationId="{9714AC13-BE77-9007-E018-4F3DEA67B5C9}"/>
          </ac:spMkLst>
        </pc:spChg>
        <pc:spChg chg="del">
          <ac:chgData name="Peter Waddell" userId="dd862b9fb7d60430" providerId="LiveId" clId="{645ABFA5-0220-4FE6-A2D0-6CAB00A38E51}" dt="2022-07-01T16:37:48.524" v="258" actId="478"/>
          <ac:spMkLst>
            <pc:docMk/>
            <pc:sldMk cId="292284012" sldId="949"/>
            <ac:spMk id="13" creationId="{4BC22855-9EC5-3FDC-F5E2-3E9A50564E91}"/>
          </ac:spMkLst>
        </pc:spChg>
      </pc:sldChg>
      <pc:sldChg chg="modSp mod">
        <pc:chgData name="Peter Waddell" userId="dd862b9fb7d60430" providerId="LiveId" clId="{645ABFA5-0220-4FE6-A2D0-6CAB00A38E51}" dt="2022-07-01T16:37:16.443" v="253" actId="20577"/>
        <pc:sldMkLst>
          <pc:docMk/>
          <pc:sldMk cId="2805612025" sldId="962"/>
        </pc:sldMkLst>
        <pc:spChg chg="mod">
          <ac:chgData name="Peter Waddell" userId="dd862b9fb7d60430" providerId="LiveId" clId="{645ABFA5-0220-4FE6-A2D0-6CAB00A38E51}" dt="2022-07-01T16:37:16.443" v="253" actId="20577"/>
          <ac:spMkLst>
            <pc:docMk/>
            <pc:sldMk cId="2805612025" sldId="962"/>
            <ac:spMk id="14" creationId="{8882C982-6D2F-425B-B91F-C228BF2BDA14}"/>
          </ac:spMkLst>
        </pc:spChg>
        <pc:spChg chg="mod">
          <ac:chgData name="Peter Waddell" userId="dd862b9fb7d60430" providerId="LiveId" clId="{645ABFA5-0220-4FE6-A2D0-6CAB00A38E51}" dt="2022-07-01T16:36:53.192" v="249" actId="20577"/>
          <ac:spMkLst>
            <pc:docMk/>
            <pc:sldMk cId="2805612025" sldId="962"/>
            <ac:spMk id="19" creationId="{0983709F-95F1-51A2-79A9-D076A4DFCBE9}"/>
          </ac:spMkLst>
        </pc:spChg>
      </pc:sldChg>
      <pc:sldChg chg="del">
        <pc:chgData name="Peter Waddell" userId="dd862b9fb7d60430" providerId="LiveId" clId="{645ABFA5-0220-4FE6-A2D0-6CAB00A38E51}" dt="2022-06-29T18:01:21.698" v="30" actId="47"/>
        <pc:sldMkLst>
          <pc:docMk/>
          <pc:sldMk cId="3858476082" sldId="976"/>
        </pc:sldMkLst>
      </pc:sldChg>
      <pc:sldChg chg="delSp modSp mod">
        <pc:chgData name="Peter Waddell" userId="dd862b9fb7d60430" providerId="LiveId" clId="{645ABFA5-0220-4FE6-A2D0-6CAB00A38E51}" dt="2022-06-30T16:59:48.789" v="242" actId="1076"/>
        <pc:sldMkLst>
          <pc:docMk/>
          <pc:sldMk cId="1235671326" sldId="980"/>
        </pc:sldMkLst>
        <pc:spChg chg="mod">
          <ac:chgData name="Peter Waddell" userId="dd862b9fb7d60430" providerId="LiveId" clId="{645ABFA5-0220-4FE6-A2D0-6CAB00A38E51}" dt="2022-06-30T16:59:00.330" v="230" actId="1037"/>
          <ac:spMkLst>
            <pc:docMk/>
            <pc:sldMk cId="1235671326" sldId="980"/>
            <ac:spMk id="17" creationId="{9D2694FD-643F-44D3-BF7F-C408A4AE9E09}"/>
          </ac:spMkLst>
        </pc:spChg>
        <pc:spChg chg="del">
          <ac:chgData name="Peter Waddell" userId="dd862b9fb7d60430" providerId="LiveId" clId="{645ABFA5-0220-4FE6-A2D0-6CAB00A38E51}" dt="2022-06-30T16:58:50.022" v="194" actId="478"/>
          <ac:spMkLst>
            <pc:docMk/>
            <pc:sldMk cId="1235671326" sldId="980"/>
            <ac:spMk id="18" creationId="{5A97F29B-F7B2-4627-A86D-5934703F5672}"/>
          </ac:spMkLst>
        </pc:spChg>
        <pc:spChg chg="mod">
          <ac:chgData name="Peter Waddell" userId="dd862b9fb7d60430" providerId="LiveId" clId="{645ABFA5-0220-4FE6-A2D0-6CAB00A38E51}" dt="2022-06-30T16:59:48.789" v="242" actId="1076"/>
          <ac:spMkLst>
            <pc:docMk/>
            <pc:sldMk cId="1235671326" sldId="980"/>
            <ac:spMk id="20" creationId="{CDE376AB-1166-4A80-8EDC-4D9F67DC6B1C}"/>
          </ac:spMkLst>
        </pc:spChg>
        <pc:spChg chg="mod">
          <ac:chgData name="Peter Waddell" userId="dd862b9fb7d60430" providerId="LiveId" clId="{645ABFA5-0220-4FE6-A2D0-6CAB00A38E51}" dt="2022-06-29T21:57:13.641" v="192" actId="20577"/>
          <ac:spMkLst>
            <pc:docMk/>
            <pc:sldMk cId="1235671326" sldId="980"/>
            <ac:spMk id="31" creationId="{C62F44F8-2398-47A4-9918-8A664AC1A8A2}"/>
          </ac:spMkLst>
        </pc:spChg>
        <pc:spChg chg="mod">
          <ac:chgData name="Peter Waddell" userId="dd862b9fb7d60430" providerId="LiveId" clId="{645ABFA5-0220-4FE6-A2D0-6CAB00A38E51}" dt="2022-06-30T16:59:33.792" v="240" actId="1035"/>
          <ac:spMkLst>
            <pc:docMk/>
            <pc:sldMk cId="1235671326" sldId="980"/>
            <ac:spMk id="32" creationId="{3B2C9AA2-8939-4F13-AED1-A2F728F30FCD}"/>
          </ac:spMkLst>
        </pc:spChg>
        <pc:spChg chg="mod">
          <ac:chgData name="Peter Waddell" userId="dd862b9fb7d60430" providerId="LiveId" clId="{645ABFA5-0220-4FE6-A2D0-6CAB00A38E51}" dt="2022-06-30T16:59:00.330" v="230" actId="1037"/>
          <ac:spMkLst>
            <pc:docMk/>
            <pc:sldMk cId="1235671326" sldId="980"/>
            <ac:spMk id="33" creationId="{B842E845-5037-426E-9A35-3512BD854C8B}"/>
          </ac:spMkLst>
        </pc:spChg>
        <pc:spChg chg="mod">
          <ac:chgData name="Peter Waddell" userId="dd862b9fb7d60430" providerId="LiveId" clId="{645ABFA5-0220-4FE6-A2D0-6CAB00A38E51}" dt="2022-06-29T21:57:16.101" v="193" actId="20577"/>
          <ac:spMkLst>
            <pc:docMk/>
            <pc:sldMk cId="1235671326" sldId="980"/>
            <ac:spMk id="39" creationId="{72DD65AF-3002-4224-8CFA-8EFB628A5EDF}"/>
          </ac:spMkLst>
        </pc:spChg>
        <pc:picChg chg="mod">
          <ac:chgData name="Peter Waddell" userId="dd862b9fb7d60430" providerId="LiveId" clId="{645ABFA5-0220-4FE6-A2D0-6CAB00A38E51}" dt="2022-06-30T16:59:16.349" v="234" actId="1076"/>
          <ac:picMkLst>
            <pc:docMk/>
            <pc:sldMk cId="1235671326" sldId="980"/>
            <ac:picMk id="10" creationId="{AA88FBE4-D6E0-4663-B597-F87114B77562}"/>
          </ac:picMkLst>
        </pc:picChg>
        <pc:picChg chg="del">
          <ac:chgData name="Peter Waddell" userId="dd862b9fb7d60430" providerId="LiveId" clId="{645ABFA5-0220-4FE6-A2D0-6CAB00A38E51}" dt="2022-06-30T16:58:50.022" v="194" actId="478"/>
          <ac:picMkLst>
            <pc:docMk/>
            <pc:sldMk cId="1235671326" sldId="980"/>
            <ac:picMk id="11" creationId="{6A2953F0-EAB3-41FC-948C-466900D4CF39}"/>
          </ac:picMkLst>
        </pc:picChg>
        <pc:cxnChg chg="mod">
          <ac:chgData name="Peter Waddell" userId="dd862b9fb7d60430" providerId="LiveId" clId="{645ABFA5-0220-4FE6-A2D0-6CAB00A38E51}" dt="2022-06-30T16:59:33.792" v="240" actId="1035"/>
          <ac:cxnSpMkLst>
            <pc:docMk/>
            <pc:sldMk cId="1235671326" sldId="980"/>
            <ac:cxnSpMk id="26" creationId="{DDF24996-A692-4118-9A71-196FB54C65BB}"/>
          </ac:cxnSpMkLst>
        </pc:cxnChg>
        <pc:cxnChg chg="mod">
          <ac:chgData name="Peter Waddell" userId="dd862b9fb7d60430" providerId="LiveId" clId="{645ABFA5-0220-4FE6-A2D0-6CAB00A38E51}" dt="2022-06-30T16:59:00.330" v="230" actId="1037"/>
          <ac:cxnSpMkLst>
            <pc:docMk/>
            <pc:sldMk cId="1235671326" sldId="980"/>
            <ac:cxnSpMk id="28" creationId="{34607BA9-8AF0-4FA9-A67D-E1065C80360D}"/>
          </ac:cxnSpMkLst>
        </pc:cxnChg>
      </pc:sldChg>
      <pc:sldChg chg="addSp delSp modSp mod">
        <pc:chgData name="Peter Waddell" userId="dd862b9fb7d60430" providerId="LiveId" clId="{645ABFA5-0220-4FE6-A2D0-6CAB00A38E51}" dt="2022-07-01T16:37:55.397" v="260" actId="20577"/>
        <pc:sldMkLst>
          <pc:docMk/>
          <pc:sldMk cId="3071300006" sldId="982"/>
        </pc:sldMkLst>
        <pc:spChg chg="mod">
          <ac:chgData name="Peter Waddell" userId="dd862b9fb7d60430" providerId="LiveId" clId="{645ABFA5-0220-4FE6-A2D0-6CAB00A38E51}" dt="2022-07-01T16:37:55.397" v="260" actId="20577"/>
          <ac:spMkLst>
            <pc:docMk/>
            <pc:sldMk cId="3071300006" sldId="982"/>
            <ac:spMk id="16" creationId="{FF8B228C-93BA-4863-A4B3-01A25EA5EEEB}"/>
          </ac:spMkLst>
        </pc:spChg>
        <pc:picChg chg="add del mod">
          <ac:chgData name="Peter Waddell" userId="dd862b9fb7d60430" providerId="LiveId" clId="{645ABFA5-0220-4FE6-A2D0-6CAB00A38E51}" dt="2022-06-30T17:00:05.486" v="244" actId="478"/>
          <ac:picMkLst>
            <pc:docMk/>
            <pc:sldMk cId="3071300006" sldId="982"/>
            <ac:picMk id="13" creationId="{F0F89665-58C9-A341-702D-E8C345CB1B23}"/>
          </ac:picMkLst>
        </pc:picChg>
      </pc:sldChg>
      <pc:sldChg chg="del">
        <pc:chgData name="Peter Waddell" userId="dd862b9fb7d60430" providerId="LiveId" clId="{645ABFA5-0220-4FE6-A2D0-6CAB00A38E51}" dt="2022-06-29T18:01:06.147" v="0" actId="47"/>
        <pc:sldMkLst>
          <pc:docMk/>
          <pc:sldMk cId="1763310828" sldId="985"/>
        </pc:sldMkLst>
      </pc:sldChg>
      <pc:sldChg chg="modSp mod">
        <pc:chgData name="Peter Waddell" userId="dd862b9fb7d60430" providerId="LiveId" clId="{645ABFA5-0220-4FE6-A2D0-6CAB00A38E51}" dt="2022-07-01T16:37:32.781" v="255" actId="20577"/>
        <pc:sldMkLst>
          <pc:docMk/>
          <pc:sldMk cId="3839604275" sldId="986"/>
        </pc:sldMkLst>
        <pc:spChg chg="mod">
          <ac:chgData name="Peter Waddell" userId="dd862b9fb7d60430" providerId="LiveId" clId="{645ABFA5-0220-4FE6-A2D0-6CAB00A38E51}" dt="2022-07-01T16:37:32.781" v="255" actId="20577"/>
          <ac:spMkLst>
            <pc:docMk/>
            <pc:sldMk cId="3839604275" sldId="986"/>
            <ac:spMk id="2" creationId="{84A5158E-2999-C3D2-6778-E059DE74ACB1}"/>
          </ac:spMkLst>
        </pc:spChg>
      </pc:sldChg>
      <pc:sldChg chg="modSp">
        <pc:chgData name="Peter Waddell" userId="dd862b9fb7d60430" providerId="LiveId" clId="{645ABFA5-0220-4FE6-A2D0-6CAB00A38E51}" dt="2022-06-29T21:38:58.140" v="181"/>
        <pc:sldMkLst>
          <pc:docMk/>
          <pc:sldMk cId="878585181" sldId="991"/>
        </pc:sldMkLst>
        <pc:graphicFrameChg chg="mod">
          <ac:chgData name="Peter Waddell" userId="dd862b9fb7d60430" providerId="LiveId" clId="{645ABFA5-0220-4FE6-A2D0-6CAB00A38E51}" dt="2022-06-29T21:38:58.140" v="181"/>
          <ac:graphicFrameMkLst>
            <pc:docMk/>
            <pc:sldMk cId="878585181" sldId="991"/>
            <ac:graphicFrameMk id="7" creationId="{CF2F2AD5-823B-4434-AC08-33C68ED5D6E5}"/>
          </ac:graphicFrameMkLst>
        </pc:graphicFrameChg>
      </pc:sldChg>
      <pc:sldChg chg="del">
        <pc:chgData name="Peter Waddell" userId="dd862b9fb7d60430" providerId="LiveId" clId="{645ABFA5-0220-4FE6-A2D0-6CAB00A38E51}" dt="2022-06-29T18:01:06.147" v="0" actId="47"/>
        <pc:sldMkLst>
          <pc:docMk/>
          <pc:sldMk cId="64371480" sldId="992"/>
        </pc:sldMkLst>
      </pc:sldChg>
      <pc:sldChg chg="addSp delSp modSp add mod">
        <pc:chgData name="Peter Waddell" userId="dd862b9fb7d60430" providerId="LiveId" clId="{645ABFA5-0220-4FE6-A2D0-6CAB00A38E51}" dt="2022-07-01T16:36:56.901" v="250" actId="20577"/>
        <pc:sldMkLst>
          <pc:docMk/>
          <pc:sldMk cId="4287886815" sldId="992"/>
        </pc:sldMkLst>
        <pc:spChg chg="mod">
          <ac:chgData name="Peter Waddell" userId="dd862b9fb7d60430" providerId="LiveId" clId="{645ABFA5-0220-4FE6-A2D0-6CAB00A38E51}" dt="2022-07-01T16:36:56.901" v="250" actId="20577"/>
          <ac:spMkLst>
            <pc:docMk/>
            <pc:sldMk cId="4287886815" sldId="992"/>
            <ac:spMk id="13" creationId="{8B7574EE-DB86-44FF-83DD-D3625E3409BD}"/>
          </ac:spMkLst>
        </pc:spChg>
        <pc:graphicFrameChg chg="add mod">
          <ac:chgData name="Peter Waddell" userId="dd862b9fb7d60430" providerId="LiveId" clId="{645ABFA5-0220-4FE6-A2D0-6CAB00A38E51}" dt="2022-06-29T21:39:38.381" v="191"/>
          <ac:graphicFrameMkLst>
            <pc:docMk/>
            <pc:sldMk cId="4287886815" sldId="992"/>
            <ac:graphicFrameMk id="9" creationId="{75655696-E32B-1537-9843-A45577D1F358}"/>
          </ac:graphicFrameMkLst>
        </pc:graphicFrameChg>
        <pc:graphicFrameChg chg="del">
          <ac:chgData name="Peter Waddell" userId="dd862b9fb7d60430" providerId="LiveId" clId="{645ABFA5-0220-4FE6-A2D0-6CAB00A38E51}" dt="2022-06-29T21:39:38.150" v="190" actId="478"/>
          <ac:graphicFrameMkLst>
            <pc:docMk/>
            <pc:sldMk cId="4287886815" sldId="992"/>
            <ac:graphicFrameMk id="14" creationId="{9853EF14-CCB3-9EE9-4B98-718710D6720E}"/>
          </ac:graphicFrameMkLst>
        </pc:graphicFrameChg>
      </pc:sldChg>
    </pc:docChg>
  </pc:docChgLst>
  <pc:docChgLst>
    <pc:chgData name="Peter Waddell" userId="dd862b9fb7d60430" providerId="LiveId" clId="{9F3722A4-651D-497D-A063-05AF9CF1B4C1}"/>
    <pc:docChg chg="undo redo custSel addSld delSld modSld sldOrd">
      <pc:chgData name="Peter Waddell" userId="dd862b9fb7d60430" providerId="LiveId" clId="{9F3722A4-651D-497D-A063-05AF9CF1B4C1}" dt="2023-06-03T01:51:17.309" v="6307"/>
      <pc:docMkLst>
        <pc:docMk/>
      </pc:docMkLst>
      <pc:sldChg chg="addSp delSp modSp del">
        <pc:chgData name="Peter Waddell" userId="dd862b9fb7d60430" providerId="LiveId" clId="{9F3722A4-651D-497D-A063-05AF9CF1B4C1}" dt="2023-06-02T15:39:10.472" v="234" actId="47"/>
        <pc:sldMkLst>
          <pc:docMk/>
          <pc:sldMk cId="1608305294" sldId="263"/>
        </pc:sldMkLst>
        <pc:graphicFrameChg chg="add del mod">
          <ac:chgData name="Peter Waddell" userId="dd862b9fb7d60430" providerId="LiveId" clId="{9F3722A4-651D-497D-A063-05AF9CF1B4C1}" dt="2023-06-02T15:36:47.490" v="108"/>
          <ac:graphicFrameMkLst>
            <pc:docMk/>
            <pc:sldMk cId="1608305294" sldId="263"/>
            <ac:graphicFrameMk id="2" creationId="{217A15C4-6F00-9B1B-D7E5-1B3D5EF513E4}"/>
          </ac:graphicFrameMkLst>
        </pc:graphicFrameChg>
      </pc:sldChg>
      <pc:sldChg chg="addSp modSp mod">
        <pc:chgData name="Peter Waddell" userId="dd862b9fb7d60430" providerId="LiveId" clId="{9F3722A4-651D-497D-A063-05AF9CF1B4C1}" dt="2023-06-02T15:56:41.223" v="433" actId="167"/>
        <pc:sldMkLst>
          <pc:docMk/>
          <pc:sldMk cId="3953745211" sldId="577"/>
        </pc:sldMkLst>
        <pc:spChg chg="add mod ord">
          <ac:chgData name="Peter Waddell" userId="dd862b9fb7d60430" providerId="LiveId" clId="{9F3722A4-651D-497D-A063-05AF9CF1B4C1}" dt="2023-06-02T15:56:41.223" v="433" actId="167"/>
          <ac:spMkLst>
            <pc:docMk/>
            <pc:sldMk cId="3953745211" sldId="577"/>
            <ac:spMk id="2" creationId="{F7CD7B32-05F2-7A0B-978F-D351BF24C0EF}"/>
          </ac:spMkLst>
        </pc:spChg>
        <pc:spChg chg="add mod ord">
          <ac:chgData name="Peter Waddell" userId="dd862b9fb7d60430" providerId="LiveId" clId="{9F3722A4-651D-497D-A063-05AF9CF1B4C1}" dt="2023-06-02T15:56:38.652" v="432" actId="1035"/>
          <ac:spMkLst>
            <pc:docMk/>
            <pc:sldMk cId="3953745211" sldId="577"/>
            <ac:spMk id="3" creationId="{3872E8FB-32F7-DDAD-33E1-0C5A76BEFA00}"/>
          </ac:spMkLst>
        </pc:spChg>
        <pc:spChg chg="mod">
          <ac:chgData name="Peter Waddell" userId="dd862b9fb7d60430" providerId="LiveId" clId="{9F3722A4-651D-497D-A063-05AF9CF1B4C1}" dt="2023-06-02T15:54:51.684" v="410" actId="2711"/>
          <ac:spMkLst>
            <pc:docMk/>
            <pc:sldMk cId="3953745211" sldId="577"/>
            <ac:spMk id="13" creationId="{126D7360-1DAC-4CEA-9B46-EB8538047F9E}"/>
          </ac:spMkLst>
        </pc:spChg>
        <pc:spChg chg="mod">
          <ac:chgData name="Peter Waddell" userId="dd862b9fb7d60430" providerId="LiveId" clId="{9F3722A4-651D-497D-A063-05AF9CF1B4C1}" dt="2023-06-02T15:54:51.684" v="410" actId="2711"/>
          <ac:spMkLst>
            <pc:docMk/>
            <pc:sldMk cId="3953745211" sldId="577"/>
            <ac:spMk id="15" creationId="{1D3A8E04-626D-4D1F-9909-88AB307A5357}"/>
          </ac:spMkLst>
        </pc:spChg>
        <pc:spChg chg="mod">
          <ac:chgData name="Peter Waddell" userId="dd862b9fb7d60430" providerId="LiveId" clId="{9F3722A4-651D-497D-A063-05AF9CF1B4C1}" dt="2023-06-02T15:54:51.684" v="410" actId="2711"/>
          <ac:spMkLst>
            <pc:docMk/>
            <pc:sldMk cId="3953745211" sldId="577"/>
            <ac:spMk id="16" creationId="{8CDDB6F5-751F-4FEA-88B5-75924D0FAEC6}"/>
          </ac:spMkLst>
        </pc:spChg>
        <pc:spChg chg="mod">
          <ac:chgData name="Peter Waddell" userId="dd862b9fb7d60430" providerId="LiveId" clId="{9F3722A4-651D-497D-A063-05AF9CF1B4C1}" dt="2023-06-02T15:54:51.684" v="410" actId="2711"/>
          <ac:spMkLst>
            <pc:docMk/>
            <pc:sldMk cId="3953745211" sldId="577"/>
            <ac:spMk id="17" creationId="{44FD552A-D823-4EAB-BEEA-2B2B409C63B4}"/>
          </ac:spMkLst>
        </pc:spChg>
        <pc:spChg chg="mod">
          <ac:chgData name="Peter Waddell" userId="dd862b9fb7d60430" providerId="LiveId" clId="{9F3722A4-651D-497D-A063-05AF9CF1B4C1}" dt="2023-06-02T15:54:51.684" v="410" actId="2711"/>
          <ac:spMkLst>
            <pc:docMk/>
            <pc:sldMk cId="3953745211" sldId="577"/>
            <ac:spMk id="18" creationId="{CBE166FB-DA29-41EB-86B6-9F17EF3114B1}"/>
          </ac:spMkLst>
        </pc:spChg>
        <pc:spChg chg="mod ord">
          <ac:chgData name="Peter Waddell" userId="dd862b9fb7d60430" providerId="LiveId" clId="{9F3722A4-651D-497D-A063-05AF9CF1B4C1}" dt="2023-06-02T15:56:31.478" v="427" actId="166"/>
          <ac:spMkLst>
            <pc:docMk/>
            <pc:sldMk cId="3953745211" sldId="577"/>
            <ac:spMk id="21" creationId="{FF9F0CDA-F4E6-42B4-87D0-8CB1AEAB0ED9}"/>
          </ac:spMkLst>
        </pc:spChg>
        <pc:spChg chg="mod">
          <ac:chgData name="Peter Waddell" userId="dd862b9fb7d60430" providerId="LiveId" clId="{9F3722A4-651D-497D-A063-05AF9CF1B4C1}" dt="2023-06-02T15:54:51.684" v="410" actId="2711"/>
          <ac:spMkLst>
            <pc:docMk/>
            <pc:sldMk cId="3953745211" sldId="577"/>
            <ac:spMk id="22" creationId="{6580C852-416F-47ED-A94E-DE3E494F4775}"/>
          </ac:spMkLst>
        </pc:spChg>
        <pc:spChg chg="mod">
          <ac:chgData name="Peter Waddell" userId="dd862b9fb7d60430" providerId="LiveId" clId="{9F3722A4-651D-497D-A063-05AF9CF1B4C1}" dt="2023-06-02T15:54:51.684" v="410" actId="2711"/>
          <ac:spMkLst>
            <pc:docMk/>
            <pc:sldMk cId="3953745211" sldId="577"/>
            <ac:spMk id="24" creationId="{A9EA0AF3-C919-4110-B430-1917E5423220}"/>
          </ac:spMkLst>
        </pc:spChg>
        <pc:spChg chg="mod">
          <ac:chgData name="Peter Waddell" userId="dd862b9fb7d60430" providerId="LiveId" clId="{9F3722A4-651D-497D-A063-05AF9CF1B4C1}" dt="2023-06-02T15:54:51.684" v="410" actId="2711"/>
          <ac:spMkLst>
            <pc:docMk/>
            <pc:sldMk cId="3953745211" sldId="577"/>
            <ac:spMk id="25" creationId="{7A27B341-0965-4293-A41B-1868A7B195EF}"/>
          </ac:spMkLst>
        </pc:spChg>
        <pc:spChg chg="mod">
          <ac:chgData name="Peter Waddell" userId="dd862b9fb7d60430" providerId="LiveId" clId="{9F3722A4-651D-497D-A063-05AF9CF1B4C1}" dt="2023-06-02T15:54:51.684" v="410" actId="2711"/>
          <ac:spMkLst>
            <pc:docMk/>
            <pc:sldMk cId="3953745211" sldId="577"/>
            <ac:spMk id="27" creationId="{B9D9F06B-9DCE-4E3A-9062-3FA83A0EE624}"/>
          </ac:spMkLst>
        </pc:spChg>
      </pc:sldChg>
      <pc:sldChg chg="addSp modSp mod">
        <pc:chgData name="Peter Waddell" userId="dd862b9fb7d60430" providerId="LiveId" clId="{9F3722A4-651D-497D-A063-05AF9CF1B4C1}" dt="2023-06-02T16:10:53.515" v="1514" actId="1076"/>
        <pc:sldMkLst>
          <pc:docMk/>
          <pc:sldMk cId="4087400851" sldId="834"/>
        </pc:sldMkLst>
        <pc:spChg chg="mod">
          <ac:chgData name="Peter Waddell" userId="dd862b9fb7d60430" providerId="LiveId" clId="{9F3722A4-651D-497D-A063-05AF9CF1B4C1}" dt="2023-06-02T16:10:53.515" v="1514" actId="1076"/>
          <ac:spMkLst>
            <pc:docMk/>
            <pc:sldMk cId="4087400851" sldId="834"/>
            <ac:spMk id="2" creationId="{2FC2DB7F-7B34-4C49-94D1-075C8692CE71}"/>
          </ac:spMkLst>
        </pc:spChg>
        <pc:spChg chg="add mod">
          <ac:chgData name="Peter Waddell" userId="dd862b9fb7d60430" providerId="LiveId" clId="{9F3722A4-651D-497D-A063-05AF9CF1B4C1}" dt="2023-06-02T16:10:06.883" v="1451" actId="1076"/>
          <ac:spMkLst>
            <pc:docMk/>
            <pc:sldMk cId="4087400851" sldId="834"/>
            <ac:spMk id="3" creationId="{747EBD87-FC07-0A19-1CEC-3F7779ED6C22}"/>
          </ac:spMkLst>
        </pc:spChg>
      </pc:sldChg>
      <pc:sldChg chg="modSp mod">
        <pc:chgData name="Peter Waddell" userId="dd862b9fb7d60430" providerId="LiveId" clId="{9F3722A4-651D-497D-A063-05AF9CF1B4C1}" dt="2023-06-02T15:47:19.144" v="249" actId="1076"/>
        <pc:sldMkLst>
          <pc:docMk/>
          <pc:sldMk cId="1581909260" sldId="861"/>
        </pc:sldMkLst>
        <pc:spChg chg="mod">
          <ac:chgData name="Peter Waddell" userId="dd862b9fb7d60430" providerId="LiveId" clId="{9F3722A4-651D-497D-A063-05AF9CF1B4C1}" dt="2023-06-02T15:47:19.144" v="249" actId="1076"/>
          <ac:spMkLst>
            <pc:docMk/>
            <pc:sldMk cId="1581909260" sldId="861"/>
            <ac:spMk id="20" creationId="{75CD9985-4096-EC72-483F-FD3F642DB6FC}"/>
          </ac:spMkLst>
        </pc:spChg>
      </pc:sldChg>
      <pc:sldChg chg="addSp delSp modSp mod">
        <pc:chgData name="Peter Waddell" userId="dd862b9fb7d60430" providerId="LiveId" clId="{9F3722A4-651D-497D-A063-05AF9CF1B4C1}" dt="2023-06-03T01:50:31.758" v="6303" actId="255"/>
        <pc:sldMkLst>
          <pc:docMk/>
          <pc:sldMk cId="3950241144" sldId="902"/>
        </pc:sldMkLst>
        <pc:spChg chg="add del mod">
          <ac:chgData name="Peter Waddell" userId="dd862b9fb7d60430" providerId="LiveId" clId="{9F3722A4-651D-497D-A063-05AF9CF1B4C1}" dt="2023-06-02T15:39:29.372" v="236"/>
          <ac:spMkLst>
            <pc:docMk/>
            <pc:sldMk cId="3950241144" sldId="902"/>
            <ac:spMk id="2" creationId="{1AE63BBF-65E2-6FFC-1703-E6BFD4D022BE}"/>
          </ac:spMkLst>
        </pc:spChg>
        <pc:spChg chg="mod">
          <ac:chgData name="Peter Waddell" userId="dd862b9fb7d60430" providerId="LiveId" clId="{9F3722A4-651D-497D-A063-05AF9CF1B4C1}" dt="2023-06-03T01:50:31.758" v="6303" actId="255"/>
          <ac:spMkLst>
            <pc:docMk/>
            <pc:sldMk cId="3950241144" sldId="902"/>
            <ac:spMk id="14" creationId="{77A647F2-0967-46AB-B5C7-F23312E54AC6}"/>
          </ac:spMkLst>
        </pc:spChg>
      </pc:sldChg>
      <pc:sldChg chg="modSp mod">
        <pc:chgData name="Peter Waddell" userId="dd862b9fb7d60430" providerId="LiveId" clId="{9F3722A4-651D-497D-A063-05AF9CF1B4C1}" dt="2023-06-02T15:59:38.233" v="491" actId="113"/>
        <pc:sldMkLst>
          <pc:docMk/>
          <pc:sldMk cId="343566986" sldId="905"/>
        </pc:sldMkLst>
        <pc:spChg chg="mod">
          <ac:chgData name="Peter Waddell" userId="dd862b9fb7d60430" providerId="LiveId" clId="{9F3722A4-651D-497D-A063-05AF9CF1B4C1}" dt="2023-06-02T15:59:38.233" v="491" actId="113"/>
          <ac:spMkLst>
            <pc:docMk/>
            <pc:sldMk cId="343566986" sldId="905"/>
            <ac:spMk id="14" creationId="{60B7FDC8-7FAB-4CEE-83C2-80DDE2E6AAF0}"/>
          </ac:spMkLst>
        </pc:spChg>
        <pc:spChg chg="mod">
          <ac:chgData name="Peter Waddell" userId="dd862b9fb7d60430" providerId="LiveId" clId="{9F3722A4-651D-497D-A063-05AF9CF1B4C1}" dt="2023-06-02T15:59:38.233" v="491" actId="113"/>
          <ac:spMkLst>
            <pc:docMk/>
            <pc:sldMk cId="343566986" sldId="905"/>
            <ac:spMk id="16" creationId="{5583897D-7776-4296-B5DD-62E38441A689}"/>
          </ac:spMkLst>
        </pc:spChg>
      </pc:sldChg>
      <pc:sldChg chg="delSp mod">
        <pc:chgData name="Peter Waddell" userId="dd862b9fb7d60430" providerId="LiveId" clId="{9F3722A4-651D-497D-A063-05AF9CF1B4C1}" dt="2023-06-02T21:55:52.274" v="6248" actId="478"/>
        <pc:sldMkLst>
          <pc:docMk/>
          <pc:sldMk cId="3508488760" sldId="917"/>
        </pc:sldMkLst>
        <pc:spChg chg="del">
          <ac:chgData name="Peter Waddell" userId="dd862b9fb7d60430" providerId="LiveId" clId="{9F3722A4-651D-497D-A063-05AF9CF1B4C1}" dt="2023-06-02T21:55:52.274" v="6248" actId="478"/>
          <ac:spMkLst>
            <pc:docMk/>
            <pc:sldMk cId="3508488760" sldId="917"/>
            <ac:spMk id="59" creationId="{CC64C7FC-8ED9-4219-8C43-D68E2E53B09A}"/>
          </ac:spMkLst>
        </pc:spChg>
        <pc:picChg chg="del">
          <ac:chgData name="Peter Waddell" userId="dd862b9fb7d60430" providerId="LiveId" clId="{9F3722A4-651D-497D-A063-05AF9CF1B4C1}" dt="2023-06-02T21:55:52.274" v="6248" actId="478"/>
          <ac:picMkLst>
            <pc:docMk/>
            <pc:sldMk cId="3508488760" sldId="917"/>
            <ac:picMk id="60" creationId="{8E60CFDA-004A-4B13-A4FB-8CFD478A0C6B}"/>
          </ac:picMkLst>
        </pc:picChg>
      </pc:sldChg>
      <pc:sldChg chg="delCm">
        <pc:chgData name="Peter Waddell" userId="dd862b9fb7d60430" providerId="LiveId" clId="{9F3722A4-651D-497D-A063-05AF9CF1B4C1}" dt="2023-06-02T21:54:21.538" v="6237" actId="1592"/>
        <pc:sldMkLst>
          <pc:docMk/>
          <pc:sldMk cId="2148994299" sldId="919"/>
        </pc:sldMkLst>
      </pc:sldChg>
      <pc:sldChg chg="modSp mod ord">
        <pc:chgData name="Peter Waddell" userId="dd862b9fb7d60430" providerId="LiveId" clId="{9F3722A4-651D-497D-A063-05AF9CF1B4C1}" dt="2023-06-03T01:51:17.309" v="6307"/>
        <pc:sldMkLst>
          <pc:docMk/>
          <pc:sldMk cId="2849170849" sldId="923"/>
        </pc:sldMkLst>
        <pc:graphicFrameChg chg="mod">
          <ac:chgData name="Peter Waddell" userId="dd862b9fb7d60430" providerId="LiveId" clId="{9F3722A4-651D-497D-A063-05AF9CF1B4C1}" dt="2023-06-02T21:56:34.688" v="6260" actId="1036"/>
          <ac:graphicFrameMkLst>
            <pc:docMk/>
            <pc:sldMk cId="2849170849" sldId="923"/>
            <ac:graphicFrameMk id="5" creationId="{2CD15844-F469-436A-839F-A588224062DD}"/>
          </ac:graphicFrameMkLst>
        </pc:graphicFrameChg>
        <pc:graphicFrameChg chg="mod">
          <ac:chgData name="Peter Waddell" userId="dd862b9fb7d60430" providerId="LiveId" clId="{9F3722A4-651D-497D-A063-05AF9CF1B4C1}" dt="2023-06-02T21:56:34.688" v="6260" actId="1036"/>
          <ac:graphicFrameMkLst>
            <pc:docMk/>
            <pc:sldMk cId="2849170849" sldId="923"/>
            <ac:graphicFrameMk id="6" creationId="{AED6FB4E-EEE7-480C-B6E0-60DD4FFD995D}"/>
          </ac:graphicFrameMkLst>
        </pc:graphicFrameChg>
      </pc:sldChg>
      <pc:sldChg chg="modSp mod">
        <pc:chgData name="Peter Waddell" userId="dd862b9fb7d60430" providerId="LiveId" clId="{9F3722A4-651D-497D-A063-05AF9CF1B4C1}" dt="2023-06-03T01:49:34.471" v="6302" actId="1036"/>
        <pc:sldMkLst>
          <pc:docMk/>
          <pc:sldMk cId="3096505920" sldId="934"/>
        </pc:sldMkLst>
        <pc:spChg chg="mod">
          <ac:chgData name="Peter Waddell" userId="dd862b9fb7d60430" providerId="LiveId" clId="{9F3722A4-651D-497D-A063-05AF9CF1B4C1}" dt="2023-06-03T01:49:32.661" v="6298" actId="1036"/>
          <ac:spMkLst>
            <pc:docMk/>
            <pc:sldMk cId="3096505920" sldId="934"/>
            <ac:spMk id="18" creationId="{78B2F9D5-2678-4DFF-9202-BFF44495889D}"/>
          </ac:spMkLst>
        </pc:spChg>
        <pc:spChg chg="mod">
          <ac:chgData name="Peter Waddell" userId="dd862b9fb7d60430" providerId="LiveId" clId="{9F3722A4-651D-497D-A063-05AF9CF1B4C1}" dt="2023-06-03T01:49:34.471" v="6302" actId="1036"/>
          <ac:spMkLst>
            <pc:docMk/>
            <pc:sldMk cId="3096505920" sldId="934"/>
            <ac:spMk id="19" creationId="{41F7FC50-7A0D-4247-8BCA-DD15297AD482}"/>
          </ac:spMkLst>
        </pc:spChg>
      </pc:sldChg>
      <pc:sldChg chg="addSp delSp modSp mod">
        <pc:chgData name="Peter Waddell" userId="dd862b9fb7d60430" providerId="LiveId" clId="{9F3722A4-651D-497D-A063-05AF9CF1B4C1}" dt="2023-06-02T21:56:10.033" v="6251" actId="1076"/>
        <pc:sldMkLst>
          <pc:docMk/>
          <pc:sldMk cId="957222179" sldId="942"/>
        </pc:sldMkLst>
        <pc:spChg chg="add del mod">
          <ac:chgData name="Peter Waddell" userId="dd862b9fb7d60430" providerId="LiveId" clId="{9F3722A4-651D-497D-A063-05AF9CF1B4C1}" dt="2023-06-02T21:56:06.237" v="6249" actId="478"/>
          <ac:spMkLst>
            <pc:docMk/>
            <pc:sldMk cId="957222179" sldId="942"/>
            <ac:spMk id="3" creationId="{18F56E4D-1FEE-6A9D-CCD3-0E1C975FE460}"/>
          </ac:spMkLst>
        </pc:spChg>
        <pc:spChg chg="mod">
          <ac:chgData name="Peter Waddell" userId="dd862b9fb7d60430" providerId="LiveId" clId="{9F3722A4-651D-497D-A063-05AF9CF1B4C1}" dt="2023-06-02T21:56:10.033" v="6251" actId="1076"/>
          <ac:spMkLst>
            <pc:docMk/>
            <pc:sldMk cId="957222179" sldId="942"/>
            <ac:spMk id="9" creationId="{EA11EDDF-7003-48A3-8162-71005049881E}"/>
          </ac:spMkLst>
        </pc:spChg>
        <pc:picChg chg="add del mod">
          <ac:chgData name="Peter Waddell" userId="dd862b9fb7d60430" providerId="LiveId" clId="{9F3722A4-651D-497D-A063-05AF9CF1B4C1}" dt="2023-06-02T21:56:06.237" v="6249" actId="478"/>
          <ac:picMkLst>
            <pc:docMk/>
            <pc:sldMk cId="957222179" sldId="942"/>
            <ac:picMk id="4" creationId="{6FC80DD2-FB3B-99F0-BB44-3C8FA2962C62}"/>
          </ac:picMkLst>
        </pc:picChg>
        <pc:picChg chg="add mod">
          <ac:chgData name="Peter Waddell" userId="dd862b9fb7d60430" providerId="LiveId" clId="{9F3722A4-651D-497D-A063-05AF9CF1B4C1}" dt="2023-06-02T21:56:07.021" v="6250"/>
          <ac:picMkLst>
            <pc:docMk/>
            <pc:sldMk cId="957222179" sldId="942"/>
            <ac:picMk id="5" creationId="{075E785F-8C39-6B5B-79D0-A9C27D68DFE4}"/>
          </ac:picMkLst>
        </pc:picChg>
      </pc:sldChg>
      <pc:sldChg chg="modSp mod">
        <pc:chgData name="Peter Waddell" userId="dd862b9fb7d60430" providerId="LiveId" clId="{9F3722A4-651D-497D-A063-05AF9CF1B4C1}" dt="2023-06-02T15:59:45.159" v="493" actId="2711"/>
        <pc:sldMkLst>
          <pc:docMk/>
          <pc:sldMk cId="292284012" sldId="949"/>
        </pc:sldMkLst>
        <pc:spChg chg="mod">
          <ac:chgData name="Peter Waddell" userId="dd862b9fb7d60430" providerId="LiveId" clId="{9F3722A4-651D-497D-A063-05AF9CF1B4C1}" dt="2023-06-02T15:59:45.159" v="493" actId="2711"/>
          <ac:spMkLst>
            <pc:docMk/>
            <pc:sldMk cId="292284012" sldId="949"/>
            <ac:spMk id="14" creationId="{60B7FDC8-7FAB-4CEE-83C2-80DDE2E6AAF0}"/>
          </ac:spMkLst>
        </pc:spChg>
        <pc:spChg chg="mod">
          <ac:chgData name="Peter Waddell" userId="dd862b9fb7d60430" providerId="LiveId" clId="{9F3722A4-651D-497D-A063-05AF9CF1B4C1}" dt="2023-06-02T15:59:45.159" v="493" actId="2711"/>
          <ac:spMkLst>
            <pc:docMk/>
            <pc:sldMk cId="292284012" sldId="949"/>
            <ac:spMk id="16" creationId="{5583897D-7776-4296-B5DD-62E38441A689}"/>
          </ac:spMkLst>
        </pc:spChg>
      </pc:sldChg>
      <pc:sldChg chg="modSp del mod">
        <pc:chgData name="Peter Waddell" userId="dd862b9fb7d60430" providerId="LiveId" clId="{9F3722A4-651D-497D-A063-05AF9CF1B4C1}" dt="2023-06-02T16:09:22.476" v="1380" actId="47"/>
        <pc:sldMkLst>
          <pc:docMk/>
          <pc:sldMk cId="3071300006" sldId="982"/>
        </pc:sldMkLst>
        <pc:spChg chg="mod">
          <ac:chgData name="Peter Waddell" userId="dd862b9fb7d60430" providerId="LiveId" clId="{9F3722A4-651D-497D-A063-05AF9CF1B4C1}" dt="2023-06-02T15:58:20.852" v="452" actId="20577"/>
          <ac:spMkLst>
            <pc:docMk/>
            <pc:sldMk cId="3071300006" sldId="982"/>
            <ac:spMk id="6" creationId="{C6DB2B73-C69D-49AB-975F-47A773A0F2DF}"/>
          </ac:spMkLst>
        </pc:spChg>
        <pc:spChg chg="mod">
          <ac:chgData name="Peter Waddell" userId="dd862b9fb7d60430" providerId="LiveId" clId="{9F3722A4-651D-497D-A063-05AF9CF1B4C1}" dt="2023-06-02T15:58:25.495" v="454" actId="20577"/>
          <ac:spMkLst>
            <pc:docMk/>
            <pc:sldMk cId="3071300006" sldId="982"/>
            <ac:spMk id="7" creationId="{BD00A610-882A-4505-B4B6-DF62712E3443}"/>
          </ac:spMkLst>
        </pc:spChg>
        <pc:spChg chg="mod">
          <ac:chgData name="Peter Waddell" userId="dd862b9fb7d60430" providerId="LiveId" clId="{9F3722A4-651D-497D-A063-05AF9CF1B4C1}" dt="2023-06-02T15:58:16.211" v="450" actId="20577"/>
          <ac:spMkLst>
            <pc:docMk/>
            <pc:sldMk cId="3071300006" sldId="982"/>
            <ac:spMk id="9" creationId="{1396B716-0A10-4F31-8CD2-240D600E394B}"/>
          </ac:spMkLst>
        </pc:spChg>
      </pc:sldChg>
      <pc:sldChg chg="modSp mod">
        <pc:chgData name="Peter Waddell" userId="dd862b9fb7d60430" providerId="LiveId" clId="{9F3722A4-651D-497D-A063-05AF9CF1B4C1}" dt="2023-06-02T15:57:31.152" v="449" actId="1036"/>
        <pc:sldMkLst>
          <pc:docMk/>
          <pc:sldMk cId="2300492271" sldId="997"/>
        </pc:sldMkLst>
        <pc:spChg chg="mod">
          <ac:chgData name="Peter Waddell" userId="dd862b9fb7d60430" providerId="LiveId" clId="{9F3722A4-651D-497D-A063-05AF9CF1B4C1}" dt="2023-06-02T15:57:31.152" v="449" actId="1036"/>
          <ac:spMkLst>
            <pc:docMk/>
            <pc:sldMk cId="2300492271" sldId="997"/>
            <ac:spMk id="2" creationId="{56BAD15B-945B-440B-BAAC-DF1540726497}"/>
          </ac:spMkLst>
        </pc:spChg>
        <pc:spChg chg="mod">
          <ac:chgData name="Peter Waddell" userId="dd862b9fb7d60430" providerId="LiveId" clId="{9F3722A4-651D-497D-A063-05AF9CF1B4C1}" dt="2023-06-02T15:57:31.152" v="449" actId="1036"/>
          <ac:spMkLst>
            <pc:docMk/>
            <pc:sldMk cId="2300492271" sldId="997"/>
            <ac:spMk id="4" creationId="{22DDFA6E-73BB-42FB-AC4F-30F1EF80FC24}"/>
          </ac:spMkLst>
        </pc:spChg>
        <pc:spChg chg="mod">
          <ac:chgData name="Peter Waddell" userId="dd862b9fb7d60430" providerId="LiveId" clId="{9F3722A4-651D-497D-A063-05AF9CF1B4C1}" dt="2023-06-02T15:57:31.152" v="449" actId="1036"/>
          <ac:spMkLst>
            <pc:docMk/>
            <pc:sldMk cId="2300492271" sldId="997"/>
            <ac:spMk id="22" creationId="{96B76D42-4430-07F1-D9D9-07B9E634B0B5}"/>
          </ac:spMkLst>
        </pc:spChg>
        <pc:spChg chg="mod">
          <ac:chgData name="Peter Waddell" userId="dd862b9fb7d60430" providerId="LiveId" clId="{9F3722A4-651D-497D-A063-05AF9CF1B4C1}" dt="2023-06-02T15:57:31.152" v="449" actId="1036"/>
          <ac:spMkLst>
            <pc:docMk/>
            <pc:sldMk cId="2300492271" sldId="997"/>
            <ac:spMk id="23" creationId="{4496F78F-9964-859F-60E3-6F2E5C1DEC99}"/>
          </ac:spMkLst>
        </pc:spChg>
        <pc:picChg chg="mod">
          <ac:chgData name="Peter Waddell" userId="dd862b9fb7d60430" providerId="LiveId" clId="{9F3722A4-651D-497D-A063-05AF9CF1B4C1}" dt="2023-06-02T15:57:31.152" v="449" actId="1036"/>
          <ac:picMkLst>
            <pc:docMk/>
            <pc:sldMk cId="2300492271" sldId="997"/>
            <ac:picMk id="12" creationId="{9B4DD180-A9B4-81D7-B203-F3BFB063AC39}"/>
          </ac:picMkLst>
        </pc:picChg>
        <pc:picChg chg="mod">
          <ac:chgData name="Peter Waddell" userId="dd862b9fb7d60430" providerId="LiveId" clId="{9F3722A4-651D-497D-A063-05AF9CF1B4C1}" dt="2023-06-02T15:57:31.152" v="449" actId="1036"/>
          <ac:picMkLst>
            <pc:docMk/>
            <pc:sldMk cId="2300492271" sldId="997"/>
            <ac:picMk id="13" creationId="{BBCD02BF-0A72-570E-0F92-40C3FCBE9E99}"/>
          </ac:picMkLst>
        </pc:picChg>
        <pc:picChg chg="mod">
          <ac:chgData name="Peter Waddell" userId="dd862b9fb7d60430" providerId="LiveId" clId="{9F3722A4-651D-497D-A063-05AF9CF1B4C1}" dt="2023-06-02T15:57:31.152" v="449" actId="1036"/>
          <ac:picMkLst>
            <pc:docMk/>
            <pc:sldMk cId="2300492271" sldId="997"/>
            <ac:picMk id="15" creationId="{09A111EB-07D3-DEAC-37C7-D7CF2EC2B5E6}"/>
          </ac:picMkLst>
        </pc:picChg>
        <pc:picChg chg="mod">
          <ac:chgData name="Peter Waddell" userId="dd862b9fb7d60430" providerId="LiveId" clId="{9F3722A4-651D-497D-A063-05AF9CF1B4C1}" dt="2023-06-02T15:57:31.152" v="449" actId="1036"/>
          <ac:picMkLst>
            <pc:docMk/>
            <pc:sldMk cId="2300492271" sldId="997"/>
            <ac:picMk id="16" creationId="{12A71850-8A3E-3C77-8361-829756E20402}"/>
          </ac:picMkLst>
        </pc:picChg>
        <pc:picChg chg="mod">
          <ac:chgData name="Peter Waddell" userId="dd862b9fb7d60430" providerId="LiveId" clId="{9F3722A4-651D-497D-A063-05AF9CF1B4C1}" dt="2023-06-02T15:57:31.152" v="449" actId="1036"/>
          <ac:picMkLst>
            <pc:docMk/>
            <pc:sldMk cId="2300492271" sldId="997"/>
            <ac:picMk id="17" creationId="{2C077187-C96A-D96C-A7E7-695D3858A02C}"/>
          </ac:picMkLst>
        </pc:picChg>
        <pc:picChg chg="mod">
          <ac:chgData name="Peter Waddell" userId="dd862b9fb7d60430" providerId="LiveId" clId="{9F3722A4-651D-497D-A063-05AF9CF1B4C1}" dt="2023-06-02T15:57:31.152" v="449" actId="1036"/>
          <ac:picMkLst>
            <pc:docMk/>
            <pc:sldMk cId="2300492271" sldId="997"/>
            <ac:picMk id="18" creationId="{B8411EAE-F406-245C-AC88-AD4D0D4B4830}"/>
          </ac:picMkLst>
        </pc:picChg>
        <pc:picChg chg="mod">
          <ac:chgData name="Peter Waddell" userId="dd862b9fb7d60430" providerId="LiveId" clId="{9F3722A4-651D-497D-A063-05AF9CF1B4C1}" dt="2023-06-02T15:57:31.152" v="449" actId="1036"/>
          <ac:picMkLst>
            <pc:docMk/>
            <pc:sldMk cId="2300492271" sldId="997"/>
            <ac:picMk id="21" creationId="{4E9A8188-0BE9-762F-97E3-A0E7F670FD58}"/>
          </ac:picMkLst>
        </pc:picChg>
      </pc:sldChg>
      <pc:sldChg chg="modSp mod">
        <pc:chgData name="Peter Waddell" userId="dd862b9fb7d60430" providerId="LiveId" clId="{9F3722A4-651D-497D-A063-05AF9CF1B4C1}" dt="2023-06-02T15:33:11.629" v="38" actId="1035"/>
        <pc:sldMkLst>
          <pc:docMk/>
          <pc:sldMk cId="3438932471" sldId="1011"/>
        </pc:sldMkLst>
        <pc:spChg chg="mod">
          <ac:chgData name="Peter Waddell" userId="dd862b9fb7d60430" providerId="LiveId" clId="{9F3722A4-651D-497D-A063-05AF9CF1B4C1}" dt="2023-06-02T15:33:10.585" v="37" actId="1038"/>
          <ac:spMkLst>
            <pc:docMk/>
            <pc:sldMk cId="3438932471" sldId="1011"/>
            <ac:spMk id="7" creationId="{41D93011-1388-F781-56B2-7C79F11F5C5D}"/>
          </ac:spMkLst>
        </pc:spChg>
        <pc:spChg chg="mod">
          <ac:chgData name="Peter Waddell" userId="dd862b9fb7d60430" providerId="LiveId" clId="{9F3722A4-651D-497D-A063-05AF9CF1B4C1}" dt="2023-06-02T15:33:11.629" v="38" actId="1035"/>
          <ac:spMkLst>
            <pc:docMk/>
            <pc:sldMk cId="3438932471" sldId="1011"/>
            <ac:spMk id="8" creationId="{DEC6E065-21FA-408F-859D-3E6D10F84B8D}"/>
          </ac:spMkLst>
        </pc:spChg>
        <pc:graphicFrameChg chg="mod">
          <ac:chgData name="Peter Waddell" userId="dd862b9fb7d60430" providerId="LiveId" clId="{9F3722A4-651D-497D-A063-05AF9CF1B4C1}" dt="2023-06-02T15:32:58.660" v="23" actId="1035"/>
          <ac:graphicFrameMkLst>
            <pc:docMk/>
            <pc:sldMk cId="3438932471" sldId="1011"/>
            <ac:graphicFrameMk id="4" creationId="{C9633F04-5823-F210-C0EB-F2394E8DDA43}"/>
          </ac:graphicFrameMkLst>
        </pc:graphicFrameChg>
        <pc:graphicFrameChg chg="mod">
          <ac:chgData name="Peter Waddell" userId="dd862b9fb7d60430" providerId="LiveId" clId="{9F3722A4-651D-497D-A063-05AF9CF1B4C1}" dt="2023-06-02T15:32:58.660" v="23" actId="1035"/>
          <ac:graphicFrameMkLst>
            <pc:docMk/>
            <pc:sldMk cId="3438932471" sldId="1011"/>
            <ac:graphicFrameMk id="6" creationId="{D1F3C8DE-A60B-F08F-1B00-40CDE709786B}"/>
          </ac:graphicFrameMkLst>
        </pc:graphicFrameChg>
      </pc:sldChg>
      <pc:sldChg chg="modSp mod">
        <pc:chgData name="Peter Waddell" userId="dd862b9fb7d60430" providerId="LiveId" clId="{9F3722A4-651D-497D-A063-05AF9CF1B4C1}" dt="2023-06-02T15:33:32.101" v="51" actId="1035"/>
        <pc:sldMkLst>
          <pc:docMk/>
          <pc:sldMk cId="2552517727" sldId="1012"/>
        </pc:sldMkLst>
        <pc:spChg chg="mod">
          <ac:chgData name="Peter Waddell" userId="dd862b9fb7d60430" providerId="LiveId" clId="{9F3722A4-651D-497D-A063-05AF9CF1B4C1}" dt="2023-06-02T15:33:21.399" v="47" actId="1035"/>
          <ac:spMkLst>
            <pc:docMk/>
            <pc:sldMk cId="2552517727" sldId="1012"/>
            <ac:spMk id="9" creationId="{5927600D-8A9E-3607-CF88-33762C42E9A0}"/>
          </ac:spMkLst>
        </pc:spChg>
        <pc:spChg chg="mod">
          <ac:chgData name="Peter Waddell" userId="dd862b9fb7d60430" providerId="LiveId" clId="{9F3722A4-651D-497D-A063-05AF9CF1B4C1}" dt="2023-06-02T15:33:21.399" v="47" actId="1035"/>
          <ac:spMkLst>
            <pc:docMk/>
            <pc:sldMk cId="2552517727" sldId="1012"/>
            <ac:spMk id="10" creationId="{07C9904F-FF7A-15AB-FC5B-E4FB9C1B9984}"/>
          </ac:spMkLst>
        </pc:spChg>
        <pc:spChg chg="mod">
          <ac:chgData name="Peter Waddell" userId="dd862b9fb7d60430" providerId="LiveId" clId="{9F3722A4-651D-497D-A063-05AF9CF1B4C1}" dt="2023-06-02T15:33:21.399" v="47" actId="1035"/>
          <ac:spMkLst>
            <pc:docMk/>
            <pc:sldMk cId="2552517727" sldId="1012"/>
            <ac:spMk id="11" creationId="{4AEE5EDD-5DFF-BDB3-1ADA-608070785042}"/>
          </ac:spMkLst>
        </pc:spChg>
        <pc:graphicFrameChg chg="mod">
          <ac:chgData name="Peter Waddell" userId="dd862b9fb7d60430" providerId="LiveId" clId="{9F3722A4-651D-497D-A063-05AF9CF1B4C1}" dt="2023-06-02T15:33:21.399" v="47" actId="1035"/>
          <ac:graphicFrameMkLst>
            <pc:docMk/>
            <pc:sldMk cId="2552517727" sldId="1012"/>
            <ac:graphicFrameMk id="2" creationId="{4A9E4534-7A69-72E0-74F1-2EC86891F744}"/>
          </ac:graphicFrameMkLst>
        </pc:graphicFrameChg>
        <pc:graphicFrameChg chg="mod">
          <ac:chgData name="Peter Waddell" userId="dd862b9fb7d60430" providerId="LiveId" clId="{9F3722A4-651D-497D-A063-05AF9CF1B4C1}" dt="2023-06-02T15:33:32.101" v="51" actId="1035"/>
          <ac:graphicFrameMkLst>
            <pc:docMk/>
            <pc:sldMk cId="2552517727" sldId="1012"/>
            <ac:graphicFrameMk id="3" creationId="{5FD45C3E-6EFC-838D-04B0-3F13F64DE91A}"/>
          </ac:graphicFrameMkLst>
        </pc:graphicFrameChg>
        <pc:graphicFrameChg chg="mod">
          <ac:chgData name="Peter Waddell" userId="dd862b9fb7d60430" providerId="LiveId" clId="{9F3722A4-651D-497D-A063-05AF9CF1B4C1}" dt="2023-06-02T15:33:30.262" v="49" actId="1035"/>
          <ac:graphicFrameMkLst>
            <pc:docMk/>
            <pc:sldMk cId="2552517727" sldId="1012"/>
            <ac:graphicFrameMk id="5" creationId="{A95CB3A4-6A57-580A-69DB-AB0C551A6FB8}"/>
          </ac:graphicFrameMkLst>
        </pc:graphicFrameChg>
      </pc:sldChg>
      <pc:sldChg chg="addSp modSp mod">
        <pc:chgData name="Peter Waddell" userId="dd862b9fb7d60430" providerId="LiveId" clId="{9F3722A4-651D-497D-A063-05AF9CF1B4C1}" dt="2023-06-02T15:49:14.428" v="342" actId="166"/>
        <pc:sldMkLst>
          <pc:docMk/>
          <pc:sldMk cId="2995534969" sldId="1016"/>
        </pc:sldMkLst>
        <pc:spChg chg="add mod ord">
          <ac:chgData name="Peter Waddell" userId="dd862b9fb7d60430" providerId="LiveId" clId="{9F3722A4-651D-497D-A063-05AF9CF1B4C1}" dt="2023-06-02T15:48:01.861" v="257" actId="167"/>
          <ac:spMkLst>
            <pc:docMk/>
            <pc:sldMk cId="2995534969" sldId="1016"/>
            <ac:spMk id="4" creationId="{BFDD2F65-B0DE-D2B4-3927-44EAA391E2B9}"/>
          </ac:spMkLst>
        </pc:spChg>
        <pc:spChg chg="add mod ord">
          <ac:chgData name="Peter Waddell" userId="dd862b9fb7d60430" providerId="LiveId" clId="{9F3722A4-651D-497D-A063-05AF9CF1B4C1}" dt="2023-06-02T15:48:06.493" v="258" actId="166"/>
          <ac:spMkLst>
            <pc:docMk/>
            <pc:sldMk cId="2995534969" sldId="1016"/>
            <ac:spMk id="5" creationId="{175E630F-1213-54E1-0D63-CBB99D02B654}"/>
          </ac:spMkLst>
        </pc:spChg>
        <pc:spChg chg="add mod ord">
          <ac:chgData name="Peter Waddell" userId="dd862b9fb7d60430" providerId="LiveId" clId="{9F3722A4-651D-497D-A063-05AF9CF1B4C1}" dt="2023-06-02T15:48:52.366" v="338" actId="167"/>
          <ac:spMkLst>
            <pc:docMk/>
            <pc:sldMk cId="2995534969" sldId="1016"/>
            <ac:spMk id="6" creationId="{2AC60772-8421-7A01-C035-94B0BFB2BAE0}"/>
          </ac:spMkLst>
        </pc:spChg>
        <pc:spChg chg="mod ord">
          <ac:chgData name="Peter Waddell" userId="dd862b9fb7d60430" providerId="LiveId" clId="{9F3722A4-651D-497D-A063-05AF9CF1B4C1}" dt="2023-06-02T15:49:14.428" v="342" actId="166"/>
          <ac:spMkLst>
            <pc:docMk/>
            <pc:sldMk cId="2995534969" sldId="1016"/>
            <ac:spMk id="8" creationId="{2A366E71-85A5-F1BE-59B3-7B9BE7D99DCB}"/>
          </ac:spMkLst>
        </pc:spChg>
        <pc:spChg chg="mod ord">
          <ac:chgData name="Peter Waddell" userId="dd862b9fb7d60430" providerId="LiveId" clId="{9F3722A4-651D-497D-A063-05AF9CF1B4C1}" dt="2023-06-02T15:48:10.906" v="259" actId="166"/>
          <ac:spMkLst>
            <pc:docMk/>
            <pc:sldMk cId="2995534969" sldId="1016"/>
            <ac:spMk id="11" creationId="{F70C362C-516D-2599-E205-B9EB04FCED9E}"/>
          </ac:spMkLst>
        </pc:spChg>
        <pc:spChg chg="add mod ord">
          <ac:chgData name="Peter Waddell" userId="dd862b9fb7d60430" providerId="LiveId" clId="{9F3722A4-651D-497D-A063-05AF9CF1B4C1}" dt="2023-06-02T15:49:12.132" v="341" actId="166"/>
          <ac:spMkLst>
            <pc:docMk/>
            <pc:sldMk cId="2995534969" sldId="1016"/>
            <ac:spMk id="18" creationId="{01656518-8AE8-7B74-14C8-7ED6BCD62BC8}"/>
          </ac:spMkLst>
        </pc:spChg>
        <pc:graphicFrameChg chg="mod">
          <ac:chgData name="Peter Waddell" userId="dd862b9fb7d60430" providerId="LiveId" clId="{9F3722A4-651D-497D-A063-05AF9CF1B4C1}" dt="2023-06-02T15:47:06.733" v="248"/>
          <ac:graphicFrameMkLst>
            <pc:docMk/>
            <pc:sldMk cId="2995534969" sldId="1016"/>
            <ac:graphicFrameMk id="2" creationId="{B49F3753-B566-7F8F-3AD0-21475DD262A2}"/>
          </ac:graphicFrameMkLst>
        </pc:graphicFrameChg>
      </pc:sldChg>
      <pc:sldChg chg="addSp delSp modSp del mod">
        <pc:chgData name="Peter Waddell" userId="dd862b9fb7d60430" providerId="LiveId" clId="{9F3722A4-651D-497D-A063-05AF9CF1B4C1}" dt="2023-06-02T15:49:58.095" v="349" actId="47"/>
        <pc:sldMkLst>
          <pc:docMk/>
          <pc:sldMk cId="81635719" sldId="1017"/>
        </pc:sldMkLst>
        <pc:spChg chg="add mod">
          <ac:chgData name="Peter Waddell" userId="dd862b9fb7d60430" providerId="LiveId" clId="{9F3722A4-651D-497D-A063-05AF9CF1B4C1}" dt="2023-06-02T15:49:34.778" v="344"/>
          <ac:spMkLst>
            <pc:docMk/>
            <pc:sldMk cId="81635719" sldId="1017"/>
            <ac:spMk id="3" creationId="{DD221D61-D121-7E68-4D5E-D5248F779124}"/>
          </ac:spMkLst>
        </pc:spChg>
        <pc:spChg chg="del">
          <ac:chgData name="Peter Waddell" userId="dd862b9fb7d60430" providerId="LiveId" clId="{9F3722A4-651D-497D-A063-05AF9CF1B4C1}" dt="2023-06-02T15:49:54.538" v="347" actId="21"/>
          <ac:spMkLst>
            <pc:docMk/>
            <pc:sldMk cId="81635719" sldId="1017"/>
            <ac:spMk id="4" creationId="{D4825461-0205-AA25-4566-1A560E2CB408}"/>
          </ac:spMkLst>
        </pc:spChg>
        <pc:spChg chg="add mod">
          <ac:chgData name="Peter Waddell" userId="dd862b9fb7d60430" providerId="LiveId" clId="{9F3722A4-651D-497D-A063-05AF9CF1B4C1}" dt="2023-06-02T15:49:34.778" v="344"/>
          <ac:spMkLst>
            <pc:docMk/>
            <pc:sldMk cId="81635719" sldId="1017"/>
            <ac:spMk id="6" creationId="{8DE6309C-5BEB-3397-6473-D38C61667FA3}"/>
          </ac:spMkLst>
        </pc:spChg>
        <pc:spChg chg="add mod">
          <ac:chgData name="Peter Waddell" userId="dd862b9fb7d60430" providerId="LiveId" clId="{9F3722A4-651D-497D-A063-05AF9CF1B4C1}" dt="2023-06-02T15:49:34.778" v="344"/>
          <ac:spMkLst>
            <pc:docMk/>
            <pc:sldMk cId="81635719" sldId="1017"/>
            <ac:spMk id="9" creationId="{AD310E69-9120-179E-F004-20D498B9D36C}"/>
          </ac:spMkLst>
        </pc:spChg>
        <pc:spChg chg="del">
          <ac:chgData name="Peter Waddell" userId="dd862b9fb7d60430" providerId="LiveId" clId="{9F3722A4-651D-497D-A063-05AF9CF1B4C1}" dt="2023-06-02T15:49:34.325" v="343" actId="478"/>
          <ac:spMkLst>
            <pc:docMk/>
            <pc:sldMk cId="81635719" sldId="1017"/>
            <ac:spMk id="10" creationId="{82189406-7A66-8EB6-B468-32692C6D7E4C}"/>
          </ac:spMkLst>
        </pc:spChg>
        <pc:spChg chg="del">
          <ac:chgData name="Peter Waddell" userId="dd862b9fb7d60430" providerId="LiveId" clId="{9F3722A4-651D-497D-A063-05AF9CF1B4C1}" dt="2023-06-02T15:49:34.325" v="343" actId="478"/>
          <ac:spMkLst>
            <pc:docMk/>
            <pc:sldMk cId="81635719" sldId="1017"/>
            <ac:spMk id="11" creationId="{F70C362C-516D-2599-E205-B9EB04FCED9E}"/>
          </ac:spMkLst>
        </pc:spChg>
        <pc:spChg chg="del">
          <ac:chgData name="Peter Waddell" userId="dd862b9fb7d60430" providerId="LiveId" clId="{9F3722A4-651D-497D-A063-05AF9CF1B4C1}" dt="2023-06-02T15:49:54.538" v="347" actId="21"/>
          <ac:spMkLst>
            <pc:docMk/>
            <pc:sldMk cId="81635719" sldId="1017"/>
            <ac:spMk id="12" creationId="{82FC38CC-F722-367F-C215-8AEB6792E698}"/>
          </ac:spMkLst>
        </pc:spChg>
        <pc:spChg chg="add mod">
          <ac:chgData name="Peter Waddell" userId="dd862b9fb7d60430" providerId="LiveId" clId="{9F3722A4-651D-497D-A063-05AF9CF1B4C1}" dt="2023-06-02T15:49:34.778" v="344"/>
          <ac:spMkLst>
            <pc:docMk/>
            <pc:sldMk cId="81635719" sldId="1017"/>
            <ac:spMk id="13" creationId="{1269CBCC-5B95-9A89-6320-8D32297D2439}"/>
          </ac:spMkLst>
        </pc:spChg>
        <pc:spChg chg="del">
          <ac:chgData name="Peter Waddell" userId="dd862b9fb7d60430" providerId="LiveId" clId="{9F3722A4-651D-497D-A063-05AF9CF1B4C1}" dt="2023-06-02T15:49:34.325" v="343" actId="478"/>
          <ac:spMkLst>
            <pc:docMk/>
            <pc:sldMk cId="81635719" sldId="1017"/>
            <ac:spMk id="15" creationId="{878219A2-36D9-195A-81D9-6401A71A84F4}"/>
          </ac:spMkLst>
        </pc:spChg>
        <pc:spChg chg="del">
          <ac:chgData name="Peter Waddell" userId="dd862b9fb7d60430" providerId="LiveId" clId="{9F3722A4-651D-497D-A063-05AF9CF1B4C1}" dt="2023-06-02T15:49:34.325" v="343" actId="478"/>
          <ac:spMkLst>
            <pc:docMk/>
            <pc:sldMk cId="81635719" sldId="1017"/>
            <ac:spMk id="16" creationId="{DF8102B3-E73E-2DF3-9E5D-0F8E22D7FF99}"/>
          </ac:spMkLst>
        </pc:spChg>
        <pc:spChg chg="del">
          <ac:chgData name="Peter Waddell" userId="dd862b9fb7d60430" providerId="LiveId" clId="{9F3722A4-651D-497D-A063-05AF9CF1B4C1}" dt="2023-06-02T15:49:34.325" v="343" actId="478"/>
          <ac:spMkLst>
            <pc:docMk/>
            <pc:sldMk cId="81635719" sldId="1017"/>
            <ac:spMk id="17" creationId="{BA7182AD-5C65-34AC-4883-1C3415410CAD}"/>
          </ac:spMkLst>
        </pc:spChg>
        <pc:spChg chg="add mod">
          <ac:chgData name="Peter Waddell" userId="dd862b9fb7d60430" providerId="LiveId" clId="{9F3722A4-651D-497D-A063-05AF9CF1B4C1}" dt="2023-06-02T15:49:34.778" v="344"/>
          <ac:spMkLst>
            <pc:docMk/>
            <pc:sldMk cId="81635719" sldId="1017"/>
            <ac:spMk id="18" creationId="{3DB8DD33-B380-4DDC-3D0D-4A1C540DA400}"/>
          </ac:spMkLst>
        </pc:spChg>
        <pc:spChg chg="del">
          <ac:chgData name="Peter Waddell" userId="dd862b9fb7d60430" providerId="LiveId" clId="{9F3722A4-651D-497D-A063-05AF9CF1B4C1}" dt="2023-06-02T15:49:34.325" v="343" actId="478"/>
          <ac:spMkLst>
            <pc:docMk/>
            <pc:sldMk cId="81635719" sldId="1017"/>
            <ac:spMk id="21" creationId="{AD285145-5D40-1E3D-C7A7-DD7BDF5BE17D}"/>
          </ac:spMkLst>
        </pc:spChg>
        <pc:spChg chg="del">
          <ac:chgData name="Peter Waddell" userId="dd862b9fb7d60430" providerId="LiveId" clId="{9F3722A4-651D-497D-A063-05AF9CF1B4C1}" dt="2023-06-02T15:49:54.538" v="347" actId="21"/>
          <ac:spMkLst>
            <pc:docMk/>
            <pc:sldMk cId="81635719" sldId="1017"/>
            <ac:spMk id="22" creationId="{11F29CC8-C637-B40E-409B-92584D793067}"/>
          </ac:spMkLst>
        </pc:spChg>
        <pc:spChg chg="add mod">
          <ac:chgData name="Peter Waddell" userId="dd862b9fb7d60430" providerId="LiveId" clId="{9F3722A4-651D-497D-A063-05AF9CF1B4C1}" dt="2023-06-02T15:49:34.778" v="344"/>
          <ac:spMkLst>
            <pc:docMk/>
            <pc:sldMk cId="81635719" sldId="1017"/>
            <ac:spMk id="23" creationId="{2D9216A3-D1E7-FE59-BFA2-54B724DF2C9D}"/>
          </ac:spMkLst>
        </pc:spChg>
        <pc:spChg chg="add mod">
          <ac:chgData name="Peter Waddell" userId="dd862b9fb7d60430" providerId="LiveId" clId="{9F3722A4-651D-497D-A063-05AF9CF1B4C1}" dt="2023-06-02T15:49:34.778" v="344"/>
          <ac:spMkLst>
            <pc:docMk/>
            <pc:sldMk cId="81635719" sldId="1017"/>
            <ac:spMk id="24" creationId="{70BDD213-8D33-FCA7-1E3E-8DD8D7788981}"/>
          </ac:spMkLst>
        </pc:spChg>
        <pc:spChg chg="add mod">
          <ac:chgData name="Peter Waddell" userId="dd862b9fb7d60430" providerId="LiveId" clId="{9F3722A4-651D-497D-A063-05AF9CF1B4C1}" dt="2023-06-02T15:49:34.778" v="344"/>
          <ac:spMkLst>
            <pc:docMk/>
            <pc:sldMk cId="81635719" sldId="1017"/>
            <ac:spMk id="25" creationId="{FF9C42D3-6390-68E1-BE17-7A4D2DD97AF6}"/>
          </ac:spMkLst>
        </pc:spChg>
        <pc:graphicFrameChg chg="del">
          <ac:chgData name="Peter Waddell" userId="dd862b9fb7d60430" providerId="LiveId" clId="{9F3722A4-651D-497D-A063-05AF9CF1B4C1}" dt="2023-06-02T15:49:34.325" v="343" actId="478"/>
          <ac:graphicFrameMkLst>
            <pc:docMk/>
            <pc:sldMk cId="81635719" sldId="1017"/>
            <ac:graphicFrameMk id="2" creationId="{B49F3753-B566-7F8F-3AD0-21475DD262A2}"/>
          </ac:graphicFrameMkLst>
        </pc:graphicFrameChg>
        <pc:graphicFrameChg chg="add mod">
          <ac:chgData name="Peter Waddell" userId="dd862b9fb7d60430" providerId="LiveId" clId="{9F3722A4-651D-497D-A063-05AF9CF1B4C1}" dt="2023-06-02T15:49:34.778" v="344"/>
          <ac:graphicFrameMkLst>
            <pc:docMk/>
            <pc:sldMk cId="81635719" sldId="1017"/>
            <ac:graphicFrameMk id="5" creationId="{9D700494-6749-4D56-EEEF-5DCB2D345830}"/>
          </ac:graphicFrameMkLst>
        </pc:graphicFrameChg>
        <pc:graphicFrameChg chg="del">
          <ac:chgData name="Peter Waddell" userId="dd862b9fb7d60430" providerId="LiveId" clId="{9F3722A4-651D-497D-A063-05AF9CF1B4C1}" dt="2023-06-02T15:49:54.538" v="347" actId="21"/>
          <ac:graphicFrameMkLst>
            <pc:docMk/>
            <pc:sldMk cId="81635719" sldId="1017"/>
            <ac:graphicFrameMk id="19" creationId="{1A90F262-C936-80D2-8143-277BC3C5D948}"/>
          </ac:graphicFrameMkLst>
        </pc:graphicFrameChg>
      </pc:sldChg>
      <pc:sldChg chg="addSp delSp modSp mod">
        <pc:chgData name="Peter Waddell" userId="dd862b9fb7d60430" providerId="LiveId" clId="{9F3722A4-651D-497D-A063-05AF9CF1B4C1}" dt="2023-06-02T15:50:25.200" v="357" actId="478"/>
        <pc:sldMkLst>
          <pc:docMk/>
          <pc:sldMk cId="3523509046" sldId="1020"/>
        </pc:sldMkLst>
        <pc:spChg chg="add mod ord">
          <ac:chgData name="Peter Waddell" userId="dd862b9fb7d60430" providerId="LiveId" clId="{9F3722A4-651D-497D-A063-05AF9CF1B4C1}" dt="2023-06-02T15:50:20.774" v="355" actId="167"/>
          <ac:spMkLst>
            <pc:docMk/>
            <pc:sldMk cId="3523509046" sldId="1020"/>
            <ac:spMk id="6" creationId="{CE27B528-BF58-EB46-51F2-2D4DE8D6C658}"/>
          </ac:spMkLst>
        </pc:spChg>
        <pc:spChg chg="add del mod">
          <ac:chgData name="Peter Waddell" userId="dd862b9fb7d60430" providerId="LiveId" clId="{9F3722A4-651D-497D-A063-05AF9CF1B4C1}" dt="2023-06-02T15:50:25.200" v="357" actId="478"/>
          <ac:spMkLst>
            <pc:docMk/>
            <pc:sldMk cId="3523509046" sldId="1020"/>
            <ac:spMk id="7" creationId="{E22369B9-5C91-B43A-DFDD-BEFF6B773FEB}"/>
          </ac:spMkLst>
        </pc:spChg>
      </pc:sldChg>
      <pc:sldChg chg="addSp modSp mod">
        <pc:chgData name="Peter Waddell" userId="dd862b9fb7d60430" providerId="LiveId" clId="{9F3722A4-651D-497D-A063-05AF9CF1B4C1}" dt="2023-06-02T15:50:34.566" v="359" actId="167"/>
        <pc:sldMkLst>
          <pc:docMk/>
          <pc:sldMk cId="4240460909" sldId="1021"/>
        </pc:sldMkLst>
        <pc:spChg chg="add mod ord">
          <ac:chgData name="Peter Waddell" userId="dd862b9fb7d60430" providerId="LiveId" clId="{9F3722A4-651D-497D-A063-05AF9CF1B4C1}" dt="2023-06-02T15:50:34.566" v="359" actId="167"/>
          <ac:spMkLst>
            <pc:docMk/>
            <pc:sldMk cId="4240460909" sldId="1021"/>
            <ac:spMk id="18" creationId="{1F20B676-3E6A-B364-6C1F-0028B412E4BA}"/>
          </ac:spMkLst>
        </pc:spChg>
      </pc:sldChg>
      <pc:sldChg chg="addSp modSp mod">
        <pc:chgData name="Peter Waddell" userId="dd862b9fb7d60430" providerId="LiveId" clId="{9F3722A4-651D-497D-A063-05AF9CF1B4C1}" dt="2023-06-02T15:50:53.654" v="370" actId="167"/>
        <pc:sldMkLst>
          <pc:docMk/>
          <pc:sldMk cId="3847189290" sldId="1022"/>
        </pc:sldMkLst>
        <pc:spChg chg="add mod ord">
          <ac:chgData name="Peter Waddell" userId="dd862b9fb7d60430" providerId="LiveId" clId="{9F3722A4-651D-497D-A063-05AF9CF1B4C1}" dt="2023-06-02T15:50:37.671" v="361" actId="167"/>
          <ac:spMkLst>
            <pc:docMk/>
            <pc:sldMk cId="3847189290" sldId="1022"/>
            <ac:spMk id="18" creationId="{7FDE430B-EEE8-2EBF-1126-8F580AB96C5E}"/>
          </ac:spMkLst>
        </pc:spChg>
        <pc:spChg chg="add mod ord">
          <ac:chgData name="Peter Waddell" userId="dd862b9fb7d60430" providerId="LiveId" clId="{9F3722A4-651D-497D-A063-05AF9CF1B4C1}" dt="2023-06-02T15:50:53.654" v="370" actId="167"/>
          <ac:spMkLst>
            <pc:docMk/>
            <pc:sldMk cId="3847189290" sldId="1022"/>
            <ac:spMk id="22" creationId="{35932503-8D6B-518F-B9D5-579E0292DDEA}"/>
          </ac:spMkLst>
        </pc:spChg>
      </pc:sldChg>
      <pc:sldChg chg="addSp delSp modSp mod">
        <pc:chgData name="Peter Waddell" userId="dd862b9fb7d60430" providerId="LiveId" clId="{9F3722A4-651D-497D-A063-05AF9CF1B4C1}" dt="2023-06-02T15:35:14.138" v="65"/>
        <pc:sldMkLst>
          <pc:docMk/>
          <pc:sldMk cId="1172356693" sldId="1025"/>
        </pc:sldMkLst>
        <pc:spChg chg="add del mod ord">
          <ac:chgData name="Peter Waddell" userId="dd862b9fb7d60430" providerId="LiveId" clId="{9F3722A4-651D-497D-A063-05AF9CF1B4C1}" dt="2023-06-02T15:34:42.008" v="62" actId="478"/>
          <ac:spMkLst>
            <pc:docMk/>
            <pc:sldMk cId="1172356693" sldId="1025"/>
            <ac:spMk id="8" creationId="{0D983313-487C-7674-4487-CA2A6DD2C375}"/>
          </ac:spMkLst>
        </pc:spChg>
        <pc:spChg chg="mod ord">
          <ac:chgData name="Peter Waddell" userId="dd862b9fb7d60430" providerId="LiveId" clId="{9F3722A4-651D-497D-A063-05AF9CF1B4C1}" dt="2023-06-02T15:34:36.645" v="61" actId="167"/>
          <ac:spMkLst>
            <pc:docMk/>
            <pc:sldMk cId="1172356693" sldId="1025"/>
            <ac:spMk id="35" creationId="{39BFA65A-8FCB-A8FB-27FD-01942411FFBF}"/>
          </ac:spMkLst>
        </pc:spChg>
        <pc:graphicFrameChg chg="mod">
          <ac:chgData name="Peter Waddell" userId="dd862b9fb7d60430" providerId="LiveId" clId="{9F3722A4-651D-497D-A063-05AF9CF1B4C1}" dt="2023-06-02T15:35:14.138" v="65"/>
          <ac:graphicFrameMkLst>
            <pc:docMk/>
            <pc:sldMk cId="1172356693" sldId="1025"/>
            <ac:graphicFrameMk id="9" creationId="{BF3347FB-DEB0-AD27-B3F3-49C8E664052A}"/>
          </ac:graphicFrameMkLst>
        </pc:graphicFrameChg>
      </pc:sldChg>
      <pc:sldChg chg="addSp modSp mod">
        <pc:chgData name="Peter Waddell" userId="dd862b9fb7d60430" providerId="LiveId" clId="{9F3722A4-651D-497D-A063-05AF9CF1B4C1}" dt="2023-06-02T16:59:44.891" v="1642" actId="1035"/>
        <pc:sldMkLst>
          <pc:docMk/>
          <pc:sldMk cId="70883777" sldId="1026"/>
        </pc:sldMkLst>
        <pc:spChg chg="add mod ord">
          <ac:chgData name="Peter Waddell" userId="dd862b9fb7d60430" providerId="LiveId" clId="{9F3722A4-651D-497D-A063-05AF9CF1B4C1}" dt="2023-06-02T15:51:23.589" v="381" actId="167"/>
          <ac:spMkLst>
            <pc:docMk/>
            <pc:sldMk cId="70883777" sldId="1026"/>
            <ac:spMk id="2" creationId="{E0C4AE3C-E93D-0144-2246-3EAF42E754DC}"/>
          </ac:spMkLst>
        </pc:spChg>
        <pc:spChg chg="add mod">
          <ac:chgData name="Peter Waddell" userId="dd862b9fb7d60430" providerId="LiveId" clId="{9F3722A4-651D-497D-A063-05AF9CF1B4C1}" dt="2023-06-02T16:59:44.891" v="1642" actId="1035"/>
          <ac:spMkLst>
            <pc:docMk/>
            <pc:sldMk cId="70883777" sldId="1026"/>
            <ac:spMk id="3" creationId="{9C1207DD-DA38-99E5-42F2-D699BC6A3650}"/>
          </ac:spMkLst>
        </pc:spChg>
        <pc:spChg chg="mod">
          <ac:chgData name="Peter Waddell" userId="dd862b9fb7d60430" providerId="LiveId" clId="{9F3722A4-651D-497D-A063-05AF9CF1B4C1}" dt="2023-06-02T15:35:47.614" v="69" actId="1036"/>
          <ac:spMkLst>
            <pc:docMk/>
            <pc:sldMk cId="70883777" sldId="1026"/>
            <ac:spMk id="11" creationId="{66A42505-025C-788C-5254-4BB59F4BCFCF}"/>
          </ac:spMkLst>
        </pc:spChg>
        <pc:spChg chg="mod ord">
          <ac:chgData name="Peter Waddell" userId="dd862b9fb7d60430" providerId="LiveId" clId="{9F3722A4-651D-497D-A063-05AF9CF1B4C1}" dt="2023-06-02T15:55:18.826" v="414" actId="1076"/>
          <ac:spMkLst>
            <pc:docMk/>
            <pc:sldMk cId="70883777" sldId="1026"/>
            <ac:spMk id="12" creationId="{A8310C2A-AA86-C05A-F653-982396BCCEEF}"/>
          </ac:spMkLst>
        </pc:spChg>
        <pc:graphicFrameChg chg="mod">
          <ac:chgData name="Peter Waddell" userId="dd862b9fb7d60430" providerId="LiveId" clId="{9F3722A4-651D-497D-A063-05AF9CF1B4C1}" dt="2023-06-02T16:59:35.449" v="1641"/>
          <ac:graphicFrameMkLst>
            <pc:docMk/>
            <pc:sldMk cId="70883777" sldId="1026"/>
            <ac:graphicFrameMk id="8" creationId="{1CFD15E4-1E05-F202-8642-ACF85EEC2F68}"/>
          </ac:graphicFrameMkLst>
        </pc:graphicFrameChg>
        <pc:graphicFrameChg chg="mod">
          <ac:chgData name="Peter Waddell" userId="dd862b9fb7d60430" providerId="LiveId" clId="{9F3722A4-651D-497D-A063-05AF9CF1B4C1}" dt="2023-06-02T15:35:56.799" v="74" actId="1036"/>
          <ac:graphicFrameMkLst>
            <pc:docMk/>
            <pc:sldMk cId="70883777" sldId="1026"/>
            <ac:graphicFrameMk id="10" creationId="{CF1CD26F-B167-11DD-84AD-22586797739C}"/>
          </ac:graphicFrameMkLst>
        </pc:graphicFrameChg>
      </pc:sldChg>
      <pc:sldChg chg="addSp delSp modSp mod">
        <pc:chgData name="Peter Waddell" userId="dd862b9fb7d60430" providerId="LiveId" clId="{9F3722A4-651D-497D-A063-05AF9CF1B4C1}" dt="2023-06-02T17:25:36.980" v="1902" actId="166"/>
        <pc:sldMkLst>
          <pc:docMk/>
          <pc:sldMk cId="3374715690" sldId="1027"/>
        </pc:sldMkLst>
        <pc:spChg chg="mod">
          <ac:chgData name="Peter Waddell" userId="dd862b9fb7d60430" providerId="LiveId" clId="{9F3722A4-651D-497D-A063-05AF9CF1B4C1}" dt="2023-06-02T15:54:19.647" v="406" actId="207"/>
          <ac:spMkLst>
            <pc:docMk/>
            <pc:sldMk cId="3374715690" sldId="1027"/>
            <ac:spMk id="2" creationId="{DA73A446-C684-EA6D-9E46-A28A632D2B94}"/>
          </ac:spMkLst>
        </pc:spChg>
        <pc:spChg chg="add del mod ord">
          <ac:chgData name="Peter Waddell" userId="dd862b9fb7d60430" providerId="LiveId" clId="{9F3722A4-651D-497D-A063-05AF9CF1B4C1}" dt="2023-06-02T15:53:54.671" v="403"/>
          <ac:spMkLst>
            <pc:docMk/>
            <pc:sldMk cId="3374715690" sldId="1027"/>
            <ac:spMk id="8" creationId="{E9AB4809-85E8-B2EC-4989-2CD3BE11F32F}"/>
          </ac:spMkLst>
        </pc:spChg>
        <pc:spChg chg="mod">
          <ac:chgData name="Peter Waddell" userId="dd862b9fb7d60430" providerId="LiveId" clId="{9F3722A4-651D-497D-A063-05AF9CF1B4C1}" dt="2023-06-02T15:52:13.079" v="395" actId="2711"/>
          <ac:spMkLst>
            <pc:docMk/>
            <pc:sldMk cId="3374715690" sldId="1027"/>
            <ac:spMk id="21" creationId="{03C4D7C3-6297-76EB-A6E4-DC08010EE820}"/>
          </ac:spMkLst>
        </pc:spChg>
        <pc:spChg chg="mod">
          <ac:chgData name="Peter Waddell" userId="dd862b9fb7d60430" providerId="LiveId" clId="{9F3722A4-651D-497D-A063-05AF9CF1B4C1}" dt="2023-06-02T15:52:13.079" v="395" actId="2711"/>
          <ac:spMkLst>
            <pc:docMk/>
            <pc:sldMk cId="3374715690" sldId="1027"/>
            <ac:spMk id="22" creationId="{7FCA31B4-0CDE-B6D6-7B92-C0F7C6F14D80}"/>
          </ac:spMkLst>
        </pc:spChg>
        <pc:spChg chg="mod">
          <ac:chgData name="Peter Waddell" userId="dd862b9fb7d60430" providerId="LiveId" clId="{9F3722A4-651D-497D-A063-05AF9CF1B4C1}" dt="2023-06-02T15:52:13.079" v="395" actId="2711"/>
          <ac:spMkLst>
            <pc:docMk/>
            <pc:sldMk cId="3374715690" sldId="1027"/>
            <ac:spMk id="23" creationId="{CB92524A-A168-5CDB-6E48-DBECD7AC56CA}"/>
          </ac:spMkLst>
        </pc:spChg>
        <pc:spChg chg="mod">
          <ac:chgData name="Peter Waddell" userId="dd862b9fb7d60430" providerId="LiveId" clId="{9F3722A4-651D-497D-A063-05AF9CF1B4C1}" dt="2023-06-02T15:52:13.079" v="395" actId="2711"/>
          <ac:spMkLst>
            <pc:docMk/>
            <pc:sldMk cId="3374715690" sldId="1027"/>
            <ac:spMk id="25" creationId="{EB0E5F71-B810-6D96-B397-51EDF0991BA9}"/>
          </ac:spMkLst>
        </pc:spChg>
        <pc:graphicFrameChg chg="mod ord">
          <ac:chgData name="Peter Waddell" userId="dd862b9fb7d60430" providerId="LiveId" clId="{9F3722A4-651D-497D-A063-05AF9CF1B4C1}" dt="2023-06-02T17:25:36.980" v="1902" actId="166"/>
          <ac:graphicFrameMkLst>
            <pc:docMk/>
            <pc:sldMk cId="3374715690" sldId="1027"/>
            <ac:graphicFrameMk id="3" creationId="{EDA7EC3E-3B2E-F46E-8918-7D2212F2FC56}"/>
          </ac:graphicFrameMkLst>
        </pc:graphicFrameChg>
      </pc:sldChg>
      <pc:sldChg chg="modSp mod">
        <pc:chgData name="Peter Waddell" userId="dd862b9fb7d60430" providerId="LiveId" clId="{9F3722A4-651D-497D-A063-05AF9CF1B4C1}" dt="2023-06-02T19:42:11.354" v="2472" actId="113"/>
        <pc:sldMkLst>
          <pc:docMk/>
          <pc:sldMk cId="722143407" sldId="1033"/>
        </pc:sldMkLst>
        <pc:spChg chg="mod">
          <ac:chgData name="Peter Waddell" userId="dd862b9fb7d60430" providerId="LiveId" clId="{9F3722A4-651D-497D-A063-05AF9CF1B4C1}" dt="2023-06-02T19:42:11.354" v="2472" actId="113"/>
          <ac:spMkLst>
            <pc:docMk/>
            <pc:sldMk cId="722143407" sldId="1033"/>
            <ac:spMk id="65" creationId="{EF23B780-E759-B77C-FDAD-CB3A9C0B9795}"/>
          </ac:spMkLst>
        </pc:spChg>
      </pc:sldChg>
      <pc:sldChg chg="addSp delSp modSp add mod">
        <pc:chgData name="Peter Waddell" userId="dd862b9fb7d60430" providerId="LiveId" clId="{9F3722A4-651D-497D-A063-05AF9CF1B4C1}" dt="2023-06-02T15:39:03.813" v="233" actId="1036"/>
        <pc:sldMkLst>
          <pc:docMk/>
          <pc:sldMk cId="83317257" sldId="1035"/>
        </pc:sldMkLst>
        <pc:spChg chg="mod">
          <ac:chgData name="Peter Waddell" userId="dd862b9fb7d60430" providerId="LiveId" clId="{9F3722A4-651D-497D-A063-05AF9CF1B4C1}" dt="2023-06-02T15:39:02.597" v="231" actId="1036"/>
          <ac:spMkLst>
            <pc:docMk/>
            <pc:sldMk cId="83317257" sldId="1035"/>
            <ac:spMk id="3" creationId="{B025274D-5597-4EB0-83FF-2B60B4CE242F}"/>
          </ac:spMkLst>
        </pc:spChg>
        <pc:spChg chg="mod">
          <ac:chgData name="Peter Waddell" userId="dd862b9fb7d60430" providerId="LiveId" clId="{9F3722A4-651D-497D-A063-05AF9CF1B4C1}" dt="2023-06-02T15:39:02.597" v="231" actId="1036"/>
          <ac:spMkLst>
            <pc:docMk/>
            <pc:sldMk cId="83317257" sldId="1035"/>
            <ac:spMk id="6" creationId="{90489028-6A21-4EB1-AB9D-8D828DD1E677}"/>
          </ac:spMkLst>
        </pc:spChg>
        <pc:spChg chg="mod">
          <ac:chgData name="Peter Waddell" userId="dd862b9fb7d60430" providerId="LiveId" clId="{9F3722A4-651D-497D-A063-05AF9CF1B4C1}" dt="2023-06-02T15:39:02.597" v="231" actId="1036"/>
          <ac:spMkLst>
            <pc:docMk/>
            <pc:sldMk cId="83317257" sldId="1035"/>
            <ac:spMk id="7" creationId="{68297E5A-3BA6-4F9C-92B9-B33B06E96912}"/>
          </ac:spMkLst>
        </pc:spChg>
        <pc:spChg chg="add mod">
          <ac:chgData name="Peter Waddell" userId="dd862b9fb7d60430" providerId="LiveId" clId="{9F3722A4-651D-497D-A063-05AF9CF1B4C1}" dt="2023-06-02T15:39:02.597" v="231" actId="1036"/>
          <ac:spMkLst>
            <pc:docMk/>
            <pc:sldMk cId="83317257" sldId="1035"/>
            <ac:spMk id="8" creationId="{16DA0AE6-39BB-854F-F587-4BAAFE2B25B1}"/>
          </ac:spMkLst>
        </pc:spChg>
        <pc:spChg chg="add mod">
          <ac:chgData name="Peter Waddell" userId="dd862b9fb7d60430" providerId="LiveId" clId="{9F3722A4-651D-497D-A063-05AF9CF1B4C1}" dt="2023-06-02T15:39:02.597" v="231" actId="1036"/>
          <ac:spMkLst>
            <pc:docMk/>
            <pc:sldMk cId="83317257" sldId="1035"/>
            <ac:spMk id="9" creationId="{C2B65EBD-6628-57C8-9283-69923FC1DF5E}"/>
          </ac:spMkLst>
        </pc:spChg>
        <pc:spChg chg="del">
          <ac:chgData name="Peter Waddell" userId="dd862b9fb7d60430" providerId="LiveId" clId="{9F3722A4-651D-497D-A063-05AF9CF1B4C1}" dt="2023-06-02T15:36:44.590" v="106" actId="478"/>
          <ac:spMkLst>
            <pc:docMk/>
            <pc:sldMk cId="83317257" sldId="1035"/>
            <ac:spMk id="15" creationId="{0EC51679-782B-4B19-9DAF-A9E3A41B5F35}"/>
          </ac:spMkLst>
        </pc:spChg>
        <pc:spChg chg="del">
          <ac:chgData name="Peter Waddell" userId="dd862b9fb7d60430" providerId="LiveId" clId="{9F3722A4-651D-497D-A063-05AF9CF1B4C1}" dt="2023-06-02T15:36:44.590" v="106" actId="478"/>
          <ac:spMkLst>
            <pc:docMk/>
            <pc:sldMk cId="83317257" sldId="1035"/>
            <ac:spMk id="18" creationId="{23374B56-646C-426F-8F6D-001C8DACF34B}"/>
          </ac:spMkLst>
        </pc:spChg>
        <pc:spChg chg="del">
          <ac:chgData name="Peter Waddell" userId="dd862b9fb7d60430" providerId="LiveId" clId="{9F3722A4-651D-497D-A063-05AF9CF1B4C1}" dt="2023-06-02T15:36:41.714" v="103" actId="478"/>
          <ac:spMkLst>
            <pc:docMk/>
            <pc:sldMk cId="83317257" sldId="1035"/>
            <ac:spMk id="19" creationId="{4A269E3F-9D59-4F60-9D31-C1158DB24616}"/>
          </ac:spMkLst>
        </pc:spChg>
        <pc:spChg chg="del">
          <ac:chgData name="Peter Waddell" userId="dd862b9fb7d60430" providerId="LiveId" clId="{9F3722A4-651D-497D-A063-05AF9CF1B4C1}" dt="2023-06-02T15:36:44.590" v="106" actId="478"/>
          <ac:spMkLst>
            <pc:docMk/>
            <pc:sldMk cId="83317257" sldId="1035"/>
            <ac:spMk id="21" creationId="{0816CFEE-C657-38F4-24A4-4DB720E8D5A9}"/>
          </ac:spMkLst>
        </pc:spChg>
        <pc:spChg chg="del">
          <ac:chgData name="Peter Waddell" userId="dd862b9fb7d60430" providerId="LiveId" clId="{9F3722A4-651D-497D-A063-05AF9CF1B4C1}" dt="2023-06-02T15:36:44.590" v="106" actId="478"/>
          <ac:spMkLst>
            <pc:docMk/>
            <pc:sldMk cId="83317257" sldId="1035"/>
            <ac:spMk id="22" creationId="{A4D64298-AE71-F56C-4D89-ACA77644738F}"/>
          </ac:spMkLst>
        </pc:spChg>
        <pc:spChg chg="mod">
          <ac:chgData name="Peter Waddell" userId="dd862b9fb7d60430" providerId="LiveId" clId="{9F3722A4-651D-497D-A063-05AF9CF1B4C1}" dt="2023-06-02T15:36:32.205" v="101" actId="20577"/>
          <ac:spMkLst>
            <pc:docMk/>
            <pc:sldMk cId="83317257" sldId="1035"/>
            <ac:spMk id="23" creationId="{7F7669E8-E7F6-4BB2-891F-0DC20411AB4E}"/>
          </ac:spMkLst>
        </pc:spChg>
        <pc:graphicFrameChg chg="add mod">
          <ac:chgData name="Peter Waddell" userId="dd862b9fb7d60430" providerId="LiveId" clId="{9F3722A4-651D-497D-A063-05AF9CF1B4C1}" dt="2023-06-02T15:39:02.597" v="231" actId="1036"/>
          <ac:graphicFrameMkLst>
            <pc:docMk/>
            <pc:sldMk cId="83317257" sldId="1035"/>
            <ac:graphicFrameMk id="2" creationId="{260E3F20-0CFF-B40D-ADEB-70F903A52056}"/>
          </ac:graphicFrameMkLst>
        </pc:graphicFrameChg>
        <pc:graphicFrameChg chg="del">
          <ac:chgData name="Peter Waddell" userId="dd862b9fb7d60430" providerId="LiveId" clId="{9F3722A4-651D-497D-A063-05AF9CF1B4C1}" dt="2023-06-02T15:36:41.241" v="102" actId="478"/>
          <ac:graphicFrameMkLst>
            <pc:docMk/>
            <pc:sldMk cId="83317257" sldId="1035"/>
            <ac:graphicFrameMk id="4" creationId="{028DDE66-BCAA-415D-8D38-AA1C5CED1710}"/>
          </ac:graphicFrameMkLst>
        </pc:graphicFrameChg>
        <pc:graphicFrameChg chg="add mod">
          <ac:chgData name="Peter Waddell" userId="dd862b9fb7d60430" providerId="LiveId" clId="{9F3722A4-651D-497D-A063-05AF9CF1B4C1}" dt="2023-06-02T15:39:03.813" v="233" actId="1036"/>
          <ac:graphicFrameMkLst>
            <pc:docMk/>
            <pc:sldMk cId="83317257" sldId="1035"/>
            <ac:graphicFrameMk id="5" creationId="{A545FF28-131F-81A7-571C-CC7C79A55337}"/>
          </ac:graphicFrameMkLst>
        </pc:graphicFrameChg>
        <pc:picChg chg="del">
          <ac:chgData name="Peter Waddell" userId="dd862b9fb7d60430" providerId="LiveId" clId="{9F3722A4-651D-497D-A063-05AF9CF1B4C1}" dt="2023-06-02T15:36:43.308" v="105" actId="478"/>
          <ac:picMkLst>
            <pc:docMk/>
            <pc:sldMk cId="83317257" sldId="1035"/>
            <ac:picMk id="10" creationId="{1091A55B-823D-4AF7-AFAE-8D357DE242BC}"/>
          </ac:picMkLst>
        </pc:picChg>
        <pc:cxnChg chg="del">
          <ac:chgData name="Peter Waddell" userId="dd862b9fb7d60430" providerId="LiveId" clId="{9F3722A4-651D-497D-A063-05AF9CF1B4C1}" dt="2023-06-02T15:36:44.590" v="106" actId="478"/>
          <ac:cxnSpMkLst>
            <pc:docMk/>
            <pc:sldMk cId="83317257" sldId="1035"/>
            <ac:cxnSpMk id="14" creationId="{511926FF-26DD-4A59-9FDA-970B0FE5896A}"/>
          </ac:cxnSpMkLst>
        </pc:cxnChg>
        <pc:cxnChg chg="del">
          <ac:chgData name="Peter Waddell" userId="dd862b9fb7d60430" providerId="LiveId" clId="{9F3722A4-651D-497D-A063-05AF9CF1B4C1}" dt="2023-06-02T15:36:42.844" v="104" actId="478"/>
          <ac:cxnSpMkLst>
            <pc:docMk/>
            <pc:sldMk cId="83317257" sldId="1035"/>
            <ac:cxnSpMk id="16" creationId="{59A1C9BA-C60A-4E33-BFE9-7DCB95DE3E17}"/>
          </ac:cxnSpMkLst>
        </pc:cxnChg>
        <pc:cxnChg chg="del">
          <ac:chgData name="Peter Waddell" userId="dd862b9fb7d60430" providerId="LiveId" clId="{9F3722A4-651D-497D-A063-05AF9CF1B4C1}" dt="2023-06-02T15:36:44.590" v="106" actId="478"/>
          <ac:cxnSpMkLst>
            <pc:docMk/>
            <pc:sldMk cId="83317257" sldId="1035"/>
            <ac:cxnSpMk id="17" creationId="{067ACDC4-76F9-41DF-A5C6-5D1410368B2B}"/>
          </ac:cxnSpMkLst>
        </pc:cxnChg>
      </pc:sldChg>
      <pc:sldChg chg="addSp delSp modSp add mod">
        <pc:chgData name="Peter Waddell" userId="dd862b9fb7d60430" providerId="LiveId" clId="{9F3722A4-651D-497D-A063-05AF9CF1B4C1}" dt="2023-06-02T15:49:55.608" v="348"/>
        <pc:sldMkLst>
          <pc:docMk/>
          <pc:sldMk cId="140764855" sldId="1036"/>
        </pc:sldMkLst>
        <pc:spChg chg="del">
          <ac:chgData name="Peter Waddell" userId="dd862b9fb7d60430" providerId="LiveId" clId="{9F3722A4-651D-497D-A063-05AF9CF1B4C1}" dt="2023-06-02T15:49:50.030" v="346" actId="478"/>
          <ac:spMkLst>
            <pc:docMk/>
            <pc:sldMk cId="140764855" sldId="1036"/>
            <ac:spMk id="9" creationId="{A3DDF793-D72A-7850-619E-1510F682F987}"/>
          </ac:spMkLst>
        </pc:spChg>
        <pc:spChg chg="del">
          <ac:chgData name="Peter Waddell" userId="dd862b9fb7d60430" providerId="LiveId" clId="{9F3722A4-651D-497D-A063-05AF9CF1B4C1}" dt="2023-06-02T15:49:50.030" v="346" actId="478"/>
          <ac:spMkLst>
            <pc:docMk/>
            <pc:sldMk cId="140764855" sldId="1036"/>
            <ac:spMk id="12" creationId="{82FC38CC-F722-367F-C215-8AEB6792E698}"/>
          </ac:spMkLst>
        </pc:spChg>
        <pc:spChg chg="del">
          <ac:chgData name="Peter Waddell" userId="dd862b9fb7d60430" providerId="LiveId" clId="{9F3722A4-651D-497D-A063-05AF9CF1B4C1}" dt="2023-06-02T15:49:50.030" v="346" actId="478"/>
          <ac:spMkLst>
            <pc:docMk/>
            <pc:sldMk cId="140764855" sldId="1036"/>
            <ac:spMk id="13" creationId="{F7F2FA72-F96B-C288-ACB9-343BD22F832D}"/>
          </ac:spMkLst>
        </pc:spChg>
        <pc:spChg chg="add mod">
          <ac:chgData name="Peter Waddell" userId="dd862b9fb7d60430" providerId="LiveId" clId="{9F3722A4-651D-497D-A063-05AF9CF1B4C1}" dt="2023-06-02T15:49:55.608" v="348"/>
          <ac:spMkLst>
            <pc:docMk/>
            <pc:sldMk cId="140764855" sldId="1036"/>
            <ac:spMk id="19" creationId="{EB581020-6BA9-DE4F-1238-08DAADA7D905}"/>
          </ac:spMkLst>
        </pc:spChg>
        <pc:spChg chg="add mod">
          <ac:chgData name="Peter Waddell" userId="dd862b9fb7d60430" providerId="LiveId" clId="{9F3722A4-651D-497D-A063-05AF9CF1B4C1}" dt="2023-06-02T15:49:55.608" v="348"/>
          <ac:spMkLst>
            <pc:docMk/>
            <pc:sldMk cId="140764855" sldId="1036"/>
            <ac:spMk id="22" creationId="{296A0A6D-3A08-81FD-8D65-1D10D95359ED}"/>
          </ac:spMkLst>
        </pc:spChg>
        <pc:spChg chg="add mod">
          <ac:chgData name="Peter Waddell" userId="dd862b9fb7d60430" providerId="LiveId" clId="{9F3722A4-651D-497D-A063-05AF9CF1B4C1}" dt="2023-06-02T15:49:55.608" v="348"/>
          <ac:spMkLst>
            <pc:docMk/>
            <pc:sldMk cId="140764855" sldId="1036"/>
            <ac:spMk id="24" creationId="{04533D47-B80C-7586-CBA6-4F59BCF60E12}"/>
          </ac:spMkLst>
        </pc:spChg>
        <pc:graphicFrameChg chg="del">
          <ac:chgData name="Peter Waddell" userId="dd862b9fb7d60430" providerId="LiveId" clId="{9F3722A4-651D-497D-A063-05AF9CF1B4C1}" dt="2023-06-02T15:49:50.030" v="346" actId="478"/>
          <ac:graphicFrameMkLst>
            <pc:docMk/>
            <pc:sldMk cId="140764855" sldId="1036"/>
            <ac:graphicFrameMk id="3" creationId="{5DE67DF3-E2DF-4450-D8A7-D7A698B94A03}"/>
          </ac:graphicFrameMkLst>
        </pc:graphicFrameChg>
        <pc:graphicFrameChg chg="add mod">
          <ac:chgData name="Peter Waddell" userId="dd862b9fb7d60430" providerId="LiveId" clId="{9F3722A4-651D-497D-A063-05AF9CF1B4C1}" dt="2023-06-02T15:49:55.608" v="348"/>
          <ac:graphicFrameMkLst>
            <pc:docMk/>
            <pc:sldMk cId="140764855" sldId="1036"/>
            <ac:graphicFrameMk id="23" creationId="{15DF0FFE-1B56-7789-85D4-0484F109A32C}"/>
          </ac:graphicFrameMkLst>
        </pc:graphicFrameChg>
      </pc:sldChg>
      <pc:sldChg chg="add del">
        <pc:chgData name="Peter Waddell" userId="dd862b9fb7d60430" providerId="LiveId" clId="{9F3722A4-651D-497D-A063-05AF9CF1B4C1}" dt="2023-06-02T16:04:30.203" v="495" actId="47"/>
        <pc:sldMkLst>
          <pc:docMk/>
          <pc:sldMk cId="1587732386" sldId="1037"/>
        </pc:sldMkLst>
      </pc:sldChg>
      <pc:sldChg chg="modSp add del mod">
        <pc:chgData name="Peter Waddell" userId="dd862b9fb7d60430" providerId="LiveId" clId="{9F3722A4-651D-497D-A063-05AF9CF1B4C1}" dt="2023-06-02T21:52:49.190" v="6126" actId="47"/>
        <pc:sldMkLst>
          <pc:docMk/>
          <pc:sldMk cId="2268485887" sldId="1037"/>
        </pc:sldMkLst>
        <pc:spChg chg="mod">
          <ac:chgData name="Peter Waddell" userId="dd862b9fb7d60430" providerId="LiveId" clId="{9F3722A4-651D-497D-A063-05AF9CF1B4C1}" dt="2023-06-02T16:55:57.236" v="1636" actId="1076"/>
          <ac:spMkLst>
            <pc:docMk/>
            <pc:sldMk cId="2268485887" sldId="1037"/>
            <ac:spMk id="2" creationId="{AF2AE229-CB4B-7685-9332-F1760FBF1578}"/>
          </ac:spMkLst>
        </pc:spChg>
      </pc:sldChg>
      <pc:sldChg chg="addSp delSp modSp add mod">
        <pc:chgData name="Peter Waddell" userId="dd862b9fb7d60430" providerId="LiveId" clId="{9F3722A4-651D-497D-A063-05AF9CF1B4C1}" dt="2023-06-03T01:47:32.590" v="6269" actId="122"/>
        <pc:sldMkLst>
          <pc:docMk/>
          <pc:sldMk cId="2226382115" sldId="1038"/>
        </pc:sldMkLst>
        <pc:spChg chg="mod">
          <ac:chgData name="Peter Waddell" userId="dd862b9fb7d60430" providerId="LiveId" clId="{9F3722A4-651D-497D-A063-05AF9CF1B4C1}" dt="2023-06-02T16:08:41.520" v="1347" actId="20577"/>
          <ac:spMkLst>
            <pc:docMk/>
            <pc:sldMk cId="2226382115" sldId="1038"/>
            <ac:spMk id="3" creationId="{D5CD36C9-F623-4480-88C5-F1CD0CE98174}"/>
          </ac:spMkLst>
        </pc:spChg>
        <pc:spChg chg="del">
          <ac:chgData name="Peter Waddell" userId="dd862b9fb7d60430" providerId="LiveId" clId="{9F3722A4-651D-497D-A063-05AF9CF1B4C1}" dt="2023-06-02T16:08:46.379" v="1348" actId="478"/>
          <ac:spMkLst>
            <pc:docMk/>
            <pc:sldMk cId="2226382115" sldId="1038"/>
            <ac:spMk id="4" creationId="{D1BB19C7-5C35-469B-8BF3-73046DF7A2BC}"/>
          </ac:spMkLst>
        </pc:spChg>
        <pc:spChg chg="add mod">
          <ac:chgData name="Peter Waddell" userId="dd862b9fb7d60430" providerId="LiveId" clId="{9F3722A4-651D-497D-A063-05AF9CF1B4C1}" dt="2023-06-02T16:09:11.535" v="1378" actId="1035"/>
          <ac:spMkLst>
            <pc:docMk/>
            <pc:sldMk cId="2226382115" sldId="1038"/>
            <ac:spMk id="5" creationId="{9289D6AB-3CD8-854E-03CD-91B53612D8CB}"/>
          </ac:spMkLst>
        </pc:spChg>
        <pc:spChg chg="add mod">
          <ac:chgData name="Peter Waddell" userId="dd862b9fb7d60430" providerId="LiveId" clId="{9F3722A4-651D-497D-A063-05AF9CF1B4C1}" dt="2023-06-02T16:09:11.535" v="1378" actId="1035"/>
          <ac:spMkLst>
            <pc:docMk/>
            <pc:sldMk cId="2226382115" sldId="1038"/>
            <ac:spMk id="6" creationId="{FAA02EF2-056C-27D9-888F-7E818FF354A1}"/>
          </ac:spMkLst>
        </pc:spChg>
        <pc:spChg chg="add mod">
          <ac:chgData name="Peter Waddell" userId="dd862b9fb7d60430" providerId="LiveId" clId="{9F3722A4-651D-497D-A063-05AF9CF1B4C1}" dt="2023-06-02T16:09:11.535" v="1378" actId="1035"/>
          <ac:spMkLst>
            <pc:docMk/>
            <pc:sldMk cId="2226382115" sldId="1038"/>
            <ac:spMk id="7" creationId="{7C1E3263-4846-64D2-369A-EDE200B9233F}"/>
          </ac:spMkLst>
        </pc:spChg>
        <pc:spChg chg="add mod">
          <ac:chgData name="Peter Waddell" userId="dd862b9fb7d60430" providerId="LiveId" clId="{9F3722A4-651D-497D-A063-05AF9CF1B4C1}" dt="2023-06-02T16:09:11.535" v="1378" actId="1035"/>
          <ac:spMkLst>
            <pc:docMk/>
            <pc:sldMk cId="2226382115" sldId="1038"/>
            <ac:spMk id="11" creationId="{5EF379C7-E814-F6E9-791E-2205D55D45EB}"/>
          </ac:spMkLst>
        </pc:spChg>
        <pc:spChg chg="add mod">
          <ac:chgData name="Peter Waddell" userId="dd862b9fb7d60430" providerId="LiveId" clId="{9F3722A4-651D-497D-A063-05AF9CF1B4C1}" dt="2023-06-02T16:09:11.535" v="1378" actId="1035"/>
          <ac:spMkLst>
            <pc:docMk/>
            <pc:sldMk cId="2226382115" sldId="1038"/>
            <ac:spMk id="12" creationId="{734ADE5E-C1FA-F045-0C95-1C334BB3991F}"/>
          </ac:spMkLst>
        </pc:spChg>
        <pc:spChg chg="add mod">
          <ac:chgData name="Peter Waddell" userId="dd862b9fb7d60430" providerId="LiveId" clId="{9F3722A4-651D-497D-A063-05AF9CF1B4C1}" dt="2023-06-02T16:09:11.535" v="1378" actId="1035"/>
          <ac:spMkLst>
            <pc:docMk/>
            <pc:sldMk cId="2226382115" sldId="1038"/>
            <ac:spMk id="13" creationId="{B72DCAA7-276B-C344-DF13-334ED91F181F}"/>
          </ac:spMkLst>
        </pc:spChg>
        <pc:spChg chg="add mod">
          <ac:chgData name="Peter Waddell" userId="dd862b9fb7d60430" providerId="LiveId" clId="{9F3722A4-651D-497D-A063-05AF9CF1B4C1}" dt="2023-06-03T01:47:32.590" v="6269" actId="122"/>
          <ac:spMkLst>
            <pc:docMk/>
            <pc:sldMk cId="2226382115" sldId="1038"/>
            <ac:spMk id="14" creationId="{C71A0767-5CF0-9B97-40B8-EDA5B9B8DB57}"/>
          </ac:spMkLst>
        </pc:spChg>
        <pc:spChg chg="del">
          <ac:chgData name="Peter Waddell" userId="dd862b9fb7d60430" providerId="LiveId" clId="{9F3722A4-651D-497D-A063-05AF9CF1B4C1}" dt="2023-06-02T16:08:46.379" v="1348" actId="478"/>
          <ac:spMkLst>
            <pc:docMk/>
            <pc:sldMk cId="2226382115" sldId="1038"/>
            <ac:spMk id="17" creationId="{9D2694FD-643F-44D3-BF7F-C408A4AE9E09}"/>
          </ac:spMkLst>
        </pc:spChg>
        <pc:spChg chg="del">
          <ac:chgData name="Peter Waddell" userId="dd862b9fb7d60430" providerId="LiveId" clId="{9F3722A4-651D-497D-A063-05AF9CF1B4C1}" dt="2023-06-02T16:08:46.379" v="1348" actId="478"/>
          <ac:spMkLst>
            <pc:docMk/>
            <pc:sldMk cId="2226382115" sldId="1038"/>
            <ac:spMk id="20" creationId="{CDE376AB-1166-4A80-8EDC-4D9F67DC6B1C}"/>
          </ac:spMkLst>
        </pc:spChg>
        <pc:spChg chg="mod">
          <ac:chgData name="Peter Waddell" userId="dd862b9fb7d60430" providerId="LiveId" clId="{9F3722A4-651D-497D-A063-05AF9CF1B4C1}" dt="2023-06-02T16:09:16.342" v="1379" actId="1076"/>
          <ac:spMkLst>
            <pc:docMk/>
            <pc:sldMk cId="2226382115" sldId="1038"/>
            <ac:spMk id="24" creationId="{8117C704-D365-424E-9EF1-9C67654A09A2}"/>
          </ac:spMkLst>
        </pc:spChg>
        <pc:spChg chg="del">
          <ac:chgData name="Peter Waddell" userId="dd862b9fb7d60430" providerId="LiveId" clId="{9F3722A4-651D-497D-A063-05AF9CF1B4C1}" dt="2023-06-02T16:08:46.379" v="1348" actId="478"/>
          <ac:spMkLst>
            <pc:docMk/>
            <pc:sldMk cId="2226382115" sldId="1038"/>
            <ac:spMk id="29" creationId="{5BEA38D8-4F06-4F74-9911-A58381C81158}"/>
          </ac:spMkLst>
        </pc:spChg>
        <pc:spChg chg="del">
          <ac:chgData name="Peter Waddell" userId="dd862b9fb7d60430" providerId="LiveId" clId="{9F3722A4-651D-497D-A063-05AF9CF1B4C1}" dt="2023-06-02T16:08:46.379" v="1348" actId="478"/>
          <ac:spMkLst>
            <pc:docMk/>
            <pc:sldMk cId="2226382115" sldId="1038"/>
            <ac:spMk id="30" creationId="{336DFE48-4362-4157-B973-84C7452B23A2}"/>
          </ac:spMkLst>
        </pc:spChg>
        <pc:spChg chg="del">
          <ac:chgData name="Peter Waddell" userId="dd862b9fb7d60430" providerId="LiveId" clId="{9F3722A4-651D-497D-A063-05AF9CF1B4C1}" dt="2023-06-02T16:08:46.379" v="1348" actId="478"/>
          <ac:spMkLst>
            <pc:docMk/>
            <pc:sldMk cId="2226382115" sldId="1038"/>
            <ac:spMk id="31" creationId="{C62F44F8-2398-47A4-9918-8A664AC1A8A2}"/>
          </ac:spMkLst>
        </pc:spChg>
        <pc:spChg chg="del">
          <ac:chgData name="Peter Waddell" userId="dd862b9fb7d60430" providerId="LiveId" clId="{9F3722A4-651D-497D-A063-05AF9CF1B4C1}" dt="2023-06-02T16:08:46.379" v="1348" actId="478"/>
          <ac:spMkLst>
            <pc:docMk/>
            <pc:sldMk cId="2226382115" sldId="1038"/>
            <ac:spMk id="32" creationId="{3B2C9AA2-8939-4F13-AED1-A2F728F30FCD}"/>
          </ac:spMkLst>
        </pc:spChg>
        <pc:spChg chg="del">
          <ac:chgData name="Peter Waddell" userId="dd862b9fb7d60430" providerId="LiveId" clId="{9F3722A4-651D-497D-A063-05AF9CF1B4C1}" dt="2023-06-02T16:08:46.379" v="1348" actId="478"/>
          <ac:spMkLst>
            <pc:docMk/>
            <pc:sldMk cId="2226382115" sldId="1038"/>
            <ac:spMk id="33" creationId="{B842E845-5037-426E-9A35-3512BD854C8B}"/>
          </ac:spMkLst>
        </pc:spChg>
        <pc:spChg chg="del">
          <ac:chgData name="Peter Waddell" userId="dd862b9fb7d60430" providerId="LiveId" clId="{9F3722A4-651D-497D-A063-05AF9CF1B4C1}" dt="2023-06-02T16:08:46.379" v="1348" actId="478"/>
          <ac:spMkLst>
            <pc:docMk/>
            <pc:sldMk cId="2226382115" sldId="1038"/>
            <ac:spMk id="34" creationId="{ECE8000E-A1F5-4E5A-954D-01731543660D}"/>
          </ac:spMkLst>
        </pc:spChg>
        <pc:spChg chg="del">
          <ac:chgData name="Peter Waddell" userId="dd862b9fb7d60430" providerId="LiveId" clId="{9F3722A4-651D-497D-A063-05AF9CF1B4C1}" dt="2023-06-02T16:08:46.379" v="1348" actId="478"/>
          <ac:spMkLst>
            <pc:docMk/>
            <pc:sldMk cId="2226382115" sldId="1038"/>
            <ac:spMk id="35" creationId="{71A85892-D44C-4217-84C2-D7AE413A8C7D}"/>
          </ac:spMkLst>
        </pc:spChg>
        <pc:spChg chg="del">
          <ac:chgData name="Peter Waddell" userId="dd862b9fb7d60430" providerId="LiveId" clId="{9F3722A4-651D-497D-A063-05AF9CF1B4C1}" dt="2023-06-02T16:08:46.379" v="1348" actId="478"/>
          <ac:spMkLst>
            <pc:docMk/>
            <pc:sldMk cId="2226382115" sldId="1038"/>
            <ac:spMk id="37" creationId="{CFE72E8C-68B9-4574-8ECB-761B0C9B616D}"/>
          </ac:spMkLst>
        </pc:spChg>
        <pc:spChg chg="del">
          <ac:chgData name="Peter Waddell" userId="dd862b9fb7d60430" providerId="LiveId" clId="{9F3722A4-651D-497D-A063-05AF9CF1B4C1}" dt="2023-06-02T16:08:46.379" v="1348" actId="478"/>
          <ac:spMkLst>
            <pc:docMk/>
            <pc:sldMk cId="2226382115" sldId="1038"/>
            <ac:spMk id="38" creationId="{60EAE9D9-2E36-4D4C-B93B-4A2E822DDD6E}"/>
          </ac:spMkLst>
        </pc:spChg>
        <pc:spChg chg="del">
          <ac:chgData name="Peter Waddell" userId="dd862b9fb7d60430" providerId="LiveId" clId="{9F3722A4-651D-497D-A063-05AF9CF1B4C1}" dt="2023-06-02T16:08:46.379" v="1348" actId="478"/>
          <ac:spMkLst>
            <pc:docMk/>
            <pc:sldMk cId="2226382115" sldId="1038"/>
            <ac:spMk id="39" creationId="{72DD65AF-3002-4224-8CFA-8EFB628A5EDF}"/>
          </ac:spMkLst>
        </pc:spChg>
        <pc:spChg chg="del">
          <ac:chgData name="Peter Waddell" userId="dd862b9fb7d60430" providerId="LiveId" clId="{9F3722A4-651D-497D-A063-05AF9CF1B4C1}" dt="2023-06-02T16:08:46.379" v="1348" actId="478"/>
          <ac:spMkLst>
            <pc:docMk/>
            <pc:sldMk cId="2226382115" sldId="1038"/>
            <ac:spMk id="40" creationId="{EE7BEBF0-9BC6-43DF-B28F-893045C850C3}"/>
          </ac:spMkLst>
        </pc:spChg>
        <pc:spChg chg="del">
          <ac:chgData name="Peter Waddell" userId="dd862b9fb7d60430" providerId="LiveId" clId="{9F3722A4-651D-497D-A063-05AF9CF1B4C1}" dt="2023-06-02T16:08:46.379" v="1348" actId="478"/>
          <ac:spMkLst>
            <pc:docMk/>
            <pc:sldMk cId="2226382115" sldId="1038"/>
            <ac:spMk id="41" creationId="{D3E6C0C3-744F-4229-B189-DB6ADD9CD413}"/>
          </ac:spMkLst>
        </pc:spChg>
        <pc:spChg chg="del">
          <ac:chgData name="Peter Waddell" userId="dd862b9fb7d60430" providerId="LiveId" clId="{9F3722A4-651D-497D-A063-05AF9CF1B4C1}" dt="2023-06-02T16:09:06.358" v="1364" actId="478"/>
          <ac:spMkLst>
            <pc:docMk/>
            <pc:sldMk cId="2226382115" sldId="1038"/>
            <ac:spMk id="42" creationId="{EAAE4FBC-910A-4467-861D-6E2FC10E81C7}"/>
          </ac:spMkLst>
        </pc:spChg>
        <pc:graphicFrameChg chg="add mod">
          <ac:chgData name="Peter Waddell" userId="dd862b9fb7d60430" providerId="LiveId" clId="{9F3722A4-651D-497D-A063-05AF9CF1B4C1}" dt="2023-06-02T16:09:11.535" v="1378" actId="1035"/>
          <ac:graphicFrameMkLst>
            <pc:docMk/>
            <pc:sldMk cId="2226382115" sldId="1038"/>
            <ac:graphicFrameMk id="8" creationId="{B2C39D78-024A-8579-5D06-468417AF7DE5}"/>
          </ac:graphicFrameMkLst>
        </pc:graphicFrameChg>
        <pc:graphicFrameChg chg="add mod">
          <ac:chgData name="Peter Waddell" userId="dd862b9fb7d60430" providerId="LiveId" clId="{9F3722A4-651D-497D-A063-05AF9CF1B4C1}" dt="2023-06-02T16:09:11.535" v="1378" actId="1035"/>
          <ac:graphicFrameMkLst>
            <pc:docMk/>
            <pc:sldMk cId="2226382115" sldId="1038"/>
            <ac:graphicFrameMk id="9" creationId="{E7247674-520E-49EB-BE62-32CCF7968914}"/>
          </ac:graphicFrameMkLst>
        </pc:graphicFrameChg>
        <pc:picChg chg="del">
          <ac:chgData name="Peter Waddell" userId="dd862b9fb7d60430" providerId="LiveId" clId="{9F3722A4-651D-497D-A063-05AF9CF1B4C1}" dt="2023-06-02T16:08:48.424" v="1349" actId="478"/>
          <ac:picMkLst>
            <pc:docMk/>
            <pc:sldMk cId="2226382115" sldId="1038"/>
            <ac:picMk id="2" creationId="{32CA33BA-BABC-4EAA-B519-5C4E124A7C40}"/>
          </ac:picMkLst>
        </pc:picChg>
        <pc:picChg chg="del">
          <ac:chgData name="Peter Waddell" userId="dd862b9fb7d60430" providerId="LiveId" clId="{9F3722A4-651D-497D-A063-05AF9CF1B4C1}" dt="2023-06-02T16:08:46.379" v="1348" actId="478"/>
          <ac:picMkLst>
            <pc:docMk/>
            <pc:sldMk cId="2226382115" sldId="1038"/>
            <ac:picMk id="10" creationId="{AA88FBE4-D6E0-4663-B597-F87114B77562}"/>
          </ac:picMkLst>
        </pc:picChg>
        <pc:picChg chg="del">
          <ac:chgData name="Peter Waddell" userId="dd862b9fb7d60430" providerId="LiveId" clId="{9F3722A4-651D-497D-A063-05AF9CF1B4C1}" dt="2023-06-02T16:08:46.379" v="1348" actId="478"/>
          <ac:picMkLst>
            <pc:docMk/>
            <pc:sldMk cId="2226382115" sldId="1038"/>
            <ac:picMk id="27" creationId="{0CBA91EA-F6D6-4B79-8353-21431B0EC15B}"/>
          </ac:picMkLst>
        </pc:picChg>
        <pc:picChg chg="del">
          <ac:chgData name="Peter Waddell" userId="dd862b9fb7d60430" providerId="LiveId" clId="{9F3722A4-651D-497D-A063-05AF9CF1B4C1}" dt="2023-06-02T16:08:46.379" v="1348" actId="478"/>
          <ac:picMkLst>
            <pc:docMk/>
            <pc:sldMk cId="2226382115" sldId="1038"/>
            <ac:picMk id="36" creationId="{46D132A2-35AB-4BC4-9738-117480651C35}"/>
          </ac:picMkLst>
        </pc:picChg>
        <pc:cxnChg chg="del">
          <ac:chgData name="Peter Waddell" userId="dd862b9fb7d60430" providerId="LiveId" clId="{9F3722A4-651D-497D-A063-05AF9CF1B4C1}" dt="2023-06-02T16:08:46.379" v="1348" actId="478"/>
          <ac:cxnSpMkLst>
            <pc:docMk/>
            <pc:sldMk cId="2226382115" sldId="1038"/>
            <ac:cxnSpMk id="16" creationId="{D3C114A9-A823-455C-AC7B-B3E0C982A99C}"/>
          </ac:cxnSpMkLst>
        </pc:cxnChg>
        <pc:cxnChg chg="del">
          <ac:chgData name="Peter Waddell" userId="dd862b9fb7d60430" providerId="LiveId" clId="{9F3722A4-651D-497D-A063-05AF9CF1B4C1}" dt="2023-06-02T16:08:46.379" v="1348" actId="478"/>
          <ac:cxnSpMkLst>
            <pc:docMk/>
            <pc:sldMk cId="2226382115" sldId="1038"/>
            <ac:cxnSpMk id="22" creationId="{788A8383-A1B4-4DB5-BD56-6ACD8A5E1174}"/>
          </ac:cxnSpMkLst>
        </pc:cxnChg>
        <pc:cxnChg chg="del">
          <ac:chgData name="Peter Waddell" userId="dd862b9fb7d60430" providerId="LiveId" clId="{9F3722A4-651D-497D-A063-05AF9CF1B4C1}" dt="2023-06-02T16:08:46.379" v="1348" actId="478"/>
          <ac:cxnSpMkLst>
            <pc:docMk/>
            <pc:sldMk cId="2226382115" sldId="1038"/>
            <ac:cxnSpMk id="26" creationId="{DDF24996-A692-4118-9A71-196FB54C65BB}"/>
          </ac:cxnSpMkLst>
        </pc:cxnChg>
        <pc:cxnChg chg="del">
          <ac:chgData name="Peter Waddell" userId="dd862b9fb7d60430" providerId="LiveId" clId="{9F3722A4-651D-497D-A063-05AF9CF1B4C1}" dt="2023-06-02T16:08:46.379" v="1348" actId="478"/>
          <ac:cxnSpMkLst>
            <pc:docMk/>
            <pc:sldMk cId="2226382115" sldId="1038"/>
            <ac:cxnSpMk id="28" creationId="{34607BA9-8AF0-4FA9-A67D-E1065C80360D}"/>
          </ac:cxnSpMkLst>
        </pc:cxnChg>
      </pc:sldChg>
      <pc:sldChg chg="addSp delSp modSp add mod">
        <pc:chgData name="Peter Waddell" userId="dd862b9fb7d60430" providerId="LiveId" clId="{9F3722A4-651D-497D-A063-05AF9CF1B4C1}" dt="2023-06-02T21:55:31.576" v="6245" actId="1036"/>
        <pc:sldMkLst>
          <pc:docMk/>
          <pc:sldMk cId="241296318" sldId="1039"/>
        </pc:sldMkLst>
        <pc:spChg chg="add mod">
          <ac:chgData name="Peter Waddell" userId="dd862b9fb7d60430" providerId="LiveId" clId="{9F3722A4-651D-497D-A063-05AF9CF1B4C1}" dt="2023-06-02T16:10:12.172" v="1456" actId="20577"/>
          <ac:spMkLst>
            <pc:docMk/>
            <pc:sldMk cId="241296318" sldId="1039"/>
            <ac:spMk id="2" creationId="{E063DDBB-F909-0E2B-94AB-A1E07C56305F}"/>
          </ac:spMkLst>
        </pc:spChg>
        <pc:spChg chg="mod">
          <ac:chgData name="Peter Waddell" userId="dd862b9fb7d60430" providerId="LiveId" clId="{9F3722A4-651D-497D-A063-05AF9CF1B4C1}" dt="2023-06-02T21:55:31.576" v="6245" actId="1036"/>
          <ac:spMkLst>
            <pc:docMk/>
            <pc:sldMk cId="241296318" sldId="1039"/>
            <ac:spMk id="3" creationId="{D5CD36C9-F623-4480-88C5-F1CD0CE98174}"/>
          </ac:spMkLst>
        </pc:spChg>
        <pc:spChg chg="del">
          <ac:chgData name="Peter Waddell" userId="dd862b9fb7d60430" providerId="LiveId" clId="{9F3722A4-651D-497D-A063-05AF9CF1B4C1}" dt="2023-06-02T16:09:35.566" v="1382" actId="478"/>
          <ac:spMkLst>
            <pc:docMk/>
            <pc:sldMk cId="241296318" sldId="1039"/>
            <ac:spMk id="5" creationId="{9289D6AB-3CD8-854E-03CD-91B53612D8CB}"/>
          </ac:spMkLst>
        </pc:spChg>
        <pc:spChg chg="del">
          <ac:chgData name="Peter Waddell" userId="dd862b9fb7d60430" providerId="LiveId" clId="{9F3722A4-651D-497D-A063-05AF9CF1B4C1}" dt="2023-06-02T16:09:35.566" v="1382" actId="478"/>
          <ac:spMkLst>
            <pc:docMk/>
            <pc:sldMk cId="241296318" sldId="1039"/>
            <ac:spMk id="6" creationId="{FAA02EF2-056C-27D9-888F-7E818FF354A1}"/>
          </ac:spMkLst>
        </pc:spChg>
        <pc:spChg chg="del">
          <ac:chgData name="Peter Waddell" userId="dd862b9fb7d60430" providerId="LiveId" clId="{9F3722A4-651D-497D-A063-05AF9CF1B4C1}" dt="2023-06-02T16:09:35.566" v="1382" actId="478"/>
          <ac:spMkLst>
            <pc:docMk/>
            <pc:sldMk cId="241296318" sldId="1039"/>
            <ac:spMk id="7" creationId="{7C1E3263-4846-64D2-369A-EDE200B9233F}"/>
          </ac:spMkLst>
        </pc:spChg>
        <pc:spChg chg="del">
          <ac:chgData name="Peter Waddell" userId="dd862b9fb7d60430" providerId="LiveId" clId="{9F3722A4-651D-497D-A063-05AF9CF1B4C1}" dt="2023-06-02T16:09:35.566" v="1382" actId="478"/>
          <ac:spMkLst>
            <pc:docMk/>
            <pc:sldMk cId="241296318" sldId="1039"/>
            <ac:spMk id="11" creationId="{5EF379C7-E814-F6E9-791E-2205D55D45EB}"/>
          </ac:spMkLst>
        </pc:spChg>
        <pc:spChg chg="del">
          <ac:chgData name="Peter Waddell" userId="dd862b9fb7d60430" providerId="LiveId" clId="{9F3722A4-651D-497D-A063-05AF9CF1B4C1}" dt="2023-06-02T16:09:35.566" v="1382" actId="478"/>
          <ac:spMkLst>
            <pc:docMk/>
            <pc:sldMk cId="241296318" sldId="1039"/>
            <ac:spMk id="12" creationId="{734ADE5E-C1FA-F045-0C95-1C334BB3991F}"/>
          </ac:spMkLst>
        </pc:spChg>
        <pc:spChg chg="del">
          <ac:chgData name="Peter Waddell" userId="dd862b9fb7d60430" providerId="LiveId" clId="{9F3722A4-651D-497D-A063-05AF9CF1B4C1}" dt="2023-06-02T16:09:35.566" v="1382" actId="478"/>
          <ac:spMkLst>
            <pc:docMk/>
            <pc:sldMk cId="241296318" sldId="1039"/>
            <ac:spMk id="13" creationId="{B72DCAA7-276B-C344-DF13-334ED91F181F}"/>
          </ac:spMkLst>
        </pc:spChg>
        <pc:spChg chg="del">
          <ac:chgData name="Peter Waddell" userId="dd862b9fb7d60430" providerId="LiveId" clId="{9F3722A4-651D-497D-A063-05AF9CF1B4C1}" dt="2023-06-02T16:09:35.566" v="1382" actId="478"/>
          <ac:spMkLst>
            <pc:docMk/>
            <pc:sldMk cId="241296318" sldId="1039"/>
            <ac:spMk id="14" creationId="{C71A0767-5CF0-9B97-40B8-EDA5B9B8DB57}"/>
          </ac:spMkLst>
        </pc:spChg>
        <pc:spChg chg="del">
          <ac:chgData name="Peter Waddell" userId="dd862b9fb7d60430" providerId="LiveId" clId="{9F3722A4-651D-497D-A063-05AF9CF1B4C1}" dt="2023-06-02T16:09:38.372" v="1384" actId="478"/>
          <ac:spMkLst>
            <pc:docMk/>
            <pc:sldMk cId="241296318" sldId="1039"/>
            <ac:spMk id="24" creationId="{8117C704-D365-424E-9EF1-9C67654A09A2}"/>
          </ac:spMkLst>
        </pc:spChg>
        <pc:graphicFrameChg chg="del">
          <ac:chgData name="Peter Waddell" userId="dd862b9fb7d60430" providerId="LiveId" clId="{9F3722A4-651D-497D-A063-05AF9CF1B4C1}" dt="2023-06-02T16:09:35.566" v="1382" actId="478"/>
          <ac:graphicFrameMkLst>
            <pc:docMk/>
            <pc:sldMk cId="241296318" sldId="1039"/>
            <ac:graphicFrameMk id="8" creationId="{B2C39D78-024A-8579-5D06-468417AF7DE5}"/>
          </ac:graphicFrameMkLst>
        </pc:graphicFrameChg>
        <pc:graphicFrameChg chg="del">
          <ac:chgData name="Peter Waddell" userId="dd862b9fb7d60430" providerId="LiveId" clId="{9F3722A4-651D-497D-A063-05AF9CF1B4C1}" dt="2023-06-02T16:09:35.566" v="1382" actId="478"/>
          <ac:graphicFrameMkLst>
            <pc:docMk/>
            <pc:sldMk cId="241296318" sldId="1039"/>
            <ac:graphicFrameMk id="9" creationId="{E7247674-520E-49EB-BE62-32CCF7968914}"/>
          </ac:graphicFrameMkLst>
        </pc:graphicFrameChg>
      </pc:sldChg>
      <pc:sldChg chg="addSp modSp new mod">
        <pc:chgData name="Peter Waddell" userId="dd862b9fb7d60430" providerId="LiveId" clId="{9F3722A4-651D-497D-A063-05AF9CF1B4C1}" dt="2023-06-02T16:10:27.325" v="1481" actId="20577"/>
        <pc:sldMkLst>
          <pc:docMk/>
          <pc:sldMk cId="2079561164" sldId="1040"/>
        </pc:sldMkLst>
        <pc:spChg chg="add mod">
          <ac:chgData name="Peter Waddell" userId="dd862b9fb7d60430" providerId="LiveId" clId="{9F3722A4-651D-497D-A063-05AF9CF1B4C1}" dt="2023-06-02T16:10:27.325" v="1481" actId="20577"/>
          <ac:spMkLst>
            <pc:docMk/>
            <pc:sldMk cId="2079561164" sldId="1040"/>
            <ac:spMk id="2" creationId="{4576283B-08C4-0C15-104D-B79A468CAE27}"/>
          </ac:spMkLst>
        </pc:spChg>
      </pc:sldChg>
      <pc:sldChg chg="modSp add mod">
        <pc:chgData name="Peter Waddell" userId="dd862b9fb7d60430" providerId="LiveId" clId="{9F3722A4-651D-497D-A063-05AF9CF1B4C1}" dt="2023-06-02T16:10:35.029" v="1513" actId="20577"/>
        <pc:sldMkLst>
          <pc:docMk/>
          <pc:sldMk cId="3606335958" sldId="1041"/>
        </pc:sldMkLst>
        <pc:spChg chg="mod">
          <ac:chgData name="Peter Waddell" userId="dd862b9fb7d60430" providerId="LiveId" clId="{9F3722A4-651D-497D-A063-05AF9CF1B4C1}" dt="2023-06-02T16:10:35.029" v="1513" actId="20577"/>
          <ac:spMkLst>
            <pc:docMk/>
            <pc:sldMk cId="3606335958" sldId="1041"/>
            <ac:spMk id="2" creationId="{4576283B-08C4-0C15-104D-B79A468CAE27}"/>
          </ac:spMkLst>
        </pc:spChg>
      </pc:sldChg>
      <pc:sldChg chg="addSp delSp modSp add mod">
        <pc:chgData name="Peter Waddell" userId="dd862b9fb7d60430" providerId="LiveId" clId="{9F3722A4-651D-497D-A063-05AF9CF1B4C1}" dt="2023-06-02T20:25:00.468" v="3964"/>
        <pc:sldMkLst>
          <pc:docMk/>
          <pc:sldMk cId="789612599" sldId="1042"/>
        </pc:sldMkLst>
        <pc:spChg chg="add del mod">
          <ac:chgData name="Peter Waddell" userId="dd862b9fb7d60430" providerId="LiveId" clId="{9F3722A4-651D-497D-A063-05AF9CF1B4C1}" dt="2023-06-02T17:20:46.546" v="1864" actId="478"/>
          <ac:spMkLst>
            <pc:docMk/>
            <pc:sldMk cId="789612599" sldId="1042"/>
            <ac:spMk id="2" creationId="{962DA095-7939-8CC7-A28E-30A4B5EACB57}"/>
          </ac:spMkLst>
        </pc:spChg>
        <pc:spChg chg="add mod">
          <ac:chgData name="Peter Waddell" userId="dd862b9fb7d60430" providerId="LiveId" clId="{9F3722A4-651D-497D-A063-05AF9CF1B4C1}" dt="2023-06-02T17:06:25.503" v="1694" actId="1076"/>
          <ac:spMkLst>
            <pc:docMk/>
            <pc:sldMk cId="789612599" sldId="1042"/>
            <ac:spMk id="4" creationId="{4F52F9D7-0C4B-A8E6-53B0-AD5B90024449}"/>
          </ac:spMkLst>
        </pc:spChg>
        <pc:spChg chg="add mod">
          <ac:chgData name="Peter Waddell" userId="dd862b9fb7d60430" providerId="LiveId" clId="{9F3722A4-651D-497D-A063-05AF9CF1B4C1}" dt="2023-06-02T17:28:08.992" v="1992" actId="1036"/>
          <ac:spMkLst>
            <pc:docMk/>
            <pc:sldMk cId="789612599" sldId="1042"/>
            <ac:spMk id="6" creationId="{7AAFBB86-F36C-73CC-8411-0FDD3F2C490F}"/>
          </ac:spMkLst>
        </pc:spChg>
        <pc:spChg chg="mod">
          <ac:chgData name="Peter Waddell" userId="dd862b9fb7d60430" providerId="LiveId" clId="{9F3722A4-651D-497D-A063-05AF9CF1B4C1}" dt="2023-06-02T16:55:41.539" v="1635" actId="1038"/>
          <ac:spMkLst>
            <pc:docMk/>
            <pc:sldMk cId="789612599" sldId="1042"/>
            <ac:spMk id="20" creationId="{F9DBB6C4-0BCF-1082-4DBD-350001C648CE}"/>
          </ac:spMkLst>
        </pc:spChg>
        <pc:spChg chg="del">
          <ac:chgData name="Peter Waddell" userId="dd862b9fb7d60430" providerId="LiveId" clId="{9F3722A4-651D-497D-A063-05AF9CF1B4C1}" dt="2023-06-02T16:18:39.584" v="1516" actId="478"/>
          <ac:spMkLst>
            <pc:docMk/>
            <pc:sldMk cId="789612599" sldId="1042"/>
            <ac:spMk id="40" creationId="{E5FB89D7-5778-596C-494E-1451D4722AC2}"/>
          </ac:spMkLst>
        </pc:spChg>
        <pc:spChg chg="del">
          <ac:chgData name="Peter Waddell" userId="dd862b9fb7d60430" providerId="LiveId" clId="{9F3722A4-651D-497D-A063-05AF9CF1B4C1}" dt="2023-06-02T16:18:39.584" v="1516" actId="478"/>
          <ac:spMkLst>
            <pc:docMk/>
            <pc:sldMk cId="789612599" sldId="1042"/>
            <ac:spMk id="41" creationId="{CE3FEA91-35A1-DD9A-EC9D-7453F8D02EEE}"/>
          </ac:spMkLst>
        </pc:spChg>
        <pc:spChg chg="del">
          <ac:chgData name="Peter Waddell" userId="dd862b9fb7d60430" providerId="LiveId" clId="{9F3722A4-651D-497D-A063-05AF9CF1B4C1}" dt="2023-06-02T16:18:39.584" v="1516" actId="478"/>
          <ac:spMkLst>
            <pc:docMk/>
            <pc:sldMk cId="789612599" sldId="1042"/>
            <ac:spMk id="42" creationId="{955E7ACC-572C-FD4B-C9DA-A12ADDA232FF}"/>
          </ac:spMkLst>
        </pc:spChg>
        <pc:spChg chg="del">
          <ac:chgData name="Peter Waddell" userId="dd862b9fb7d60430" providerId="LiveId" clId="{9F3722A4-651D-497D-A063-05AF9CF1B4C1}" dt="2023-06-02T16:18:39.584" v="1516" actId="478"/>
          <ac:spMkLst>
            <pc:docMk/>
            <pc:sldMk cId="789612599" sldId="1042"/>
            <ac:spMk id="43" creationId="{70B56512-6301-51E4-F261-A8A58F5143D0}"/>
          </ac:spMkLst>
        </pc:spChg>
        <pc:spChg chg="del">
          <ac:chgData name="Peter Waddell" userId="dd862b9fb7d60430" providerId="LiveId" clId="{9F3722A4-651D-497D-A063-05AF9CF1B4C1}" dt="2023-06-02T16:18:39.584" v="1516" actId="478"/>
          <ac:spMkLst>
            <pc:docMk/>
            <pc:sldMk cId="789612599" sldId="1042"/>
            <ac:spMk id="44" creationId="{02E59502-0AEC-DEBE-76EB-750823AD3C06}"/>
          </ac:spMkLst>
        </pc:spChg>
        <pc:spChg chg="del">
          <ac:chgData name="Peter Waddell" userId="dd862b9fb7d60430" providerId="LiveId" clId="{9F3722A4-651D-497D-A063-05AF9CF1B4C1}" dt="2023-06-02T16:18:39.584" v="1516" actId="478"/>
          <ac:spMkLst>
            <pc:docMk/>
            <pc:sldMk cId="789612599" sldId="1042"/>
            <ac:spMk id="45" creationId="{8F929F3B-95C1-9E0F-3633-B2E5C61F3D9B}"/>
          </ac:spMkLst>
        </pc:spChg>
        <pc:spChg chg="del">
          <ac:chgData name="Peter Waddell" userId="dd862b9fb7d60430" providerId="LiveId" clId="{9F3722A4-651D-497D-A063-05AF9CF1B4C1}" dt="2023-06-02T16:18:39.584" v="1516" actId="478"/>
          <ac:spMkLst>
            <pc:docMk/>
            <pc:sldMk cId="789612599" sldId="1042"/>
            <ac:spMk id="46" creationId="{22388B19-F8F7-5990-EF14-85F81E852A18}"/>
          </ac:spMkLst>
        </pc:spChg>
        <pc:spChg chg="del">
          <ac:chgData name="Peter Waddell" userId="dd862b9fb7d60430" providerId="LiveId" clId="{9F3722A4-651D-497D-A063-05AF9CF1B4C1}" dt="2023-06-02T16:18:39.584" v="1516" actId="478"/>
          <ac:spMkLst>
            <pc:docMk/>
            <pc:sldMk cId="789612599" sldId="1042"/>
            <ac:spMk id="47" creationId="{5098A00E-985C-F372-6CDF-C0CDC3AE948F}"/>
          </ac:spMkLst>
        </pc:spChg>
        <pc:spChg chg="del">
          <ac:chgData name="Peter Waddell" userId="dd862b9fb7d60430" providerId="LiveId" clId="{9F3722A4-651D-497D-A063-05AF9CF1B4C1}" dt="2023-06-02T16:18:39.584" v="1516" actId="478"/>
          <ac:spMkLst>
            <pc:docMk/>
            <pc:sldMk cId="789612599" sldId="1042"/>
            <ac:spMk id="48" creationId="{192DD9D8-2CD8-A483-9472-7A68F5A2A02B}"/>
          </ac:spMkLst>
        </pc:spChg>
        <pc:spChg chg="del">
          <ac:chgData name="Peter Waddell" userId="dd862b9fb7d60430" providerId="LiveId" clId="{9F3722A4-651D-497D-A063-05AF9CF1B4C1}" dt="2023-06-02T16:18:39.584" v="1516" actId="478"/>
          <ac:spMkLst>
            <pc:docMk/>
            <pc:sldMk cId="789612599" sldId="1042"/>
            <ac:spMk id="49" creationId="{A9607CEC-F9B1-ECC9-6CAF-4021C68AA6AA}"/>
          </ac:spMkLst>
        </pc:spChg>
        <pc:spChg chg="del">
          <ac:chgData name="Peter Waddell" userId="dd862b9fb7d60430" providerId="LiveId" clId="{9F3722A4-651D-497D-A063-05AF9CF1B4C1}" dt="2023-06-02T16:18:39.584" v="1516" actId="478"/>
          <ac:spMkLst>
            <pc:docMk/>
            <pc:sldMk cId="789612599" sldId="1042"/>
            <ac:spMk id="50" creationId="{1216D2B5-E762-491D-43F8-6FFF1BCC15F2}"/>
          </ac:spMkLst>
        </pc:spChg>
        <pc:spChg chg="del">
          <ac:chgData name="Peter Waddell" userId="dd862b9fb7d60430" providerId="LiveId" clId="{9F3722A4-651D-497D-A063-05AF9CF1B4C1}" dt="2023-06-02T16:18:39.584" v="1516" actId="478"/>
          <ac:spMkLst>
            <pc:docMk/>
            <pc:sldMk cId="789612599" sldId="1042"/>
            <ac:spMk id="51" creationId="{1974C3F8-EEF3-12CD-C2C0-DADA9BF8D049}"/>
          </ac:spMkLst>
        </pc:spChg>
        <pc:spChg chg="del">
          <ac:chgData name="Peter Waddell" userId="dd862b9fb7d60430" providerId="LiveId" clId="{9F3722A4-651D-497D-A063-05AF9CF1B4C1}" dt="2023-06-02T16:18:39.584" v="1516" actId="478"/>
          <ac:spMkLst>
            <pc:docMk/>
            <pc:sldMk cId="789612599" sldId="1042"/>
            <ac:spMk id="52" creationId="{60CBA53D-0625-9BB7-843E-4F7B4FCDB8FC}"/>
          </ac:spMkLst>
        </pc:spChg>
        <pc:spChg chg="del">
          <ac:chgData name="Peter Waddell" userId="dd862b9fb7d60430" providerId="LiveId" clId="{9F3722A4-651D-497D-A063-05AF9CF1B4C1}" dt="2023-06-02T16:18:39.584" v="1516" actId="478"/>
          <ac:spMkLst>
            <pc:docMk/>
            <pc:sldMk cId="789612599" sldId="1042"/>
            <ac:spMk id="53" creationId="{93B6AC52-A1A4-91C8-21ED-1B2069CAB61D}"/>
          </ac:spMkLst>
        </pc:spChg>
        <pc:spChg chg="del">
          <ac:chgData name="Peter Waddell" userId="dd862b9fb7d60430" providerId="LiveId" clId="{9F3722A4-651D-497D-A063-05AF9CF1B4C1}" dt="2023-06-02T16:18:39.584" v="1516" actId="478"/>
          <ac:spMkLst>
            <pc:docMk/>
            <pc:sldMk cId="789612599" sldId="1042"/>
            <ac:spMk id="54" creationId="{2233E840-BA1D-893C-6118-1C2C7DC1B443}"/>
          </ac:spMkLst>
        </pc:spChg>
        <pc:graphicFrameChg chg="add mod ord">
          <ac:chgData name="Peter Waddell" userId="dd862b9fb7d60430" providerId="LiveId" clId="{9F3722A4-651D-497D-A063-05AF9CF1B4C1}" dt="2023-06-02T20:25:00.468" v="3964"/>
          <ac:graphicFrameMkLst>
            <pc:docMk/>
            <pc:sldMk cId="789612599" sldId="1042"/>
            <ac:graphicFrameMk id="3" creationId="{CE8A008E-B306-5065-2A1F-0B0190FB32EF}"/>
          </ac:graphicFrameMkLst>
        </pc:graphicFrameChg>
        <pc:graphicFrameChg chg="add del mod">
          <ac:chgData name="Peter Waddell" userId="dd862b9fb7d60430" providerId="LiveId" clId="{9F3722A4-651D-497D-A063-05AF9CF1B4C1}" dt="2023-06-02T17:20:32.518" v="1862" actId="478"/>
          <ac:graphicFrameMkLst>
            <pc:docMk/>
            <pc:sldMk cId="789612599" sldId="1042"/>
            <ac:graphicFrameMk id="5" creationId="{0EB68722-D067-839C-7FDF-23870C2321DB}"/>
          </ac:graphicFrameMkLst>
        </pc:graphicFrameChg>
        <pc:graphicFrameChg chg="del">
          <ac:chgData name="Peter Waddell" userId="dd862b9fb7d60430" providerId="LiveId" clId="{9F3722A4-651D-497D-A063-05AF9CF1B4C1}" dt="2023-06-02T16:18:39.584" v="1516" actId="478"/>
          <ac:graphicFrameMkLst>
            <pc:docMk/>
            <pc:sldMk cId="789612599" sldId="1042"/>
            <ac:graphicFrameMk id="15" creationId="{0282EC2F-001F-4E3A-689E-5052A2FC83D0}"/>
          </ac:graphicFrameMkLst>
        </pc:graphicFrameChg>
        <pc:picChg chg="del">
          <ac:chgData name="Peter Waddell" userId="dd862b9fb7d60430" providerId="LiveId" clId="{9F3722A4-651D-497D-A063-05AF9CF1B4C1}" dt="2023-06-02T16:18:40.159" v="1517" actId="478"/>
          <ac:picMkLst>
            <pc:docMk/>
            <pc:sldMk cId="789612599" sldId="1042"/>
            <ac:picMk id="8" creationId="{1A912937-0E3B-89BF-BFB6-3FCAFBD2704E}"/>
          </ac:picMkLst>
        </pc:picChg>
      </pc:sldChg>
      <pc:sldChg chg="addSp delSp modSp add mod">
        <pc:chgData name="Peter Waddell" userId="dd862b9fb7d60430" providerId="LiveId" clId="{9F3722A4-651D-497D-A063-05AF9CF1B4C1}" dt="2023-06-02T19:42:48.975" v="2499" actId="255"/>
        <pc:sldMkLst>
          <pc:docMk/>
          <pc:sldMk cId="2594576088" sldId="1043"/>
        </pc:sldMkLst>
        <pc:spChg chg="del">
          <ac:chgData name="Peter Waddell" userId="dd862b9fb7d60430" providerId="LiveId" clId="{9F3722A4-651D-497D-A063-05AF9CF1B4C1}" dt="2023-06-02T17:30:55.032" v="2052" actId="478"/>
          <ac:spMkLst>
            <pc:docMk/>
            <pc:sldMk cId="2594576088" sldId="1043"/>
            <ac:spMk id="6" creationId="{7AAFBB86-F36C-73CC-8411-0FDD3F2C490F}"/>
          </ac:spMkLst>
        </pc:spChg>
        <pc:spChg chg="add mod">
          <ac:chgData name="Peter Waddell" userId="dd862b9fb7d60430" providerId="LiveId" clId="{9F3722A4-651D-497D-A063-05AF9CF1B4C1}" dt="2023-06-02T17:32:13.382" v="2138" actId="1076"/>
          <ac:spMkLst>
            <pc:docMk/>
            <pc:sldMk cId="2594576088" sldId="1043"/>
            <ac:spMk id="7" creationId="{010BEAB4-30E2-D252-BAE4-D916E615606A}"/>
          </ac:spMkLst>
        </pc:spChg>
        <pc:spChg chg="add del mod">
          <ac:chgData name="Peter Waddell" userId="dd862b9fb7d60430" providerId="LiveId" clId="{9F3722A4-651D-497D-A063-05AF9CF1B4C1}" dt="2023-06-02T19:37:11.642" v="2317" actId="478"/>
          <ac:spMkLst>
            <pc:docMk/>
            <pc:sldMk cId="2594576088" sldId="1043"/>
            <ac:spMk id="10" creationId="{62753FDE-4617-9453-36A3-C5470D92B27A}"/>
          </ac:spMkLst>
        </pc:spChg>
        <pc:spChg chg="add mod">
          <ac:chgData name="Peter Waddell" userId="dd862b9fb7d60430" providerId="LiveId" clId="{9F3722A4-651D-497D-A063-05AF9CF1B4C1}" dt="2023-06-02T19:42:03.268" v="2471" actId="122"/>
          <ac:spMkLst>
            <pc:docMk/>
            <pc:sldMk cId="2594576088" sldId="1043"/>
            <ac:spMk id="19" creationId="{D52E4832-C448-F2C1-C1AB-58DAA61B5DE1}"/>
          </ac:spMkLst>
        </pc:spChg>
        <pc:spChg chg="mod">
          <ac:chgData name="Peter Waddell" userId="dd862b9fb7d60430" providerId="LiveId" clId="{9F3722A4-651D-497D-A063-05AF9CF1B4C1}" dt="2023-06-02T17:31:09.714" v="2129" actId="20577"/>
          <ac:spMkLst>
            <pc:docMk/>
            <pc:sldMk cId="2594576088" sldId="1043"/>
            <ac:spMk id="20" creationId="{F9DBB6C4-0BCF-1082-4DBD-350001C648CE}"/>
          </ac:spMkLst>
        </pc:spChg>
        <pc:spChg chg="add mod">
          <ac:chgData name="Peter Waddell" userId="dd862b9fb7d60430" providerId="LiveId" clId="{9F3722A4-651D-497D-A063-05AF9CF1B4C1}" dt="2023-06-02T19:42:48.975" v="2499" actId="255"/>
          <ac:spMkLst>
            <pc:docMk/>
            <pc:sldMk cId="2594576088" sldId="1043"/>
            <ac:spMk id="21" creationId="{20DF08C7-91FD-7133-84D2-BB8AC2282B99}"/>
          </ac:spMkLst>
        </pc:spChg>
        <pc:graphicFrameChg chg="del">
          <ac:chgData name="Peter Waddell" userId="dd862b9fb7d60430" providerId="LiveId" clId="{9F3722A4-651D-497D-A063-05AF9CF1B4C1}" dt="2023-06-02T17:30:54.444" v="2051" actId="478"/>
          <ac:graphicFrameMkLst>
            <pc:docMk/>
            <pc:sldMk cId="2594576088" sldId="1043"/>
            <ac:graphicFrameMk id="3" creationId="{CE8A008E-B306-5065-2A1F-0B0190FB32EF}"/>
          </ac:graphicFrameMkLst>
        </pc:graphicFrameChg>
        <pc:graphicFrameChg chg="add mod">
          <ac:chgData name="Peter Waddell" userId="dd862b9fb7d60430" providerId="LiveId" clId="{9F3722A4-651D-497D-A063-05AF9CF1B4C1}" dt="2023-06-02T17:34:14.295" v="2199" actId="1037"/>
          <ac:graphicFrameMkLst>
            <pc:docMk/>
            <pc:sldMk cId="2594576088" sldId="1043"/>
            <ac:graphicFrameMk id="8" creationId="{4F9A7BC7-BC75-1966-3A77-3F29CBBB2F4B}"/>
          </ac:graphicFrameMkLst>
        </pc:graphicFrameChg>
        <pc:graphicFrameChg chg="add mod">
          <ac:chgData name="Peter Waddell" userId="dd862b9fb7d60430" providerId="LiveId" clId="{9F3722A4-651D-497D-A063-05AF9CF1B4C1}" dt="2023-06-02T19:38:03.656" v="2327" actId="1076"/>
          <ac:graphicFrameMkLst>
            <pc:docMk/>
            <pc:sldMk cId="2594576088" sldId="1043"/>
            <ac:graphicFrameMk id="9" creationId="{5F90BB40-F1C4-C544-35B6-BEF156F69888}"/>
          </ac:graphicFrameMkLst>
        </pc:graphicFrameChg>
        <pc:picChg chg="add del mod">
          <ac:chgData name="Peter Waddell" userId="dd862b9fb7d60430" providerId="LiveId" clId="{9F3722A4-651D-497D-A063-05AF9CF1B4C1}" dt="2023-06-02T17:31:52.358" v="2133" actId="478"/>
          <ac:picMkLst>
            <pc:docMk/>
            <pc:sldMk cId="2594576088" sldId="1043"/>
            <ac:picMk id="2" creationId="{AAFBB35F-D615-D692-7176-B391B8CE5CA0}"/>
          </ac:picMkLst>
        </pc:picChg>
        <pc:picChg chg="add mod">
          <ac:chgData name="Peter Waddell" userId="dd862b9fb7d60430" providerId="LiveId" clId="{9F3722A4-651D-497D-A063-05AF9CF1B4C1}" dt="2023-06-02T17:34:14.295" v="2199" actId="1037"/>
          <ac:picMkLst>
            <pc:docMk/>
            <pc:sldMk cId="2594576088" sldId="1043"/>
            <ac:picMk id="5" creationId="{8697301E-D015-9C25-0B91-1AE6C708A89B}"/>
          </ac:picMkLst>
        </pc:picChg>
        <pc:picChg chg="add mod">
          <ac:chgData name="Peter Waddell" userId="dd862b9fb7d60430" providerId="LiveId" clId="{9F3722A4-651D-497D-A063-05AF9CF1B4C1}" dt="2023-06-02T19:40:19.252" v="2351" actId="1076"/>
          <ac:picMkLst>
            <pc:docMk/>
            <pc:sldMk cId="2594576088" sldId="1043"/>
            <ac:picMk id="2052" creationId="{F29C1EBD-4E53-C20C-9574-741093107622}"/>
          </ac:picMkLst>
        </pc:picChg>
        <pc:cxnChg chg="add del mod">
          <ac:chgData name="Peter Waddell" userId="dd862b9fb7d60430" providerId="LiveId" clId="{9F3722A4-651D-497D-A063-05AF9CF1B4C1}" dt="2023-06-02T19:38:02.403" v="2326" actId="478"/>
          <ac:cxnSpMkLst>
            <pc:docMk/>
            <pc:sldMk cId="2594576088" sldId="1043"/>
            <ac:cxnSpMk id="12" creationId="{2D3C8D97-A5B5-1EB6-035C-A1614EF7C8E8}"/>
          </ac:cxnSpMkLst>
        </pc:cxnChg>
        <pc:cxnChg chg="add del mod">
          <ac:chgData name="Peter Waddell" userId="dd862b9fb7d60430" providerId="LiveId" clId="{9F3722A4-651D-497D-A063-05AF9CF1B4C1}" dt="2023-06-02T19:38:04.814" v="2328" actId="478"/>
          <ac:cxnSpMkLst>
            <pc:docMk/>
            <pc:sldMk cId="2594576088" sldId="1043"/>
            <ac:cxnSpMk id="13" creationId="{9A70A74C-DDA4-748D-6DD0-A7914A6A52B5}"/>
          </ac:cxnSpMkLst>
        </pc:cxnChg>
        <pc:cxnChg chg="add mod">
          <ac:chgData name="Peter Waddell" userId="dd862b9fb7d60430" providerId="LiveId" clId="{9F3722A4-651D-497D-A063-05AF9CF1B4C1}" dt="2023-06-02T19:41:16.538" v="2411" actId="1037"/>
          <ac:cxnSpMkLst>
            <pc:docMk/>
            <pc:sldMk cId="2594576088" sldId="1043"/>
            <ac:cxnSpMk id="17" creationId="{5012BFEA-ECF2-652C-3B83-76FB4847A05D}"/>
          </ac:cxnSpMkLst>
        </pc:cxnChg>
        <pc:cxnChg chg="add mod">
          <ac:chgData name="Peter Waddell" userId="dd862b9fb7d60430" providerId="LiveId" clId="{9F3722A4-651D-497D-A063-05AF9CF1B4C1}" dt="2023-06-02T19:41:16.538" v="2411" actId="1037"/>
          <ac:cxnSpMkLst>
            <pc:docMk/>
            <pc:sldMk cId="2594576088" sldId="1043"/>
            <ac:cxnSpMk id="18" creationId="{8EC56F49-2DCE-56F0-0878-D05829A2618D}"/>
          </ac:cxnSpMkLst>
        </pc:cxnChg>
      </pc:sldChg>
      <pc:sldChg chg="add del">
        <pc:chgData name="Peter Waddell" userId="dd862b9fb7d60430" providerId="LiveId" clId="{9F3722A4-651D-497D-A063-05AF9CF1B4C1}" dt="2023-06-02T16:59:12.923" v="1638"/>
        <pc:sldMkLst>
          <pc:docMk/>
          <pc:sldMk cId="2834545374" sldId="1043"/>
        </pc:sldMkLst>
      </pc:sldChg>
      <pc:sldChg chg="addSp delSp modSp add mod">
        <pc:chgData name="Peter Waddell" userId="dd862b9fb7d60430" providerId="LiveId" clId="{9F3722A4-651D-497D-A063-05AF9CF1B4C1}" dt="2023-06-02T20:14:55.376" v="3798" actId="1037"/>
        <pc:sldMkLst>
          <pc:docMk/>
          <pc:sldMk cId="2455495259" sldId="1044"/>
        </pc:sldMkLst>
        <pc:spChg chg="add del mod">
          <ac:chgData name="Peter Waddell" userId="dd862b9fb7d60430" providerId="LiveId" clId="{9F3722A4-651D-497D-A063-05AF9CF1B4C1}" dt="2023-06-02T19:40:49.272" v="2386"/>
          <ac:spMkLst>
            <pc:docMk/>
            <pc:sldMk cId="2455495259" sldId="1044"/>
            <ac:spMk id="2" creationId="{CD5CAABC-E1BB-2693-4567-FB39B7222E7D}"/>
          </ac:spMkLst>
        </pc:spChg>
        <pc:spChg chg="add mod">
          <ac:chgData name="Peter Waddell" userId="dd862b9fb7d60430" providerId="LiveId" clId="{9F3722A4-651D-497D-A063-05AF9CF1B4C1}" dt="2023-06-02T19:53:29.740" v="2680" actId="1036"/>
          <ac:spMkLst>
            <pc:docMk/>
            <pc:sldMk cId="2455495259" sldId="1044"/>
            <ac:spMk id="12" creationId="{F8F3C28A-37E7-15BD-77CE-B0E4BF6C0DF1}"/>
          </ac:spMkLst>
        </pc:spChg>
        <pc:spChg chg="add mod">
          <ac:chgData name="Peter Waddell" userId="dd862b9fb7d60430" providerId="LiveId" clId="{9F3722A4-651D-497D-A063-05AF9CF1B4C1}" dt="2023-06-02T19:53:38.595" v="2730" actId="20577"/>
          <ac:spMkLst>
            <pc:docMk/>
            <pc:sldMk cId="2455495259" sldId="1044"/>
            <ac:spMk id="13" creationId="{4748EB56-4EE1-6645-3ACF-2D6F76DC5EDD}"/>
          </ac:spMkLst>
        </pc:spChg>
        <pc:spChg chg="add mod">
          <ac:chgData name="Peter Waddell" userId="dd862b9fb7d60430" providerId="LiveId" clId="{9F3722A4-651D-497D-A063-05AF9CF1B4C1}" dt="2023-06-02T19:53:48.288" v="2786" actId="20577"/>
          <ac:spMkLst>
            <pc:docMk/>
            <pc:sldMk cId="2455495259" sldId="1044"/>
            <ac:spMk id="15" creationId="{F3E1297E-DD2F-E873-8504-00D22D8FBF15}"/>
          </ac:spMkLst>
        </pc:spChg>
        <pc:spChg chg="add mod">
          <ac:chgData name="Peter Waddell" userId="dd862b9fb7d60430" providerId="LiveId" clId="{9F3722A4-651D-497D-A063-05AF9CF1B4C1}" dt="2023-06-02T19:53:56.371" v="2836" actId="20577"/>
          <ac:spMkLst>
            <pc:docMk/>
            <pc:sldMk cId="2455495259" sldId="1044"/>
            <ac:spMk id="16" creationId="{38284FC7-1DBB-81A3-43DA-4C4165162DBA}"/>
          </ac:spMkLst>
        </pc:spChg>
        <pc:spChg chg="add mod">
          <ac:chgData name="Peter Waddell" userId="dd862b9fb7d60430" providerId="LiveId" clId="{9F3722A4-651D-497D-A063-05AF9CF1B4C1}" dt="2023-06-02T19:54:05.025" v="2886" actId="20577"/>
          <ac:spMkLst>
            <pc:docMk/>
            <pc:sldMk cId="2455495259" sldId="1044"/>
            <ac:spMk id="17" creationId="{DA288DB5-335D-6769-7A51-ACD4FF67D29F}"/>
          </ac:spMkLst>
        </pc:spChg>
        <pc:spChg chg="mod">
          <ac:chgData name="Peter Waddell" userId="dd862b9fb7d60430" providerId="LiveId" clId="{9F3722A4-651D-497D-A063-05AF9CF1B4C1}" dt="2023-06-02T19:58:15.536" v="2970" actId="1076"/>
          <ac:spMkLst>
            <pc:docMk/>
            <pc:sldMk cId="2455495259" sldId="1044"/>
            <ac:spMk id="20" creationId="{F9DBB6C4-0BCF-1082-4DBD-350001C648CE}"/>
          </ac:spMkLst>
        </pc:spChg>
        <pc:spChg chg="add mod">
          <ac:chgData name="Peter Waddell" userId="dd862b9fb7d60430" providerId="LiveId" clId="{9F3722A4-651D-497D-A063-05AF9CF1B4C1}" dt="2023-06-02T20:14:18.114" v="3764" actId="1036"/>
          <ac:spMkLst>
            <pc:docMk/>
            <pc:sldMk cId="2455495259" sldId="1044"/>
            <ac:spMk id="21" creationId="{42E54852-5BD5-015B-3910-D736504C456C}"/>
          </ac:spMkLst>
        </pc:spChg>
        <pc:spChg chg="add mod">
          <ac:chgData name="Peter Waddell" userId="dd862b9fb7d60430" providerId="LiveId" clId="{9F3722A4-651D-497D-A063-05AF9CF1B4C1}" dt="2023-06-02T20:14:22.434" v="3766" actId="1038"/>
          <ac:spMkLst>
            <pc:docMk/>
            <pc:sldMk cId="2455495259" sldId="1044"/>
            <ac:spMk id="29" creationId="{71988723-D048-A40E-5D9E-AF07C7F07739}"/>
          </ac:spMkLst>
        </pc:spChg>
        <pc:spChg chg="add mod">
          <ac:chgData name="Peter Waddell" userId="dd862b9fb7d60430" providerId="LiveId" clId="{9F3722A4-651D-497D-A063-05AF9CF1B4C1}" dt="2023-06-02T20:14:55.376" v="3798" actId="1037"/>
          <ac:spMkLst>
            <pc:docMk/>
            <pc:sldMk cId="2455495259" sldId="1044"/>
            <ac:spMk id="33" creationId="{5253DD35-A417-3D80-A635-231D071D64B4}"/>
          </ac:spMkLst>
        </pc:spChg>
        <pc:graphicFrameChg chg="del">
          <ac:chgData name="Peter Waddell" userId="dd862b9fb7d60430" providerId="LiveId" clId="{9F3722A4-651D-497D-A063-05AF9CF1B4C1}" dt="2023-06-02T17:34:35.777" v="2201" actId="478"/>
          <ac:graphicFrameMkLst>
            <pc:docMk/>
            <pc:sldMk cId="2455495259" sldId="1044"/>
            <ac:graphicFrameMk id="8" creationId="{4F9A7BC7-BC75-1966-3A77-3F29CBBB2F4B}"/>
          </ac:graphicFrameMkLst>
        </pc:graphicFrameChg>
        <pc:graphicFrameChg chg="del">
          <ac:chgData name="Peter Waddell" userId="dd862b9fb7d60430" providerId="LiveId" clId="{9F3722A4-651D-497D-A063-05AF9CF1B4C1}" dt="2023-06-02T17:34:35.777" v="2201" actId="478"/>
          <ac:graphicFrameMkLst>
            <pc:docMk/>
            <pc:sldMk cId="2455495259" sldId="1044"/>
            <ac:graphicFrameMk id="9" creationId="{5F90BB40-F1C4-C544-35B6-BEF156F69888}"/>
          </ac:graphicFrameMkLst>
        </pc:graphicFrameChg>
        <pc:graphicFrameChg chg="add mod">
          <ac:chgData name="Peter Waddell" userId="dd862b9fb7d60430" providerId="LiveId" clId="{9F3722A4-651D-497D-A063-05AF9CF1B4C1}" dt="2023-06-02T20:14:55.376" v="3798" actId="1037"/>
          <ac:graphicFrameMkLst>
            <pc:docMk/>
            <pc:sldMk cId="2455495259" sldId="1044"/>
            <ac:graphicFrameMk id="30" creationId="{84C3D1D4-5AB0-3D35-27A0-4C5B0EC5B1A1}"/>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1" creationId="{EAA603BA-75D6-AD06-95CA-9B02E03CD0CD}"/>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2" creationId="{7017B2DD-D548-9C8C-82EF-50E160A079CF}"/>
          </ac:graphicFrameMkLst>
        </pc:graphicFrameChg>
        <pc:picChg chg="del">
          <ac:chgData name="Peter Waddell" userId="dd862b9fb7d60430" providerId="LiveId" clId="{9F3722A4-651D-497D-A063-05AF9CF1B4C1}" dt="2023-06-02T17:34:35.777" v="2201" actId="478"/>
          <ac:picMkLst>
            <pc:docMk/>
            <pc:sldMk cId="2455495259" sldId="1044"/>
            <ac:picMk id="5" creationId="{8697301E-D015-9C25-0B91-1AE6C708A89B}"/>
          </ac:picMkLst>
        </pc:picChg>
        <pc:picChg chg="add del mod">
          <ac:chgData name="Peter Waddell" userId="dd862b9fb7d60430" providerId="LiveId" clId="{9F3722A4-651D-497D-A063-05AF9CF1B4C1}" dt="2023-06-02T19:52:11.623" v="2637" actId="478"/>
          <ac:picMkLst>
            <pc:docMk/>
            <pc:sldMk cId="2455495259" sldId="1044"/>
            <ac:picMk id="6" creationId="{37041E62-9C26-AAF8-1CEF-F5CAE74043E2}"/>
          </ac:picMkLst>
        </pc:picChg>
        <pc:picChg chg="add mod">
          <ac:chgData name="Peter Waddell" userId="dd862b9fb7d60430" providerId="LiveId" clId="{9F3722A4-651D-497D-A063-05AF9CF1B4C1}" dt="2023-06-02T19:52:52.946" v="2663" actId="1037"/>
          <ac:picMkLst>
            <pc:docMk/>
            <pc:sldMk cId="2455495259" sldId="1044"/>
            <ac:picMk id="11" creationId="{2E9480CF-16CE-0F25-0466-6D12F0C2A6F1}"/>
          </ac:picMkLst>
        </pc:picChg>
        <pc:cxnChg chg="add mod">
          <ac:chgData name="Peter Waddell" userId="dd862b9fb7d60430" providerId="LiveId" clId="{9F3722A4-651D-497D-A063-05AF9CF1B4C1}" dt="2023-06-02T20:01:23.663" v="3051" actId="1076"/>
          <ac:cxnSpMkLst>
            <pc:docMk/>
            <pc:sldMk cId="2455495259" sldId="1044"/>
            <ac:cxnSpMk id="19" creationId="{9EA2438A-0129-ED95-F987-C9DA3D0CECCB}"/>
          </ac:cxnSpMkLst>
        </pc:cxnChg>
        <pc:cxnChg chg="add mod">
          <ac:chgData name="Peter Waddell" userId="dd862b9fb7d60430" providerId="LiveId" clId="{9F3722A4-651D-497D-A063-05AF9CF1B4C1}" dt="2023-06-02T19:57:58.464" v="2952" actId="1038"/>
          <ac:cxnSpMkLst>
            <pc:docMk/>
            <pc:sldMk cId="2455495259" sldId="1044"/>
            <ac:cxnSpMk id="23" creationId="{50EB75BF-1BE7-CC3C-19E2-B658EFD45DC7}"/>
          </ac:cxnSpMkLst>
        </pc:cxnChg>
        <pc:cxnChg chg="add mod">
          <ac:chgData name="Peter Waddell" userId="dd862b9fb7d60430" providerId="LiveId" clId="{9F3722A4-651D-497D-A063-05AF9CF1B4C1}" dt="2023-06-02T19:57:49.112" v="2940" actId="14100"/>
          <ac:cxnSpMkLst>
            <pc:docMk/>
            <pc:sldMk cId="2455495259" sldId="1044"/>
            <ac:cxnSpMk id="26" creationId="{855AF370-8E77-1A28-0977-4C56AC206716}"/>
          </ac:cxnSpMkLst>
        </pc:cxnChg>
      </pc:sldChg>
      <pc:sldChg chg="addSp delSp modSp add mod modNotesTx">
        <pc:chgData name="Peter Waddell" userId="dd862b9fb7d60430" providerId="LiveId" clId="{9F3722A4-651D-497D-A063-05AF9CF1B4C1}" dt="2023-06-02T21:37:07.566" v="5757" actId="255"/>
        <pc:sldMkLst>
          <pc:docMk/>
          <pc:sldMk cId="534826781" sldId="1045"/>
        </pc:sldMkLst>
        <pc:spChg chg="add del mod">
          <ac:chgData name="Peter Waddell" userId="dd862b9fb7d60430" providerId="LiveId" clId="{9F3722A4-651D-497D-A063-05AF9CF1B4C1}" dt="2023-06-02T20:06:22.964" v="3247" actId="478"/>
          <ac:spMkLst>
            <pc:docMk/>
            <pc:sldMk cId="534826781" sldId="1045"/>
            <ac:spMk id="3" creationId="{21FA311C-29B7-21A5-6434-485F950318BC}"/>
          </ac:spMkLst>
        </pc:spChg>
        <pc:spChg chg="add mod">
          <ac:chgData name="Peter Waddell" userId="dd862b9fb7d60430" providerId="LiveId" clId="{9F3722A4-651D-497D-A063-05AF9CF1B4C1}" dt="2023-06-02T20:50:50.933" v="4391" actId="1036"/>
          <ac:spMkLst>
            <pc:docMk/>
            <pc:sldMk cId="534826781" sldId="1045"/>
            <ac:spMk id="5" creationId="{FE5CE5CC-5921-7612-3798-1F7AB371E7EE}"/>
          </ac:spMkLst>
        </pc:spChg>
        <pc:spChg chg="add mod">
          <ac:chgData name="Peter Waddell" userId="dd862b9fb7d60430" providerId="LiveId" clId="{9F3722A4-651D-497D-A063-05AF9CF1B4C1}" dt="2023-06-02T21:37:07.566" v="5757" actId="255"/>
          <ac:spMkLst>
            <pc:docMk/>
            <pc:sldMk cId="534826781" sldId="1045"/>
            <ac:spMk id="6" creationId="{9C015356-16DC-9710-06B7-C0C8D633A4A5}"/>
          </ac:spMkLst>
        </pc:spChg>
        <pc:spChg chg="add mod">
          <ac:chgData name="Peter Waddell" userId="dd862b9fb7d60430" providerId="LiveId" clId="{9F3722A4-651D-497D-A063-05AF9CF1B4C1}" dt="2023-06-02T20:08:36.735" v="3519" actId="20577"/>
          <ac:spMkLst>
            <pc:docMk/>
            <pc:sldMk cId="534826781" sldId="1045"/>
            <ac:spMk id="11" creationId="{67EC5C39-11D1-B91E-B403-7A7473C52EF1}"/>
          </ac:spMkLst>
        </pc:spChg>
        <pc:spChg chg="mod">
          <ac:chgData name="Peter Waddell" userId="dd862b9fb7d60430" providerId="LiveId" clId="{9F3722A4-651D-497D-A063-05AF9CF1B4C1}" dt="2023-06-02T19:46:13.039" v="2556" actId="20577"/>
          <ac:spMkLst>
            <pc:docMk/>
            <pc:sldMk cId="534826781" sldId="1045"/>
            <ac:spMk id="20" creationId="{F9DBB6C4-0BCF-1082-4DBD-350001C648CE}"/>
          </ac:spMkLst>
        </pc:spChg>
        <pc:picChg chg="add mod modCrop">
          <ac:chgData name="Peter Waddell" userId="dd862b9fb7d60430" providerId="LiveId" clId="{9F3722A4-651D-497D-A063-05AF9CF1B4C1}" dt="2023-06-02T20:07:51.705" v="3453" actId="1076"/>
          <ac:picMkLst>
            <pc:docMk/>
            <pc:sldMk cId="534826781" sldId="1045"/>
            <ac:picMk id="2" creationId="{C11F6826-39A4-98D3-7749-4B00EA63EB6D}"/>
          </ac:picMkLst>
        </pc:picChg>
        <pc:picChg chg="add mod modCrop">
          <ac:chgData name="Peter Waddell" userId="dd862b9fb7d60430" providerId="LiveId" clId="{9F3722A4-651D-497D-A063-05AF9CF1B4C1}" dt="2023-06-02T20:04:53.819" v="3125" actId="1076"/>
          <ac:picMkLst>
            <pc:docMk/>
            <pc:sldMk cId="534826781" sldId="1045"/>
            <ac:picMk id="8" creationId="{458A445C-6FBB-8AC3-74C8-E846D9980775}"/>
          </ac:picMkLst>
        </pc:picChg>
        <pc:cxnChg chg="add del mod">
          <ac:chgData name="Peter Waddell" userId="dd862b9fb7d60430" providerId="LiveId" clId="{9F3722A4-651D-497D-A063-05AF9CF1B4C1}" dt="2023-06-02T20:05:11.935" v="3128" actId="478"/>
          <ac:cxnSpMkLst>
            <pc:docMk/>
            <pc:sldMk cId="534826781" sldId="1045"/>
            <ac:cxnSpMk id="10" creationId="{3F346D54-1F33-8FD0-8905-301270255C2D}"/>
          </ac:cxnSpMkLst>
        </pc:cxnChg>
      </pc:sldChg>
      <pc:sldChg chg="addSp delSp modSp add mod">
        <pc:chgData name="Peter Waddell" userId="dd862b9fb7d60430" providerId="LiveId" clId="{9F3722A4-651D-497D-A063-05AF9CF1B4C1}" dt="2023-06-02T20:12:19.891" v="3695" actId="20577"/>
        <pc:sldMkLst>
          <pc:docMk/>
          <pc:sldMk cId="3549782007" sldId="1046"/>
        </pc:sldMkLst>
        <pc:spChg chg="add mod">
          <ac:chgData name="Peter Waddell" userId="dd862b9fb7d60430" providerId="LiveId" clId="{9F3722A4-651D-497D-A063-05AF9CF1B4C1}" dt="2023-06-02T20:12:19.891" v="3695" actId="20577"/>
          <ac:spMkLst>
            <pc:docMk/>
            <pc:sldMk cId="3549782007" sldId="1046"/>
            <ac:spMk id="3" creationId="{2D88B026-4AD6-D574-B833-067385891D09}"/>
          </ac:spMkLst>
        </pc:spChg>
        <pc:spChg chg="del">
          <ac:chgData name="Peter Waddell" userId="dd862b9fb7d60430" providerId="LiveId" clId="{9F3722A4-651D-497D-A063-05AF9CF1B4C1}" dt="2023-06-02T20:11:47.918" v="3551" actId="478"/>
          <ac:spMkLst>
            <pc:docMk/>
            <pc:sldMk cId="3549782007" sldId="1046"/>
            <ac:spMk id="5" creationId="{FE5CE5CC-5921-7612-3798-1F7AB371E7EE}"/>
          </ac:spMkLst>
        </pc:spChg>
        <pc:spChg chg="del">
          <ac:chgData name="Peter Waddell" userId="dd862b9fb7d60430" providerId="LiveId" clId="{9F3722A4-651D-497D-A063-05AF9CF1B4C1}" dt="2023-06-02T20:11:50.400" v="3552" actId="478"/>
          <ac:spMkLst>
            <pc:docMk/>
            <pc:sldMk cId="3549782007" sldId="1046"/>
            <ac:spMk id="6" creationId="{9C015356-16DC-9710-06B7-C0C8D633A4A5}"/>
          </ac:spMkLst>
        </pc:spChg>
        <pc:spChg chg="del">
          <ac:chgData name="Peter Waddell" userId="dd862b9fb7d60430" providerId="LiveId" clId="{9F3722A4-651D-497D-A063-05AF9CF1B4C1}" dt="2023-06-02T20:11:47.918" v="3551" actId="478"/>
          <ac:spMkLst>
            <pc:docMk/>
            <pc:sldMk cId="3549782007" sldId="1046"/>
            <ac:spMk id="11" creationId="{67EC5C39-11D1-B91E-B403-7A7473C52EF1}"/>
          </ac:spMkLst>
        </pc:spChg>
        <pc:spChg chg="mod">
          <ac:chgData name="Peter Waddell" userId="dd862b9fb7d60430" providerId="LiveId" clId="{9F3722A4-651D-497D-A063-05AF9CF1B4C1}" dt="2023-06-02T20:11:43.519" v="3550" actId="20577"/>
          <ac:spMkLst>
            <pc:docMk/>
            <pc:sldMk cId="3549782007" sldId="1046"/>
            <ac:spMk id="20" creationId="{F9DBB6C4-0BCF-1082-4DBD-350001C648CE}"/>
          </ac:spMkLst>
        </pc:spChg>
        <pc:picChg chg="del">
          <ac:chgData name="Peter Waddell" userId="dd862b9fb7d60430" providerId="LiveId" clId="{9F3722A4-651D-497D-A063-05AF9CF1B4C1}" dt="2023-06-02T20:11:47.918" v="3551" actId="478"/>
          <ac:picMkLst>
            <pc:docMk/>
            <pc:sldMk cId="3549782007" sldId="1046"/>
            <ac:picMk id="2" creationId="{C11F6826-39A4-98D3-7749-4B00EA63EB6D}"/>
          </ac:picMkLst>
        </pc:picChg>
        <pc:picChg chg="del">
          <ac:chgData name="Peter Waddell" userId="dd862b9fb7d60430" providerId="LiveId" clId="{9F3722A4-651D-497D-A063-05AF9CF1B4C1}" dt="2023-06-02T20:11:47.918" v="3551" actId="478"/>
          <ac:picMkLst>
            <pc:docMk/>
            <pc:sldMk cId="3549782007" sldId="1046"/>
            <ac:picMk id="8" creationId="{458A445C-6FBB-8AC3-74C8-E846D9980775}"/>
          </ac:picMkLst>
        </pc:picChg>
      </pc:sldChg>
      <pc:sldChg chg="addSp delSp modSp add mod modNotesTx">
        <pc:chgData name="Peter Waddell" userId="dd862b9fb7d60430" providerId="LiveId" clId="{9F3722A4-651D-497D-A063-05AF9CF1B4C1}" dt="2023-06-02T21:31:26.724" v="5437" actId="1037"/>
        <pc:sldMkLst>
          <pc:docMk/>
          <pc:sldMk cId="3963941566" sldId="1047"/>
        </pc:sldMkLst>
        <pc:spChg chg="add del mod">
          <ac:chgData name="Peter Waddell" userId="dd862b9fb7d60430" providerId="LiveId" clId="{9F3722A4-651D-497D-A063-05AF9CF1B4C1}" dt="2023-06-02T20:20:29.801" v="3803" actId="478"/>
          <ac:spMkLst>
            <pc:docMk/>
            <pc:sldMk cId="3963941566" sldId="1047"/>
            <ac:spMk id="2" creationId="{6DC35FB3-DC28-4176-3452-1C86F49158E7}"/>
          </ac:spMkLst>
        </pc:spChg>
        <pc:spChg chg="del">
          <ac:chgData name="Peter Waddell" userId="dd862b9fb7d60430" providerId="LiveId" clId="{9F3722A4-651D-497D-A063-05AF9CF1B4C1}" dt="2023-06-02T20:12:40.629" v="3731" actId="478"/>
          <ac:spMkLst>
            <pc:docMk/>
            <pc:sldMk cId="3963941566" sldId="1047"/>
            <ac:spMk id="3" creationId="{2D88B026-4AD6-D574-B833-067385891D09}"/>
          </ac:spMkLst>
        </pc:spChg>
        <pc:spChg chg="del">
          <ac:chgData name="Peter Waddell" userId="dd862b9fb7d60430" providerId="LiveId" clId="{9F3722A4-651D-497D-A063-05AF9CF1B4C1}" dt="2023-06-02T21:02:10.232" v="5379" actId="478"/>
          <ac:spMkLst>
            <pc:docMk/>
            <pc:sldMk cId="3963941566" sldId="1047"/>
            <ac:spMk id="4" creationId="{4F52F9D7-0C4B-A8E6-53B0-AD5B90024449}"/>
          </ac:spMkLst>
        </pc:spChg>
        <pc:spChg chg="add del mod">
          <ac:chgData name="Peter Waddell" userId="dd862b9fb7d60430" providerId="LiveId" clId="{9F3722A4-651D-497D-A063-05AF9CF1B4C1}" dt="2023-06-02T20:20:34.408" v="3804" actId="478"/>
          <ac:spMkLst>
            <pc:docMk/>
            <pc:sldMk cId="3963941566" sldId="1047"/>
            <ac:spMk id="6" creationId="{0F56DBAE-1B82-1F94-8A88-F5340E0537AC}"/>
          </ac:spMkLst>
        </pc:spChg>
        <pc:spChg chg="del mod">
          <ac:chgData name="Peter Waddell" userId="dd862b9fb7d60430" providerId="LiveId" clId="{9F3722A4-651D-497D-A063-05AF9CF1B4C1}" dt="2023-06-02T20:44:17.985" v="4258" actId="478"/>
          <ac:spMkLst>
            <pc:docMk/>
            <pc:sldMk cId="3963941566" sldId="1047"/>
            <ac:spMk id="7" creationId="{010BEAB4-30E2-D252-BAE4-D916E615606A}"/>
          </ac:spMkLst>
        </pc:spChg>
        <pc:spChg chg="add mod">
          <ac:chgData name="Peter Waddell" userId="dd862b9fb7d60430" providerId="LiveId" clId="{9F3722A4-651D-497D-A063-05AF9CF1B4C1}" dt="2023-06-02T21:02:25.531" v="5415" actId="1036"/>
          <ac:spMkLst>
            <pc:docMk/>
            <pc:sldMk cId="3963941566" sldId="1047"/>
            <ac:spMk id="12" creationId="{1FA8FCF0-4B2E-1363-FBA1-F4E5AB5991F3}"/>
          </ac:spMkLst>
        </pc:spChg>
        <pc:spChg chg="add mod">
          <ac:chgData name="Peter Waddell" userId="dd862b9fb7d60430" providerId="LiveId" clId="{9F3722A4-651D-497D-A063-05AF9CF1B4C1}" dt="2023-06-02T21:02:25.531" v="5415" actId="1036"/>
          <ac:spMkLst>
            <pc:docMk/>
            <pc:sldMk cId="3963941566" sldId="1047"/>
            <ac:spMk id="13" creationId="{414BADCA-516E-9684-251D-D72138248661}"/>
          </ac:spMkLst>
        </pc:spChg>
        <pc:spChg chg="add mod">
          <ac:chgData name="Peter Waddell" userId="dd862b9fb7d60430" providerId="LiveId" clId="{9F3722A4-651D-497D-A063-05AF9CF1B4C1}" dt="2023-06-02T21:30:35.133" v="5424" actId="1035"/>
          <ac:spMkLst>
            <pc:docMk/>
            <pc:sldMk cId="3963941566" sldId="1047"/>
            <ac:spMk id="15" creationId="{B4D3D0B2-F562-0149-212F-F093B796E238}"/>
          </ac:spMkLst>
        </pc:spChg>
        <pc:spChg chg="add mod">
          <ac:chgData name="Peter Waddell" userId="dd862b9fb7d60430" providerId="LiveId" clId="{9F3722A4-651D-497D-A063-05AF9CF1B4C1}" dt="2023-06-02T21:30:35.133" v="5424" actId="1035"/>
          <ac:spMkLst>
            <pc:docMk/>
            <pc:sldMk cId="3963941566" sldId="1047"/>
            <ac:spMk id="16" creationId="{0AAAF18A-2710-9754-442A-5BE7E980FA5D}"/>
          </ac:spMkLst>
        </pc:spChg>
        <pc:spChg chg="add mod">
          <ac:chgData name="Peter Waddell" userId="dd862b9fb7d60430" providerId="LiveId" clId="{9F3722A4-651D-497D-A063-05AF9CF1B4C1}" dt="2023-06-02T21:30:35.133" v="5424" actId="1035"/>
          <ac:spMkLst>
            <pc:docMk/>
            <pc:sldMk cId="3963941566" sldId="1047"/>
            <ac:spMk id="17" creationId="{A2F9EBB9-2F27-4CD3-20E5-AA504592B8F3}"/>
          </ac:spMkLst>
        </pc:spChg>
        <pc:spChg chg="add del mod">
          <ac:chgData name="Peter Waddell" userId="dd862b9fb7d60430" providerId="LiveId" clId="{9F3722A4-651D-497D-A063-05AF9CF1B4C1}" dt="2023-06-02T20:53:33.115" v="4546"/>
          <ac:spMkLst>
            <pc:docMk/>
            <pc:sldMk cId="3963941566" sldId="1047"/>
            <ac:spMk id="18" creationId="{F704F7A6-8C49-DC07-0649-5AD891C41260}"/>
          </ac:spMkLst>
        </pc:spChg>
        <pc:spChg chg="add mod">
          <ac:chgData name="Peter Waddell" userId="dd862b9fb7d60430" providerId="LiveId" clId="{9F3722A4-651D-497D-A063-05AF9CF1B4C1}" dt="2023-06-02T21:30:35.133" v="5424" actId="1035"/>
          <ac:spMkLst>
            <pc:docMk/>
            <pc:sldMk cId="3963941566" sldId="1047"/>
            <ac:spMk id="19" creationId="{C9DE5A33-585E-463E-09FB-6A84B97ACDC8}"/>
          </ac:spMkLst>
        </pc:spChg>
        <pc:spChg chg="mod">
          <ac:chgData name="Peter Waddell" userId="dd862b9fb7d60430" providerId="LiveId" clId="{9F3722A4-651D-497D-A063-05AF9CF1B4C1}" dt="2023-06-02T20:37:59.228" v="4235" actId="1076"/>
          <ac:spMkLst>
            <pc:docMk/>
            <pc:sldMk cId="3963941566" sldId="1047"/>
            <ac:spMk id="20" creationId="{F9DBB6C4-0BCF-1082-4DBD-350001C648CE}"/>
          </ac:spMkLst>
        </pc:spChg>
        <pc:spChg chg="add mod">
          <ac:chgData name="Peter Waddell" userId="dd862b9fb7d60430" providerId="LiveId" clId="{9F3722A4-651D-497D-A063-05AF9CF1B4C1}" dt="2023-06-02T21:30:35.133" v="5424" actId="1035"/>
          <ac:spMkLst>
            <pc:docMk/>
            <pc:sldMk cId="3963941566" sldId="1047"/>
            <ac:spMk id="21" creationId="{028EDD2F-9606-7F32-1358-26AAAC2637A7}"/>
          </ac:spMkLst>
        </pc:spChg>
        <pc:spChg chg="add mod">
          <ac:chgData name="Peter Waddell" userId="dd862b9fb7d60430" providerId="LiveId" clId="{9F3722A4-651D-497D-A063-05AF9CF1B4C1}" dt="2023-06-02T21:31:26.724" v="5437" actId="1037"/>
          <ac:spMkLst>
            <pc:docMk/>
            <pc:sldMk cId="3963941566" sldId="1047"/>
            <ac:spMk id="26" creationId="{306FF280-8598-3CEE-8D24-E38BDEA6156F}"/>
          </ac:spMkLst>
        </pc:spChg>
        <pc:graphicFrameChg chg="add mod">
          <ac:chgData name="Peter Waddell" userId="dd862b9fb7d60430" providerId="LiveId" clId="{9F3722A4-651D-497D-A063-05AF9CF1B4C1}" dt="2023-06-02T21:02:25.531" v="5415" actId="1036"/>
          <ac:graphicFrameMkLst>
            <pc:docMk/>
            <pc:sldMk cId="3963941566" sldId="1047"/>
            <ac:graphicFrameMk id="5" creationId="{5C3AAD0C-0EEA-F254-9902-6A4DBAF5693B}"/>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8" creationId="{4E4F2D3B-C88A-7CB0-C47C-3A77FCA6C13A}"/>
          </ac:graphicFrameMkLst>
        </pc:graphicFrameChg>
        <pc:graphicFrameChg chg="add mod">
          <ac:chgData name="Peter Waddell" userId="dd862b9fb7d60430" providerId="LiveId" clId="{9F3722A4-651D-497D-A063-05AF9CF1B4C1}" dt="2023-06-02T21:30:35.133" v="5424" actId="1035"/>
          <ac:graphicFrameMkLst>
            <pc:docMk/>
            <pc:sldMk cId="3963941566" sldId="1047"/>
            <ac:graphicFrameMk id="9" creationId="{A03C89D4-BAE8-B281-98EE-46118041F96E}"/>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10" creationId="{A15AED28-6917-4F09-B944-856906D3A043}"/>
          </ac:graphicFrameMkLst>
        </pc:graphicFrameChg>
        <pc:graphicFrameChg chg="add del mod modGraphic">
          <ac:chgData name="Peter Waddell" userId="dd862b9fb7d60430" providerId="LiveId" clId="{9F3722A4-651D-497D-A063-05AF9CF1B4C1}" dt="2023-06-02T20:44:23.063" v="4259" actId="478"/>
          <ac:graphicFrameMkLst>
            <pc:docMk/>
            <pc:sldMk cId="3963941566" sldId="1047"/>
            <ac:graphicFrameMk id="11" creationId="{F34AA67D-51EF-48C2-30CC-34914815E602}"/>
          </ac:graphicFrameMkLst>
        </pc:graphicFrameChg>
        <pc:cxnChg chg="add mod">
          <ac:chgData name="Peter Waddell" userId="dd862b9fb7d60430" providerId="LiveId" clId="{9F3722A4-651D-497D-A063-05AF9CF1B4C1}" dt="2023-06-02T21:02:25.531" v="5415" actId="1036"/>
          <ac:cxnSpMkLst>
            <pc:docMk/>
            <pc:sldMk cId="3963941566" sldId="1047"/>
            <ac:cxnSpMk id="23" creationId="{F68DE3E7-6685-970E-3596-30F26E526A6F}"/>
          </ac:cxnSpMkLst>
        </pc:cxnChg>
        <pc:cxnChg chg="add mod">
          <ac:chgData name="Peter Waddell" userId="dd862b9fb7d60430" providerId="LiveId" clId="{9F3722A4-651D-497D-A063-05AF9CF1B4C1}" dt="2023-06-02T21:30:35.133" v="5424" actId="1035"/>
          <ac:cxnSpMkLst>
            <pc:docMk/>
            <pc:sldMk cId="3963941566" sldId="1047"/>
            <ac:cxnSpMk id="24" creationId="{AF50D267-00A0-7211-5BF0-8061C554A94A}"/>
          </ac:cxnSpMkLst>
        </pc:cxnChg>
        <pc:cxnChg chg="add mod">
          <ac:chgData name="Peter Waddell" userId="dd862b9fb7d60430" providerId="LiveId" clId="{9F3722A4-651D-497D-A063-05AF9CF1B4C1}" dt="2023-06-02T21:30:35.133" v="5424" actId="1035"/>
          <ac:cxnSpMkLst>
            <pc:docMk/>
            <pc:sldMk cId="3963941566" sldId="1047"/>
            <ac:cxnSpMk id="25" creationId="{8EF156D2-D768-72AE-63E7-59259BC88943}"/>
          </ac:cxnSpMkLst>
        </pc:cxnChg>
      </pc:sldChg>
      <pc:sldChg chg="modSp add mod">
        <pc:chgData name="Peter Waddell" userId="dd862b9fb7d60430" providerId="LiveId" clId="{9F3722A4-651D-497D-A063-05AF9CF1B4C1}" dt="2023-06-02T20:13:19.420" v="3749" actId="20577"/>
        <pc:sldMkLst>
          <pc:docMk/>
          <pc:sldMk cId="1203654664" sldId="1048"/>
        </pc:sldMkLst>
        <pc:spChg chg="mod">
          <ac:chgData name="Peter Waddell" userId="dd862b9fb7d60430" providerId="LiveId" clId="{9F3722A4-651D-497D-A063-05AF9CF1B4C1}" dt="2023-06-02T20:13:19.420" v="3749" actId="20577"/>
          <ac:spMkLst>
            <pc:docMk/>
            <pc:sldMk cId="1203654664" sldId="1048"/>
            <ac:spMk id="2" creationId="{AF2AE229-CB4B-7685-9332-F1760FBF1578}"/>
          </ac:spMkLst>
        </pc:spChg>
      </pc:sldChg>
      <pc:sldChg chg="addSp delSp modSp add mod">
        <pc:chgData name="Peter Waddell" userId="dd862b9fb7d60430" providerId="LiveId" clId="{9F3722A4-651D-497D-A063-05AF9CF1B4C1}" dt="2023-06-02T21:53:19.589" v="6133" actId="1036"/>
        <pc:sldMkLst>
          <pc:docMk/>
          <pc:sldMk cId="554068976" sldId="1049"/>
        </pc:sldMkLst>
        <pc:spChg chg="add mod">
          <ac:chgData name="Peter Waddell" userId="dd862b9fb7d60430" providerId="LiveId" clId="{9F3722A4-651D-497D-A063-05AF9CF1B4C1}" dt="2023-06-02T21:52:22.186" v="6125" actId="1035"/>
          <ac:spMkLst>
            <pc:docMk/>
            <pc:sldMk cId="554068976" sldId="1049"/>
            <ac:spMk id="2" creationId="{F0E988C0-459C-6540-4F3A-BA88605145FE}"/>
          </ac:spMkLst>
        </pc:spChg>
        <pc:spChg chg="add del mod">
          <ac:chgData name="Peter Waddell" userId="dd862b9fb7d60430" providerId="LiveId" clId="{9F3722A4-651D-497D-A063-05AF9CF1B4C1}" dt="2023-06-02T21:32:51.017" v="5499" actId="478"/>
          <ac:spMkLst>
            <pc:docMk/>
            <pc:sldMk cId="554068976" sldId="1049"/>
            <ac:spMk id="3" creationId="{A49EF4A8-1A81-4F3A-3579-701C0D349CB5}"/>
          </ac:spMkLst>
        </pc:spChg>
        <pc:spChg chg="add mod">
          <ac:chgData name="Peter Waddell" userId="dd862b9fb7d60430" providerId="LiveId" clId="{9F3722A4-651D-497D-A063-05AF9CF1B4C1}" dt="2023-06-02T21:38:13.218" v="5785" actId="1035"/>
          <ac:spMkLst>
            <pc:docMk/>
            <pc:sldMk cId="554068976" sldId="1049"/>
            <ac:spMk id="6" creationId="{67FB78B5-DAEF-9C54-ACA1-01EFA19DB2ED}"/>
          </ac:spMkLst>
        </pc:spChg>
        <pc:spChg chg="add mod">
          <ac:chgData name="Peter Waddell" userId="dd862b9fb7d60430" providerId="LiveId" clId="{9F3722A4-651D-497D-A063-05AF9CF1B4C1}" dt="2023-06-02T21:53:19.589" v="6133" actId="1036"/>
          <ac:spMkLst>
            <pc:docMk/>
            <pc:sldMk cId="554068976" sldId="1049"/>
            <ac:spMk id="7" creationId="{FCE31B4C-75F0-B541-8A5A-1016EF71758E}"/>
          </ac:spMkLst>
        </pc:spChg>
        <pc:spChg chg="add mod">
          <ac:chgData name="Peter Waddell" userId="dd862b9fb7d60430" providerId="LiveId" clId="{9F3722A4-651D-497D-A063-05AF9CF1B4C1}" dt="2023-06-02T21:53:06.321" v="6131" actId="1035"/>
          <ac:spMkLst>
            <pc:docMk/>
            <pc:sldMk cId="554068976" sldId="1049"/>
            <ac:spMk id="11" creationId="{0916FE2C-CF13-3F79-4D21-316144124A91}"/>
          </ac:spMkLst>
        </pc:spChg>
        <pc:spChg chg="del">
          <ac:chgData name="Peter Waddell" userId="dd862b9fb7d60430" providerId="LiveId" clId="{9F3722A4-651D-497D-A063-05AF9CF1B4C1}" dt="2023-06-02T21:31:57.072" v="5490" actId="478"/>
          <ac:spMkLst>
            <pc:docMk/>
            <pc:sldMk cId="554068976" sldId="1049"/>
            <ac:spMk id="12" creationId="{1FA8FCF0-4B2E-1363-FBA1-F4E5AB5991F3}"/>
          </ac:spMkLst>
        </pc:spChg>
        <pc:spChg chg="del">
          <ac:chgData name="Peter Waddell" userId="dd862b9fb7d60430" providerId="LiveId" clId="{9F3722A4-651D-497D-A063-05AF9CF1B4C1}" dt="2023-06-02T21:31:57.072" v="5490" actId="478"/>
          <ac:spMkLst>
            <pc:docMk/>
            <pc:sldMk cId="554068976" sldId="1049"/>
            <ac:spMk id="13" creationId="{414BADCA-516E-9684-251D-D72138248661}"/>
          </ac:spMkLst>
        </pc:spChg>
        <pc:spChg chg="del">
          <ac:chgData name="Peter Waddell" userId="dd862b9fb7d60430" providerId="LiveId" clId="{9F3722A4-651D-497D-A063-05AF9CF1B4C1}" dt="2023-06-02T21:31:57.072" v="5490" actId="478"/>
          <ac:spMkLst>
            <pc:docMk/>
            <pc:sldMk cId="554068976" sldId="1049"/>
            <ac:spMk id="15" creationId="{B4D3D0B2-F562-0149-212F-F093B796E238}"/>
          </ac:spMkLst>
        </pc:spChg>
        <pc:spChg chg="del">
          <ac:chgData name="Peter Waddell" userId="dd862b9fb7d60430" providerId="LiveId" clId="{9F3722A4-651D-497D-A063-05AF9CF1B4C1}" dt="2023-06-02T21:31:57.072" v="5490" actId="478"/>
          <ac:spMkLst>
            <pc:docMk/>
            <pc:sldMk cId="554068976" sldId="1049"/>
            <ac:spMk id="16" creationId="{0AAAF18A-2710-9754-442A-5BE7E980FA5D}"/>
          </ac:spMkLst>
        </pc:spChg>
        <pc:spChg chg="del">
          <ac:chgData name="Peter Waddell" userId="dd862b9fb7d60430" providerId="LiveId" clId="{9F3722A4-651D-497D-A063-05AF9CF1B4C1}" dt="2023-06-02T21:31:57.072" v="5490" actId="478"/>
          <ac:spMkLst>
            <pc:docMk/>
            <pc:sldMk cId="554068976" sldId="1049"/>
            <ac:spMk id="17" creationId="{A2F9EBB9-2F27-4CD3-20E5-AA504592B8F3}"/>
          </ac:spMkLst>
        </pc:spChg>
        <pc:spChg chg="del">
          <ac:chgData name="Peter Waddell" userId="dd862b9fb7d60430" providerId="LiveId" clId="{9F3722A4-651D-497D-A063-05AF9CF1B4C1}" dt="2023-06-02T21:31:57.072" v="5490" actId="478"/>
          <ac:spMkLst>
            <pc:docMk/>
            <pc:sldMk cId="554068976" sldId="1049"/>
            <ac:spMk id="19" creationId="{C9DE5A33-585E-463E-09FB-6A84B97ACDC8}"/>
          </ac:spMkLst>
        </pc:spChg>
        <pc:spChg chg="mod">
          <ac:chgData name="Peter Waddell" userId="dd862b9fb7d60430" providerId="LiveId" clId="{9F3722A4-651D-497D-A063-05AF9CF1B4C1}" dt="2023-06-02T21:32:04.959" v="5494"/>
          <ac:spMkLst>
            <pc:docMk/>
            <pc:sldMk cId="554068976" sldId="1049"/>
            <ac:spMk id="20" creationId="{F9DBB6C4-0BCF-1082-4DBD-350001C648CE}"/>
          </ac:spMkLst>
        </pc:spChg>
        <pc:spChg chg="del">
          <ac:chgData name="Peter Waddell" userId="dd862b9fb7d60430" providerId="LiveId" clId="{9F3722A4-651D-497D-A063-05AF9CF1B4C1}" dt="2023-06-02T21:31:57.072" v="5490" actId="478"/>
          <ac:spMkLst>
            <pc:docMk/>
            <pc:sldMk cId="554068976" sldId="1049"/>
            <ac:spMk id="21" creationId="{028EDD2F-9606-7F32-1358-26AAAC2637A7}"/>
          </ac:spMkLst>
        </pc:spChg>
        <pc:spChg chg="del">
          <ac:chgData name="Peter Waddell" userId="dd862b9fb7d60430" providerId="LiveId" clId="{9F3722A4-651D-497D-A063-05AF9CF1B4C1}" dt="2023-06-02T21:31:57.072" v="5490" actId="478"/>
          <ac:spMkLst>
            <pc:docMk/>
            <pc:sldMk cId="554068976" sldId="1049"/>
            <ac:spMk id="26" creationId="{306FF280-8598-3CEE-8D24-E38BDEA6156F}"/>
          </ac:spMkLst>
        </pc:spChg>
        <pc:graphicFrameChg chg="add mod">
          <ac:chgData name="Peter Waddell" userId="dd862b9fb7d60430" providerId="LiveId" clId="{9F3722A4-651D-497D-A063-05AF9CF1B4C1}" dt="2023-06-02T21:53:04.126" v="6130" actId="1035"/>
          <ac:graphicFrameMkLst>
            <pc:docMk/>
            <pc:sldMk cId="554068976" sldId="1049"/>
            <ac:graphicFrameMk id="4" creationId="{D6D3394F-CE3F-4D5F-3E13-46F0BA0FB1A6}"/>
          </ac:graphicFrameMkLst>
        </pc:graphicFrameChg>
        <pc:graphicFrameChg chg="del mod">
          <ac:chgData name="Peter Waddell" userId="dd862b9fb7d60430" providerId="LiveId" clId="{9F3722A4-651D-497D-A063-05AF9CF1B4C1}" dt="2023-06-02T21:31:58.759" v="5493" actId="478"/>
          <ac:graphicFrameMkLst>
            <pc:docMk/>
            <pc:sldMk cId="554068976" sldId="1049"/>
            <ac:graphicFrameMk id="5" creationId="{5C3AAD0C-0EEA-F254-9902-6A4DBAF5693B}"/>
          </ac:graphicFrameMkLst>
        </pc:graphicFrameChg>
        <pc:graphicFrameChg chg="del">
          <ac:chgData name="Peter Waddell" userId="dd862b9fb7d60430" providerId="LiveId" clId="{9F3722A4-651D-497D-A063-05AF9CF1B4C1}" dt="2023-06-02T21:31:58.476" v="5491" actId="478"/>
          <ac:graphicFrameMkLst>
            <pc:docMk/>
            <pc:sldMk cId="554068976" sldId="1049"/>
            <ac:graphicFrameMk id="8" creationId="{4E4F2D3B-C88A-7CB0-C47C-3A77FCA6C13A}"/>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9" creationId="{A03C89D4-BAE8-B281-98EE-46118041F96E}"/>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10" creationId="{A15AED28-6917-4F09-B944-856906D3A043}"/>
          </ac:graphicFrameMkLst>
        </pc:graphicFrameChg>
        <pc:cxnChg chg="del">
          <ac:chgData name="Peter Waddell" userId="dd862b9fb7d60430" providerId="LiveId" clId="{9F3722A4-651D-497D-A063-05AF9CF1B4C1}" dt="2023-06-02T21:31:57.072" v="5490" actId="478"/>
          <ac:cxnSpMkLst>
            <pc:docMk/>
            <pc:sldMk cId="554068976" sldId="1049"/>
            <ac:cxnSpMk id="23" creationId="{F68DE3E7-6685-970E-3596-30F26E526A6F}"/>
          </ac:cxnSpMkLst>
        </pc:cxnChg>
        <pc:cxnChg chg="del">
          <ac:chgData name="Peter Waddell" userId="dd862b9fb7d60430" providerId="LiveId" clId="{9F3722A4-651D-497D-A063-05AF9CF1B4C1}" dt="2023-06-02T21:31:57.072" v="5490" actId="478"/>
          <ac:cxnSpMkLst>
            <pc:docMk/>
            <pc:sldMk cId="554068976" sldId="1049"/>
            <ac:cxnSpMk id="24" creationId="{AF50D267-00A0-7211-5BF0-8061C554A94A}"/>
          </ac:cxnSpMkLst>
        </pc:cxnChg>
        <pc:cxnChg chg="del">
          <ac:chgData name="Peter Waddell" userId="dd862b9fb7d60430" providerId="LiveId" clId="{9F3722A4-651D-497D-A063-05AF9CF1B4C1}" dt="2023-06-02T21:31:57.072" v="5490" actId="478"/>
          <ac:cxnSpMkLst>
            <pc:docMk/>
            <pc:sldMk cId="554068976" sldId="1049"/>
            <ac:cxnSpMk id="25" creationId="{8EF156D2-D768-72AE-63E7-59259BC88943}"/>
          </ac:cxnSpMkLst>
        </pc:cxnChg>
      </pc:sldChg>
      <pc:sldChg chg="addSp delSp modSp add mod modNotesTx">
        <pc:chgData name="Peter Waddell" userId="dd862b9fb7d60430" providerId="LiveId" clId="{9F3722A4-651D-497D-A063-05AF9CF1B4C1}" dt="2023-06-02T21:57:10.783" v="6268" actId="20577"/>
        <pc:sldMkLst>
          <pc:docMk/>
          <pc:sldMk cId="3113440024" sldId="1050"/>
        </pc:sldMkLst>
        <pc:spChg chg="mod">
          <ac:chgData name="Peter Waddell" userId="dd862b9fb7d60430" providerId="LiveId" clId="{9F3722A4-651D-497D-A063-05AF9CF1B4C1}" dt="2023-06-02T21:48:34.675" v="5946" actId="1036"/>
          <ac:spMkLst>
            <pc:docMk/>
            <pc:sldMk cId="3113440024" sldId="1050"/>
            <ac:spMk id="2" creationId="{F0E988C0-459C-6540-4F3A-BA88605145FE}"/>
          </ac:spMkLst>
        </pc:spChg>
        <pc:spChg chg="add del mod">
          <ac:chgData name="Peter Waddell" userId="dd862b9fb7d60430" providerId="LiveId" clId="{9F3722A4-651D-497D-A063-05AF9CF1B4C1}" dt="2023-06-02T21:39:03.126" v="5851" actId="478"/>
          <ac:spMkLst>
            <pc:docMk/>
            <pc:sldMk cId="3113440024" sldId="1050"/>
            <ac:spMk id="3" creationId="{F24BC23F-A2E2-F9F5-08FD-4832388FDC12}"/>
          </ac:spMkLst>
        </pc:spChg>
        <pc:spChg chg="del">
          <ac:chgData name="Peter Waddell" userId="dd862b9fb7d60430" providerId="LiveId" clId="{9F3722A4-651D-497D-A063-05AF9CF1B4C1}" dt="2023-06-02T21:38:51.946" v="5848" actId="478"/>
          <ac:spMkLst>
            <pc:docMk/>
            <pc:sldMk cId="3113440024" sldId="1050"/>
            <ac:spMk id="7" creationId="{FCE31B4C-75F0-B541-8A5A-1016EF71758E}"/>
          </ac:spMkLst>
        </pc:spChg>
        <pc:spChg chg="add mod">
          <ac:chgData name="Peter Waddell" userId="dd862b9fb7d60430" providerId="LiveId" clId="{9F3722A4-651D-497D-A063-05AF9CF1B4C1}" dt="2023-06-02T21:57:10.783" v="6268" actId="20577"/>
          <ac:spMkLst>
            <pc:docMk/>
            <pc:sldMk cId="3113440024" sldId="1050"/>
            <ac:spMk id="8" creationId="{6EA36596-A430-21EB-9507-17E2BB1AEA75}"/>
          </ac:spMkLst>
        </pc:spChg>
        <pc:spChg chg="mod">
          <ac:chgData name="Peter Waddell" userId="dd862b9fb7d60430" providerId="LiveId" clId="{9F3722A4-651D-497D-A063-05AF9CF1B4C1}" dt="2023-06-02T21:48:32.196" v="5940" actId="1036"/>
          <ac:spMkLst>
            <pc:docMk/>
            <pc:sldMk cId="3113440024" sldId="1050"/>
            <ac:spMk id="11" creationId="{0916FE2C-CF13-3F79-4D21-316144124A91}"/>
          </ac:spMkLst>
        </pc:spChg>
        <pc:spChg chg="mod">
          <ac:chgData name="Peter Waddell" userId="dd862b9fb7d60430" providerId="LiveId" clId="{9F3722A4-651D-497D-A063-05AF9CF1B4C1}" dt="2023-06-02T21:38:47.074" v="5846" actId="20577"/>
          <ac:spMkLst>
            <pc:docMk/>
            <pc:sldMk cId="3113440024" sldId="1050"/>
            <ac:spMk id="20" creationId="{F9DBB6C4-0BCF-1082-4DBD-350001C648CE}"/>
          </ac:spMkLst>
        </pc:spChg>
        <pc:graphicFrameChg chg="del">
          <ac:chgData name="Peter Waddell" userId="dd862b9fb7d60430" providerId="LiveId" clId="{9F3722A4-651D-497D-A063-05AF9CF1B4C1}" dt="2023-06-02T21:38:50.217" v="5847" actId="478"/>
          <ac:graphicFrameMkLst>
            <pc:docMk/>
            <pc:sldMk cId="3113440024" sldId="1050"/>
            <ac:graphicFrameMk id="4" creationId="{D6D3394F-CE3F-4D5F-3E13-46F0BA0FB1A6}"/>
          </ac:graphicFrameMkLst>
        </pc:graphicFrameChg>
        <pc:graphicFrameChg chg="add mod">
          <ac:chgData name="Peter Waddell" userId="dd862b9fb7d60430" providerId="LiveId" clId="{9F3722A4-651D-497D-A063-05AF9CF1B4C1}" dt="2023-06-02T21:51:36.066" v="6096"/>
          <ac:graphicFrameMkLst>
            <pc:docMk/>
            <pc:sldMk cId="3113440024" sldId="1050"/>
            <ac:graphicFrameMk id="5" creationId="{6202DF18-C9FB-6E52-3FA8-EE384A093895}"/>
          </ac:graphicFrameMkLst>
        </pc:graphicFrameChg>
      </pc:sldChg>
    </pc:docChg>
  </pc:docChgLst>
  <pc:docChgLst>
    <pc:chgData name="Peter Waddell" userId="dd862b9fb7d60430" providerId="LiveId" clId="{1E411993-29A5-4F44-B23D-B099C14DC3FE}"/>
    <pc:docChg chg="undo redo custSel addSld delSld modSld sldOrd">
      <pc:chgData name="Peter Waddell" userId="dd862b9fb7d60430" providerId="LiveId" clId="{1E411993-29A5-4F44-B23D-B099C14DC3FE}" dt="2023-08-03T16:26:57.211" v="2682" actId="14100"/>
      <pc:docMkLst>
        <pc:docMk/>
      </pc:docMkLst>
      <pc:sldChg chg="addSp delSp modSp mod">
        <pc:chgData name="Peter Waddell" userId="dd862b9fb7d60430" providerId="LiveId" clId="{1E411993-29A5-4F44-B23D-B099C14DC3FE}" dt="2023-07-31T20:35:53.766" v="1980" actId="20577"/>
        <pc:sldMkLst>
          <pc:docMk/>
          <pc:sldMk cId="3666493552" sldId="570"/>
        </pc:sldMkLst>
        <pc:spChg chg="add del mod">
          <ac:chgData name="Peter Waddell" userId="dd862b9fb7d60430" providerId="LiveId" clId="{1E411993-29A5-4F44-B23D-B099C14DC3FE}" dt="2023-07-25T16:43:27.165" v="1843"/>
          <ac:spMkLst>
            <pc:docMk/>
            <pc:sldMk cId="3666493552" sldId="570"/>
            <ac:spMk id="3" creationId="{7C792C2B-F423-EAB0-4D2B-1DA46EA756D6}"/>
          </ac:spMkLst>
        </pc:spChg>
        <pc:spChg chg="add del mod">
          <ac:chgData name="Peter Waddell" userId="dd862b9fb7d60430" providerId="LiveId" clId="{1E411993-29A5-4F44-B23D-B099C14DC3FE}" dt="2023-07-25T16:43:27.165" v="1843"/>
          <ac:spMkLst>
            <pc:docMk/>
            <pc:sldMk cId="3666493552" sldId="570"/>
            <ac:spMk id="5" creationId="{A9AEA289-EE87-4BEC-C4B1-D8FD0548847F}"/>
          </ac:spMkLst>
        </pc:spChg>
        <pc:spChg chg="add del mod">
          <ac:chgData name="Peter Waddell" userId="dd862b9fb7d60430" providerId="LiveId" clId="{1E411993-29A5-4F44-B23D-B099C14DC3FE}" dt="2023-07-25T16:43:27.165" v="1843"/>
          <ac:spMkLst>
            <pc:docMk/>
            <pc:sldMk cId="3666493552" sldId="570"/>
            <ac:spMk id="6" creationId="{DCB53A6E-B2C7-D03E-DE46-671ABC088056}"/>
          </ac:spMkLst>
        </pc:spChg>
        <pc:spChg chg="add del mod">
          <ac:chgData name="Peter Waddell" userId="dd862b9fb7d60430" providerId="LiveId" clId="{1E411993-29A5-4F44-B23D-B099C14DC3FE}" dt="2023-07-25T16:43:35.325" v="1847" actId="478"/>
          <ac:spMkLst>
            <pc:docMk/>
            <pc:sldMk cId="3666493552" sldId="570"/>
            <ac:spMk id="7" creationId="{033520F1-C44E-D7E2-2F14-DE63E2E1E49B}"/>
          </ac:spMkLst>
        </pc:spChg>
        <pc:spChg chg="add mod">
          <ac:chgData name="Peter Waddell" userId="dd862b9fb7d60430" providerId="LiveId" clId="{1E411993-29A5-4F44-B23D-B099C14DC3FE}" dt="2023-07-25T16:43:51.071" v="1848" actId="207"/>
          <ac:spMkLst>
            <pc:docMk/>
            <pc:sldMk cId="3666493552" sldId="570"/>
            <ac:spMk id="10" creationId="{5D630FFE-AF9A-1164-B769-A536765A67C5}"/>
          </ac:spMkLst>
        </pc:spChg>
        <pc:spChg chg="add mod">
          <ac:chgData name="Peter Waddell" userId="dd862b9fb7d60430" providerId="LiveId" clId="{1E411993-29A5-4F44-B23D-B099C14DC3FE}" dt="2023-07-25T16:43:51.071" v="1848" actId="207"/>
          <ac:spMkLst>
            <pc:docMk/>
            <pc:sldMk cId="3666493552" sldId="570"/>
            <ac:spMk id="12" creationId="{E9321E9F-47A5-EE54-7E5D-D4CF630D0223}"/>
          </ac:spMkLst>
        </pc:spChg>
        <pc:spChg chg="mod">
          <ac:chgData name="Peter Waddell" userId="dd862b9fb7d60430" providerId="LiveId" clId="{1E411993-29A5-4F44-B23D-B099C14DC3FE}" dt="2023-07-31T20:35:53.766" v="1980" actId="20577"/>
          <ac:spMkLst>
            <pc:docMk/>
            <pc:sldMk cId="3666493552" sldId="570"/>
            <ac:spMk id="20" creationId="{0EC5E746-D7B5-4426-DAB9-CFEFDEB91409}"/>
          </ac:spMkLst>
        </pc:spChg>
        <pc:spChg chg="del">
          <ac:chgData name="Peter Waddell" userId="dd862b9fb7d60430" providerId="LiveId" clId="{1E411993-29A5-4F44-B23D-B099C14DC3FE}" dt="2023-07-25T16:43:24.726" v="1841" actId="478"/>
          <ac:spMkLst>
            <pc:docMk/>
            <pc:sldMk cId="3666493552" sldId="570"/>
            <ac:spMk id="29" creationId="{154AC070-DA80-1C97-FD35-2F4B62D9954E}"/>
          </ac:spMkLst>
        </pc:spChg>
        <pc:spChg chg="del">
          <ac:chgData name="Peter Waddell" userId="dd862b9fb7d60430" providerId="LiveId" clId="{1E411993-29A5-4F44-B23D-B099C14DC3FE}" dt="2023-07-25T16:43:24.726" v="1841" actId="478"/>
          <ac:spMkLst>
            <pc:docMk/>
            <pc:sldMk cId="3666493552" sldId="570"/>
            <ac:spMk id="30" creationId="{53207E08-417B-18B5-1466-3D1577C36423}"/>
          </ac:spMkLst>
        </pc:spChg>
        <pc:spChg chg="del">
          <ac:chgData name="Peter Waddell" userId="dd862b9fb7d60430" providerId="LiveId" clId="{1E411993-29A5-4F44-B23D-B099C14DC3FE}" dt="2023-07-25T16:43:24.726" v="1841" actId="478"/>
          <ac:spMkLst>
            <pc:docMk/>
            <pc:sldMk cId="3666493552" sldId="570"/>
            <ac:spMk id="31" creationId="{DC616CE8-9A8F-4ADC-5A54-2AFD8A905A43}"/>
          </ac:spMkLst>
        </pc:spChg>
        <pc:graphicFrameChg chg="add del mod">
          <ac:chgData name="Peter Waddell" userId="dd862b9fb7d60430" providerId="LiveId" clId="{1E411993-29A5-4F44-B23D-B099C14DC3FE}" dt="2023-07-25T16:43:27.165" v="1843"/>
          <ac:graphicFrameMkLst>
            <pc:docMk/>
            <pc:sldMk cId="3666493552" sldId="570"/>
            <ac:graphicFrameMk id="4" creationId="{B4F3117D-0B72-B73B-6763-BE13918C612E}"/>
          </ac:graphicFrameMkLst>
        </pc:graphicFrameChg>
        <pc:graphicFrameChg chg="add del mod">
          <ac:chgData name="Peter Waddell" userId="dd862b9fb7d60430" providerId="LiveId" clId="{1E411993-29A5-4F44-B23D-B099C14DC3FE}" dt="2023-07-25T16:54:12.223" v="1947" actId="478"/>
          <ac:graphicFrameMkLst>
            <pc:docMk/>
            <pc:sldMk cId="3666493552" sldId="570"/>
            <ac:graphicFrameMk id="8" creationId="{C8C70A9F-35DB-7460-FAF1-0B9427541754}"/>
          </ac:graphicFrameMkLst>
        </pc:graphicFrameChg>
        <pc:graphicFrameChg chg="add mod">
          <ac:chgData name="Peter Waddell" userId="dd862b9fb7d60430" providerId="LiveId" clId="{1E411993-29A5-4F44-B23D-B099C14DC3FE}" dt="2023-07-25T16:55:25.766" v="1956"/>
          <ac:graphicFrameMkLst>
            <pc:docMk/>
            <pc:sldMk cId="3666493552" sldId="570"/>
            <ac:graphicFrameMk id="13" creationId="{5A336FE0-210F-9093-0A40-3388EE1FE3AD}"/>
          </ac:graphicFrameMkLst>
        </pc:graphicFrameChg>
        <pc:graphicFrameChg chg="del mod">
          <ac:chgData name="Peter Waddell" userId="dd862b9fb7d60430" providerId="LiveId" clId="{1E411993-29A5-4F44-B23D-B099C14DC3FE}" dt="2023-07-25T16:43:24.726" v="1841" actId="478"/>
          <ac:graphicFrameMkLst>
            <pc:docMk/>
            <pc:sldMk cId="3666493552" sldId="570"/>
            <ac:graphicFrameMk id="28" creationId="{7B34D860-B9AD-C1D6-AF6B-023528F66A5B}"/>
          </ac:graphicFrameMkLst>
        </pc:graphicFrameChg>
        <pc:graphicFrameChg chg="mod">
          <ac:chgData name="Peter Waddell" userId="dd862b9fb7d60430" providerId="LiveId" clId="{1E411993-29A5-4F44-B23D-B099C14DC3FE}" dt="2023-07-25T16:45:45.758" v="1856"/>
          <ac:graphicFrameMkLst>
            <pc:docMk/>
            <pc:sldMk cId="3666493552" sldId="570"/>
            <ac:graphicFrameMk id="33" creationId="{8D5022EF-E249-C461-C37E-0287F9A93F2A}"/>
          </ac:graphicFrameMkLst>
        </pc:graphicFrameChg>
      </pc:sldChg>
      <pc:sldChg chg="ord">
        <pc:chgData name="Peter Waddell" userId="dd862b9fb7d60430" providerId="LiveId" clId="{1E411993-29A5-4F44-B23D-B099C14DC3FE}" dt="2023-08-02T23:25:38.580" v="2477"/>
        <pc:sldMkLst>
          <pc:docMk/>
          <pc:sldMk cId="2849170849" sldId="923"/>
        </pc:sldMkLst>
      </pc:sldChg>
      <pc:sldChg chg="ord">
        <pc:chgData name="Peter Waddell" userId="dd862b9fb7d60430" providerId="LiveId" clId="{1E411993-29A5-4F44-B23D-B099C14DC3FE}" dt="2023-08-02T23:26:20.959" v="2479"/>
        <pc:sldMkLst>
          <pc:docMk/>
          <pc:sldMk cId="1235671326" sldId="980"/>
        </pc:sldMkLst>
      </pc:sldChg>
      <pc:sldChg chg="modNotesTx">
        <pc:chgData name="Peter Waddell" userId="dd862b9fb7d60430" providerId="LiveId" clId="{1E411993-29A5-4F44-B23D-B099C14DC3FE}" dt="2023-08-01T21:09:04.785" v="2115" actId="20577"/>
        <pc:sldMkLst>
          <pc:docMk/>
          <pc:sldMk cId="1233688022" sldId="987"/>
        </pc:sldMkLst>
      </pc:sldChg>
      <pc:sldChg chg="modNotesTx">
        <pc:chgData name="Peter Waddell" userId="dd862b9fb7d60430" providerId="LiveId" clId="{1E411993-29A5-4F44-B23D-B099C14DC3FE}" dt="2023-08-01T22:02:19.582" v="2360"/>
        <pc:sldMkLst>
          <pc:docMk/>
          <pc:sldMk cId="4287886815" sldId="992"/>
        </pc:sldMkLst>
      </pc:sldChg>
      <pc:sldChg chg="modSp mod">
        <pc:chgData name="Peter Waddell" userId="dd862b9fb7d60430" providerId="LiveId" clId="{1E411993-29A5-4F44-B23D-B099C14DC3FE}" dt="2023-08-01T19:25:59.348" v="2021" actId="20577"/>
        <pc:sldMkLst>
          <pc:docMk/>
          <pc:sldMk cId="1812222336" sldId="1002"/>
        </pc:sldMkLst>
        <pc:spChg chg="mod">
          <ac:chgData name="Peter Waddell" userId="dd862b9fb7d60430" providerId="LiveId" clId="{1E411993-29A5-4F44-B23D-B099C14DC3FE}" dt="2023-08-01T19:25:59.348" v="2021" actId="20577"/>
          <ac:spMkLst>
            <pc:docMk/>
            <pc:sldMk cId="1812222336" sldId="1002"/>
            <ac:spMk id="6" creationId="{FFF0E2F9-5B29-F2A0-84B4-E698124E02E3}"/>
          </ac:spMkLst>
        </pc:spChg>
      </pc:sldChg>
      <pc:sldChg chg="modSp mod">
        <pc:chgData name="Peter Waddell" userId="dd862b9fb7d60430" providerId="LiveId" clId="{1E411993-29A5-4F44-B23D-B099C14DC3FE}" dt="2023-08-01T19:25:46.620" v="2012"/>
        <pc:sldMkLst>
          <pc:docMk/>
          <pc:sldMk cId="2692950608" sldId="1003"/>
        </pc:sldMkLst>
        <pc:spChg chg="mod">
          <ac:chgData name="Peter Waddell" userId="dd862b9fb7d60430" providerId="LiveId" clId="{1E411993-29A5-4F44-B23D-B099C14DC3FE}" dt="2023-08-01T19:25:46.620" v="2012"/>
          <ac:spMkLst>
            <pc:docMk/>
            <pc:sldMk cId="2692950608" sldId="1003"/>
            <ac:spMk id="6" creationId="{FFF0E2F9-5B29-F2A0-84B4-E698124E02E3}"/>
          </ac:spMkLst>
        </pc:spChg>
      </pc:sldChg>
      <pc:sldChg chg="addSp delSp modSp mod">
        <pc:chgData name="Peter Waddell" userId="dd862b9fb7d60430" providerId="LiveId" clId="{1E411993-29A5-4F44-B23D-B099C14DC3FE}" dt="2023-08-01T19:26:07.687" v="2023"/>
        <pc:sldMkLst>
          <pc:docMk/>
          <pc:sldMk cId="2477038549" sldId="1004"/>
        </pc:sldMkLst>
        <pc:spChg chg="add mod">
          <ac:chgData name="Peter Waddell" userId="dd862b9fb7d60430" providerId="LiveId" clId="{1E411993-29A5-4F44-B23D-B099C14DC3FE}" dt="2023-08-01T19:26:07.687" v="2023"/>
          <ac:spMkLst>
            <pc:docMk/>
            <pc:sldMk cId="2477038549" sldId="1004"/>
            <ac:spMk id="3" creationId="{BA11F974-587C-1AFD-35C5-0DF4ABABD63D}"/>
          </ac:spMkLst>
        </pc:spChg>
        <pc:spChg chg="del">
          <ac:chgData name="Peter Waddell" userId="dd862b9fb7d60430" providerId="LiveId" clId="{1E411993-29A5-4F44-B23D-B099C14DC3FE}" dt="2023-08-01T19:26:07.502" v="2022" actId="478"/>
          <ac:spMkLst>
            <pc:docMk/>
            <pc:sldMk cId="2477038549" sldId="1004"/>
            <ac:spMk id="4" creationId="{85B11FCF-65DA-C145-5AC4-A191F43F767F}"/>
          </ac:spMkLst>
        </pc:spChg>
      </pc:sldChg>
      <pc:sldChg chg="addSp delSp modSp mod">
        <pc:chgData name="Peter Waddell" userId="dd862b9fb7d60430" providerId="LiveId" clId="{1E411993-29A5-4F44-B23D-B099C14DC3FE}" dt="2023-08-01T19:26:11.851" v="2025"/>
        <pc:sldMkLst>
          <pc:docMk/>
          <pc:sldMk cId="1233885619" sldId="1005"/>
        </pc:sldMkLst>
        <pc:spChg chg="add mod">
          <ac:chgData name="Peter Waddell" userId="dd862b9fb7d60430" providerId="LiveId" clId="{1E411993-29A5-4F44-B23D-B099C14DC3FE}" dt="2023-08-01T19:26:11.851" v="2025"/>
          <ac:spMkLst>
            <pc:docMk/>
            <pc:sldMk cId="1233885619" sldId="1005"/>
            <ac:spMk id="2" creationId="{AFC2C800-9D7C-89D8-9402-537126EDB9D4}"/>
          </ac:spMkLst>
        </pc:spChg>
        <pc:spChg chg="del">
          <ac:chgData name="Peter Waddell" userId="dd862b9fb7d60430" providerId="LiveId" clId="{1E411993-29A5-4F44-B23D-B099C14DC3FE}" dt="2023-08-01T19:26:11.309" v="2024" actId="478"/>
          <ac:spMkLst>
            <pc:docMk/>
            <pc:sldMk cId="1233885619" sldId="1005"/>
            <ac:spMk id="5" creationId="{5244A750-AF7E-1DC9-6773-D7138C3F2B27}"/>
          </ac:spMkLst>
        </pc:spChg>
      </pc:sldChg>
      <pc:sldChg chg="addSp delSp modSp mod">
        <pc:chgData name="Peter Waddell" userId="dd862b9fb7d60430" providerId="LiveId" clId="{1E411993-29A5-4F44-B23D-B099C14DC3FE}" dt="2023-08-01T19:26:16.447" v="2027"/>
        <pc:sldMkLst>
          <pc:docMk/>
          <pc:sldMk cId="3034853654" sldId="1006"/>
        </pc:sldMkLst>
        <pc:spChg chg="add mod">
          <ac:chgData name="Peter Waddell" userId="dd862b9fb7d60430" providerId="LiveId" clId="{1E411993-29A5-4F44-B23D-B099C14DC3FE}" dt="2023-08-01T19:26:16.447" v="2027"/>
          <ac:spMkLst>
            <pc:docMk/>
            <pc:sldMk cId="3034853654" sldId="1006"/>
            <ac:spMk id="2" creationId="{9AEDA334-E597-DE3F-2656-5EA3FDF29BE3}"/>
          </ac:spMkLst>
        </pc:spChg>
        <pc:spChg chg="del">
          <ac:chgData name="Peter Waddell" userId="dd862b9fb7d60430" providerId="LiveId" clId="{1E411993-29A5-4F44-B23D-B099C14DC3FE}" dt="2023-08-01T19:26:16.022" v="2026" actId="478"/>
          <ac:spMkLst>
            <pc:docMk/>
            <pc:sldMk cId="3034853654" sldId="1006"/>
            <ac:spMk id="5" creationId="{022F65B0-F502-A405-19CC-70A93DC91619}"/>
          </ac:spMkLst>
        </pc:spChg>
      </pc:sldChg>
      <pc:sldChg chg="modNotesTx">
        <pc:chgData name="Peter Waddell" userId="dd862b9fb7d60430" providerId="LiveId" clId="{1E411993-29A5-4F44-B23D-B099C14DC3FE}" dt="2023-08-02T21:16:33.639" v="2472" actId="20577"/>
        <pc:sldMkLst>
          <pc:docMk/>
          <pc:sldMk cId="2552517727" sldId="1012"/>
        </pc:sldMkLst>
      </pc:sldChg>
      <pc:sldChg chg="modNotesTx">
        <pc:chgData name="Peter Waddell" userId="dd862b9fb7d60430" providerId="LiveId" clId="{1E411993-29A5-4F44-B23D-B099C14DC3FE}" dt="2023-08-01T21:12:07.827" v="2229"/>
        <pc:sldMkLst>
          <pc:docMk/>
          <pc:sldMk cId="1705530409" sldId="1023"/>
        </pc:sldMkLst>
      </pc:sldChg>
      <pc:sldChg chg="modNotesTx">
        <pc:chgData name="Peter Waddell" userId="dd862b9fb7d60430" providerId="LiveId" clId="{1E411993-29A5-4F44-B23D-B099C14DC3FE}" dt="2023-08-01T21:12:00.926" v="2228" actId="20577"/>
        <pc:sldMkLst>
          <pc:docMk/>
          <pc:sldMk cId="586300054" sldId="1024"/>
        </pc:sldMkLst>
      </pc:sldChg>
      <pc:sldChg chg="modNotesTx">
        <pc:chgData name="Peter Waddell" userId="dd862b9fb7d60430" providerId="LiveId" clId="{1E411993-29A5-4F44-B23D-B099C14DC3FE}" dt="2023-08-03T16:20:55.475" v="2500" actId="20577"/>
        <pc:sldMkLst>
          <pc:docMk/>
          <pc:sldMk cId="1172356693" sldId="1025"/>
        </pc:sldMkLst>
      </pc:sldChg>
      <pc:sldChg chg="modNotesTx">
        <pc:chgData name="Peter Waddell" userId="dd862b9fb7d60430" providerId="LiveId" clId="{1E411993-29A5-4F44-B23D-B099C14DC3FE}" dt="2023-08-03T16:21:31.832" v="2677" actId="20577"/>
        <pc:sldMkLst>
          <pc:docMk/>
          <pc:sldMk cId="70883777" sldId="1026"/>
        </pc:sldMkLst>
      </pc:sldChg>
      <pc:sldChg chg="modSp mod">
        <pc:chgData name="Peter Waddell" userId="dd862b9fb7d60430" providerId="LiveId" clId="{1E411993-29A5-4F44-B23D-B099C14DC3FE}" dt="2023-07-07T14:52:52.125" v="601" actId="1035"/>
        <pc:sldMkLst>
          <pc:docMk/>
          <pc:sldMk cId="83317257" sldId="1035"/>
        </pc:sldMkLst>
        <pc:spChg chg="mod">
          <ac:chgData name="Peter Waddell" userId="dd862b9fb7d60430" providerId="LiveId" clId="{1E411993-29A5-4F44-B23D-B099C14DC3FE}" dt="2023-07-07T14:52:52.125" v="601" actId="1035"/>
          <ac:spMkLst>
            <pc:docMk/>
            <pc:sldMk cId="83317257" sldId="1035"/>
            <ac:spMk id="9" creationId="{C2B65EBD-6628-57C8-9283-69923FC1DF5E}"/>
          </ac:spMkLst>
        </pc:spChg>
      </pc:sldChg>
      <pc:sldChg chg="addSp delSp modSp mod ord">
        <pc:chgData name="Peter Waddell" userId="dd862b9fb7d60430" providerId="LiveId" clId="{1E411993-29A5-4F44-B23D-B099C14DC3FE}" dt="2023-07-11T00:07:37.973" v="1567" actId="478"/>
        <pc:sldMkLst>
          <pc:docMk/>
          <pc:sldMk cId="534826781" sldId="1045"/>
        </pc:sldMkLst>
        <pc:spChg chg="del">
          <ac:chgData name="Peter Waddell" userId="dd862b9fb7d60430" providerId="LiveId" clId="{1E411993-29A5-4F44-B23D-B099C14DC3FE}" dt="2023-07-11T00:07:37.973" v="1567" actId="478"/>
          <ac:spMkLst>
            <pc:docMk/>
            <pc:sldMk cId="534826781" sldId="1045"/>
            <ac:spMk id="5" creationId="{FE5CE5CC-5921-7612-3798-1F7AB371E7EE}"/>
          </ac:spMkLst>
        </pc:spChg>
        <pc:spChg chg="mod">
          <ac:chgData name="Peter Waddell" userId="dd862b9fb7d60430" providerId="LiveId" clId="{1E411993-29A5-4F44-B23D-B099C14DC3FE}" dt="2023-07-06T14:48:11.985" v="523" actId="20577"/>
          <ac:spMkLst>
            <pc:docMk/>
            <pc:sldMk cId="534826781" sldId="1045"/>
            <ac:spMk id="11" creationId="{67EC5C39-11D1-B91E-B403-7A7473C52EF1}"/>
          </ac:spMkLst>
        </pc:spChg>
        <pc:spChg chg="add mod">
          <ac:chgData name="Peter Waddell" userId="dd862b9fb7d60430" providerId="LiveId" clId="{1E411993-29A5-4F44-B23D-B099C14DC3FE}" dt="2023-07-06T14:48:15.682" v="524" actId="14100"/>
          <ac:spMkLst>
            <pc:docMk/>
            <pc:sldMk cId="534826781" sldId="1045"/>
            <ac:spMk id="19" creationId="{C5624025-B1B1-61E9-3985-7D0D8C97E11B}"/>
          </ac:spMkLst>
        </pc:spChg>
        <pc:picChg chg="add del">
          <ac:chgData name="Peter Waddell" userId="dd862b9fb7d60430" providerId="LiveId" clId="{1E411993-29A5-4F44-B23D-B099C14DC3FE}" dt="2023-07-06T14:47:01.774" v="513" actId="478"/>
          <ac:picMkLst>
            <pc:docMk/>
            <pc:sldMk cId="534826781" sldId="1045"/>
            <ac:picMk id="2" creationId="{C11F6826-39A4-98D3-7749-4B00EA63EB6D}"/>
          </ac:picMkLst>
        </pc:picChg>
        <pc:picChg chg="add del mod">
          <ac:chgData name="Peter Waddell" userId="dd862b9fb7d60430" providerId="LiveId" clId="{1E411993-29A5-4F44-B23D-B099C14DC3FE}" dt="2023-07-06T14:43:29.614" v="384" actId="478"/>
          <ac:picMkLst>
            <pc:docMk/>
            <pc:sldMk cId="534826781" sldId="1045"/>
            <ac:picMk id="9" creationId="{F30C48D7-3A75-F4AD-21E8-626B1D288364}"/>
          </ac:picMkLst>
        </pc:picChg>
        <pc:picChg chg="add del mod ord">
          <ac:chgData name="Peter Waddell" userId="dd862b9fb7d60430" providerId="LiveId" clId="{1E411993-29A5-4F44-B23D-B099C14DC3FE}" dt="2023-07-06T14:47:03.298" v="514" actId="478"/>
          <ac:picMkLst>
            <pc:docMk/>
            <pc:sldMk cId="534826781" sldId="1045"/>
            <ac:picMk id="12" creationId="{5F558D87-4C26-F575-65A0-04FF43BC4D51}"/>
          </ac:picMkLst>
        </pc:picChg>
        <pc:picChg chg="add del mod">
          <ac:chgData name="Peter Waddell" userId="dd862b9fb7d60430" providerId="LiveId" clId="{1E411993-29A5-4F44-B23D-B099C14DC3FE}" dt="2023-07-06T14:45:34.193" v="437" actId="478"/>
          <ac:picMkLst>
            <pc:docMk/>
            <pc:sldMk cId="534826781" sldId="1045"/>
            <ac:picMk id="14" creationId="{0DC3F987-D5AA-3FC6-D005-6B2FC4B43FCF}"/>
          </ac:picMkLst>
        </pc:picChg>
        <pc:picChg chg="add del mod ord">
          <ac:chgData name="Peter Waddell" userId="dd862b9fb7d60430" providerId="LiveId" clId="{1E411993-29A5-4F44-B23D-B099C14DC3FE}" dt="2023-07-06T14:46:59.913" v="512" actId="478"/>
          <ac:picMkLst>
            <pc:docMk/>
            <pc:sldMk cId="534826781" sldId="1045"/>
            <ac:picMk id="16" creationId="{814C290A-62F3-B1AB-5D0C-38C4F5B3DC3F}"/>
          </ac:picMkLst>
        </pc:picChg>
        <pc:picChg chg="add mod ord">
          <ac:chgData name="Peter Waddell" userId="dd862b9fb7d60430" providerId="LiveId" clId="{1E411993-29A5-4F44-B23D-B099C14DC3FE}" dt="2023-07-06T14:46:58.739" v="511" actId="167"/>
          <ac:picMkLst>
            <pc:docMk/>
            <pc:sldMk cId="534826781" sldId="1045"/>
            <ac:picMk id="18" creationId="{44C0C461-E4D8-7630-2B35-E6868E6F9BA1}"/>
          </ac:picMkLst>
        </pc:picChg>
      </pc:sldChg>
      <pc:sldChg chg="addSp delSp modSp mod ord modNotesTx">
        <pc:chgData name="Peter Waddell" userId="dd862b9fb7d60430" providerId="LiveId" clId="{1E411993-29A5-4F44-B23D-B099C14DC3FE}" dt="2023-08-01T21:40:58.424" v="2327" actId="20577"/>
        <pc:sldMkLst>
          <pc:docMk/>
          <pc:sldMk cId="3549782007" sldId="1046"/>
        </pc:sldMkLst>
        <pc:spChg chg="add mod">
          <ac:chgData name="Peter Waddell" userId="dd862b9fb7d60430" providerId="LiveId" clId="{1E411993-29A5-4F44-B23D-B099C14DC3FE}" dt="2023-07-11T00:01:16.141" v="1270" actId="1036"/>
          <ac:spMkLst>
            <pc:docMk/>
            <pc:sldMk cId="3549782007" sldId="1046"/>
            <ac:spMk id="2" creationId="{22ABD9D8-38D2-FAF5-FCDA-37D80E6DC262}"/>
          </ac:spMkLst>
        </pc:spChg>
        <pc:spChg chg="del mod">
          <ac:chgData name="Peter Waddell" userId="dd862b9fb7d60430" providerId="LiveId" clId="{1E411993-29A5-4F44-B23D-B099C14DC3FE}" dt="2023-07-10T23:15:23.548" v="609" actId="478"/>
          <ac:spMkLst>
            <pc:docMk/>
            <pc:sldMk cId="3549782007" sldId="1046"/>
            <ac:spMk id="3" creationId="{2D88B026-4AD6-D574-B833-067385891D09}"/>
          </ac:spMkLst>
        </pc:spChg>
        <pc:spChg chg="add mod">
          <ac:chgData name="Peter Waddell" userId="dd862b9fb7d60430" providerId="LiveId" clId="{1E411993-29A5-4F44-B23D-B099C14DC3FE}" dt="2023-07-11T00:00:35.905" v="1146" actId="1036"/>
          <ac:spMkLst>
            <pc:docMk/>
            <pc:sldMk cId="3549782007" sldId="1046"/>
            <ac:spMk id="5" creationId="{83F0A23D-0428-CC87-0679-2FA65128AE6A}"/>
          </ac:spMkLst>
        </pc:spChg>
        <pc:spChg chg="add mod">
          <ac:chgData name="Peter Waddell" userId="dd862b9fb7d60430" providerId="LiveId" clId="{1E411993-29A5-4F44-B23D-B099C14DC3FE}" dt="2023-07-10T23:39:16.725" v="850" actId="1036"/>
          <ac:spMkLst>
            <pc:docMk/>
            <pc:sldMk cId="3549782007" sldId="1046"/>
            <ac:spMk id="6" creationId="{E0A5B262-8873-728A-CB56-A87BAACA63B2}"/>
          </ac:spMkLst>
        </pc:spChg>
        <pc:spChg chg="del">
          <ac:chgData name="Peter Waddell" userId="dd862b9fb7d60430" providerId="LiveId" clId="{1E411993-29A5-4F44-B23D-B099C14DC3FE}" dt="2023-07-10T23:41:45.716" v="1096" actId="478"/>
          <ac:spMkLst>
            <pc:docMk/>
            <pc:sldMk cId="3549782007" sldId="1046"/>
            <ac:spMk id="7" creationId="{010BEAB4-30E2-D252-BAE4-D916E615606A}"/>
          </ac:spMkLst>
        </pc:spChg>
        <pc:spChg chg="add mod">
          <ac:chgData name="Peter Waddell" userId="dd862b9fb7d60430" providerId="LiveId" clId="{1E411993-29A5-4F44-B23D-B099C14DC3FE}" dt="2023-07-11T00:05:01.951" v="1552" actId="1035"/>
          <ac:spMkLst>
            <pc:docMk/>
            <pc:sldMk cId="3549782007" sldId="1046"/>
            <ac:spMk id="8" creationId="{72F452E8-EE77-9410-DFD7-7EE8DE6C70CC}"/>
          </ac:spMkLst>
        </pc:spChg>
        <pc:spChg chg="add mod">
          <ac:chgData name="Peter Waddell" userId="dd862b9fb7d60430" providerId="LiveId" clId="{1E411993-29A5-4F44-B23D-B099C14DC3FE}" dt="2023-07-10T23:58:07.440" v="1100" actId="1036"/>
          <ac:spMkLst>
            <pc:docMk/>
            <pc:sldMk cId="3549782007" sldId="1046"/>
            <ac:spMk id="15" creationId="{647DAFBE-9DBF-8177-5DB0-9EDBF40AC2A2}"/>
          </ac:spMkLst>
        </pc:spChg>
        <pc:spChg chg="add mod">
          <ac:chgData name="Peter Waddell" userId="dd862b9fb7d60430" providerId="LiveId" clId="{1E411993-29A5-4F44-B23D-B099C14DC3FE}" dt="2023-07-11T00:05:01.951" v="1552" actId="1035"/>
          <ac:spMkLst>
            <pc:docMk/>
            <pc:sldMk cId="3549782007" sldId="1046"/>
            <ac:spMk id="16" creationId="{FB8B9BCC-9260-FDA6-AC22-EBEF22AE1945}"/>
          </ac:spMkLst>
        </pc:spChg>
        <pc:spChg chg="mod">
          <ac:chgData name="Peter Waddell" userId="dd862b9fb7d60430" providerId="LiveId" clId="{1E411993-29A5-4F44-B23D-B099C14DC3FE}" dt="2023-07-10T23:29:33.187" v="741" actId="20577"/>
          <ac:spMkLst>
            <pc:docMk/>
            <pc:sldMk cId="3549782007" sldId="1046"/>
            <ac:spMk id="20" creationId="{F9DBB6C4-0BCF-1082-4DBD-350001C648CE}"/>
          </ac:spMkLst>
        </pc:spChg>
        <pc:spChg chg="add mod">
          <ac:chgData name="Peter Waddell" userId="dd862b9fb7d60430" providerId="LiveId" clId="{1E411993-29A5-4F44-B23D-B099C14DC3FE}" dt="2023-07-11T00:05:50.715" v="1565" actId="207"/>
          <ac:spMkLst>
            <pc:docMk/>
            <pc:sldMk cId="3549782007" sldId="1046"/>
            <ac:spMk id="27" creationId="{311163E2-2BD8-28AE-C2A0-4EC635CA2959}"/>
          </ac:spMkLst>
        </pc:spChg>
        <pc:graphicFrameChg chg="add mod">
          <ac:chgData name="Peter Waddell" userId="dd862b9fb7d60430" providerId="LiveId" clId="{1E411993-29A5-4F44-B23D-B099C14DC3FE}" dt="2023-07-11T00:03:34.565" v="1462" actId="1038"/>
          <ac:graphicFrameMkLst>
            <pc:docMk/>
            <pc:sldMk cId="3549782007" sldId="1046"/>
            <ac:graphicFrameMk id="17" creationId="{C0F7F13D-F095-77DB-4F2D-59086BBCD0A5}"/>
          </ac:graphicFrameMkLst>
        </pc:graphicFrameChg>
        <pc:graphicFrameChg chg="add del mod">
          <ac:chgData name="Peter Waddell" userId="dd862b9fb7d60430" providerId="LiveId" clId="{1E411993-29A5-4F44-B23D-B099C14DC3FE}" dt="2023-07-10T23:59:29.975" v="1113" actId="478"/>
          <ac:graphicFrameMkLst>
            <pc:docMk/>
            <pc:sldMk cId="3549782007" sldId="1046"/>
            <ac:graphicFrameMk id="18" creationId="{3D6B0428-4FD1-D692-0DC1-2BFCD09B5517}"/>
          </ac:graphicFrameMkLst>
        </pc:graphicFrameChg>
        <pc:graphicFrameChg chg="add mod">
          <ac:chgData name="Peter Waddell" userId="dd862b9fb7d60430" providerId="LiveId" clId="{1E411993-29A5-4F44-B23D-B099C14DC3FE}" dt="2023-07-11T00:03:32.935" v="1459" actId="1038"/>
          <ac:graphicFrameMkLst>
            <pc:docMk/>
            <pc:sldMk cId="3549782007" sldId="1046"/>
            <ac:graphicFrameMk id="19" creationId="{9ED681D3-D49D-8FDE-C2CD-73743E17A3BA}"/>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1" creationId="{1F551702-BE33-7BA1-824A-F87C07A4C67D}"/>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2" creationId="{71E13BCC-371D-58AD-3E91-F7ED6349AADE}"/>
          </ac:graphicFrameMkLst>
        </pc:graphicFrameChg>
        <pc:graphicFrameChg chg="add mod">
          <ac:chgData name="Peter Waddell" userId="dd862b9fb7d60430" providerId="LiveId" clId="{1E411993-29A5-4F44-B23D-B099C14DC3FE}" dt="2023-07-11T00:04:13.061" v="1504" actId="1038"/>
          <ac:graphicFrameMkLst>
            <pc:docMk/>
            <pc:sldMk cId="3549782007" sldId="1046"/>
            <ac:graphicFrameMk id="23" creationId="{24B8A21F-470C-5288-918F-67A7B682CFA6}"/>
          </ac:graphicFrameMkLst>
        </pc:graphicFrameChg>
        <pc:graphicFrameChg chg="add mod">
          <ac:chgData name="Peter Waddell" userId="dd862b9fb7d60430" providerId="LiveId" clId="{1E411993-29A5-4F44-B23D-B099C14DC3FE}" dt="2023-07-11T00:04:14.077" v="1505" actId="1037"/>
          <ac:graphicFrameMkLst>
            <pc:docMk/>
            <pc:sldMk cId="3549782007" sldId="1046"/>
            <ac:graphicFrameMk id="24" creationId="{EF5E618D-278B-1F11-F5B5-DCE72548E867}"/>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5" creationId="{AB61F1EC-572F-B57E-85A3-9BDEFF45C66E}"/>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6" creationId="{8A610BDB-C126-F110-5F8A-C152D5394574}"/>
          </ac:graphicFrameMkLst>
        </pc:graphicFrameChg>
        <pc:picChg chg="add del mod">
          <ac:chgData name="Peter Waddell" userId="dd862b9fb7d60430" providerId="LiveId" clId="{1E411993-29A5-4F44-B23D-B099C14DC3FE}" dt="2023-07-10T23:38:37.410" v="812" actId="478"/>
          <ac:picMkLst>
            <pc:docMk/>
            <pc:sldMk cId="3549782007" sldId="1046"/>
            <ac:picMk id="10" creationId="{F23D061A-DCB2-0E06-5D45-F0FD36AB23F2}"/>
          </ac:picMkLst>
        </pc:picChg>
        <pc:picChg chg="add mod modCrop">
          <ac:chgData name="Peter Waddell" userId="dd862b9fb7d60430" providerId="LiveId" clId="{1E411993-29A5-4F44-B23D-B099C14DC3FE}" dt="2023-07-10T23:39:13.743" v="845" actId="1036"/>
          <ac:picMkLst>
            <pc:docMk/>
            <pc:sldMk cId="3549782007" sldId="1046"/>
            <ac:picMk id="12" creationId="{E22DB799-1394-F53E-FD3E-E993058BA178}"/>
          </ac:picMkLst>
        </pc:picChg>
        <pc:picChg chg="add mod">
          <ac:chgData name="Peter Waddell" userId="dd862b9fb7d60430" providerId="LiveId" clId="{1E411993-29A5-4F44-B23D-B099C14DC3FE}" dt="2023-07-11T00:05:01.951" v="1552" actId="1035"/>
          <ac:picMkLst>
            <pc:docMk/>
            <pc:sldMk cId="3549782007" sldId="1046"/>
            <ac:picMk id="14" creationId="{F00BCED1-7F76-2ACC-2783-5E1CE7A702DE}"/>
          </ac:picMkLst>
        </pc:picChg>
      </pc:sldChg>
      <pc:sldChg chg="addSp delSp modSp mod">
        <pc:chgData name="Peter Waddell" userId="dd862b9fb7d60430" providerId="LiveId" clId="{1E411993-29A5-4F44-B23D-B099C14DC3FE}" dt="2023-08-01T21:28:44.622" v="2287"/>
        <pc:sldMkLst>
          <pc:docMk/>
          <pc:sldMk cId="3963941566" sldId="1047"/>
        </pc:sldMkLst>
        <pc:spChg chg="del">
          <ac:chgData name="Peter Waddell" userId="dd862b9fb7d60430" providerId="LiveId" clId="{1E411993-29A5-4F44-B23D-B099C14DC3FE}" dt="2023-08-01T21:28:44.383" v="2286" actId="478"/>
          <ac:spMkLst>
            <pc:docMk/>
            <pc:sldMk cId="3963941566" sldId="1047"/>
            <ac:spMk id="3" creationId="{340811A6-15DF-709F-709A-C346CD09C30D}"/>
          </ac:spMkLst>
        </pc:spChg>
        <pc:spChg chg="add mod">
          <ac:chgData name="Peter Waddell" userId="dd862b9fb7d60430" providerId="LiveId" clId="{1E411993-29A5-4F44-B23D-B099C14DC3FE}" dt="2023-08-01T21:28:44.622" v="2287"/>
          <ac:spMkLst>
            <pc:docMk/>
            <pc:sldMk cId="3963941566" sldId="1047"/>
            <ac:spMk id="6" creationId="{2CE1A567-F96C-CE14-6C3C-04AA7D2A024D}"/>
          </ac:spMkLst>
        </pc:spChg>
        <pc:graphicFrameChg chg="add mod">
          <ac:chgData name="Peter Waddell" userId="dd862b9fb7d60430" providerId="LiveId" clId="{1E411993-29A5-4F44-B23D-B099C14DC3FE}" dt="2023-08-01T21:28:44.622" v="2287"/>
          <ac:graphicFrameMkLst>
            <pc:docMk/>
            <pc:sldMk cId="3963941566" sldId="1047"/>
            <ac:graphicFrameMk id="4" creationId="{E16A411B-5684-7FB2-0DBB-41C7BA16A2BA}"/>
          </ac:graphicFrameMkLst>
        </pc:graphicFrameChg>
        <pc:graphicFrameChg chg="del">
          <ac:chgData name="Peter Waddell" userId="dd862b9fb7d60430" providerId="LiveId" clId="{1E411993-29A5-4F44-B23D-B099C14DC3FE}" dt="2023-08-01T21:28:44.383" v="2286" actId="478"/>
          <ac:graphicFrameMkLst>
            <pc:docMk/>
            <pc:sldMk cId="3963941566" sldId="1047"/>
            <ac:graphicFrameMk id="9" creationId="{A03C89D4-BAE8-B281-98EE-46118041F96E}"/>
          </ac:graphicFrameMkLst>
        </pc:graphicFrameChg>
      </pc:sldChg>
      <pc:sldChg chg="modSp mod">
        <pc:chgData name="Peter Waddell" userId="dd862b9fb7d60430" providerId="LiveId" clId="{1E411993-29A5-4F44-B23D-B099C14DC3FE}" dt="2023-08-03T16:26:57.211" v="2682" actId="14100"/>
        <pc:sldMkLst>
          <pc:docMk/>
          <pc:sldMk cId="771711254" sldId="1053"/>
        </pc:sldMkLst>
        <pc:spChg chg="mod">
          <ac:chgData name="Peter Waddell" userId="dd862b9fb7d60430" providerId="LiveId" clId="{1E411993-29A5-4F44-B23D-B099C14DC3FE}" dt="2023-08-03T16:26:57.211" v="2682" actId="14100"/>
          <ac:spMkLst>
            <pc:docMk/>
            <pc:sldMk cId="771711254" sldId="1053"/>
            <ac:spMk id="2" creationId="{279CD7D8-DC85-58A2-FD4C-683566CF5091}"/>
          </ac:spMkLst>
        </pc:spChg>
      </pc:sldChg>
      <pc:sldChg chg="addSp delSp modSp mod">
        <pc:chgData name="Peter Waddell" userId="dd862b9fb7d60430" providerId="LiveId" clId="{1E411993-29A5-4F44-B23D-B099C14DC3FE}" dt="2023-07-25T16:54:06.005" v="1946"/>
        <pc:sldMkLst>
          <pc:docMk/>
          <pc:sldMk cId="3178655967" sldId="1055"/>
        </pc:sldMkLst>
        <pc:spChg chg="mod">
          <ac:chgData name="Peter Waddell" userId="dd862b9fb7d60430" providerId="LiveId" clId="{1E411993-29A5-4F44-B23D-B099C14DC3FE}" dt="2023-07-25T16:41:37.291" v="1836" actId="20577"/>
          <ac:spMkLst>
            <pc:docMk/>
            <pc:sldMk cId="3178655967" sldId="1055"/>
            <ac:spMk id="20" creationId="{0EC5E746-D7B5-4426-DAB9-CFEFDEB91409}"/>
          </ac:spMkLst>
        </pc:spChg>
        <pc:spChg chg="mod">
          <ac:chgData name="Peter Waddell" userId="dd862b9fb7d60430" providerId="LiveId" clId="{1E411993-29A5-4F44-B23D-B099C14DC3FE}" dt="2023-07-25T16:40:42.990" v="1780" actId="1076"/>
          <ac:spMkLst>
            <pc:docMk/>
            <pc:sldMk cId="3178655967" sldId="1055"/>
            <ac:spMk id="26" creationId="{7AB4BC51-3280-441C-1764-619BB5BBB9C2}"/>
          </ac:spMkLst>
        </pc:spChg>
        <pc:spChg chg="mod">
          <ac:chgData name="Peter Waddell" userId="dd862b9fb7d60430" providerId="LiveId" clId="{1E411993-29A5-4F44-B23D-B099C14DC3FE}" dt="2023-07-25T16:41:27.467" v="1821" actId="1035"/>
          <ac:spMkLst>
            <pc:docMk/>
            <pc:sldMk cId="3178655967" sldId="1055"/>
            <ac:spMk id="29" creationId="{154AC070-DA80-1C97-FD35-2F4B62D9954E}"/>
          </ac:spMkLst>
        </pc:spChg>
        <pc:spChg chg="del mod">
          <ac:chgData name="Peter Waddell" userId="dd862b9fb7d60430" providerId="LiveId" clId="{1E411993-29A5-4F44-B23D-B099C14DC3FE}" dt="2023-07-25T16:40:40.058" v="1778" actId="478"/>
          <ac:spMkLst>
            <pc:docMk/>
            <pc:sldMk cId="3178655967" sldId="1055"/>
            <ac:spMk id="30" creationId="{53207E08-417B-18B5-1466-3D1577C36423}"/>
          </ac:spMkLst>
        </pc:spChg>
        <pc:spChg chg="mod">
          <ac:chgData name="Peter Waddell" userId="dd862b9fb7d60430" providerId="LiveId" clId="{1E411993-29A5-4F44-B23D-B099C14DC3FE}" dt="2023-07-25T16:41:27.467" v="1821" actId="1035"/>
          <ac:spMkLst>
            <pc:docMk/>
            <pc:sldMk cId="3178655967" sldId="1055"/>
            <ac:spMk id="31" creationId="{DC616CE8-9A8F-4ADC-5A54-2AFD8A905A43}"/>
          </ac:spMkLst>
        </pc:spChg>
        <pc:graphicFrameChg chg="mod">
          <ac:chgData name="Peter Waddell" userId="dd862b9fb7d60430" providerId="LiveId" clId="{1E411993-29A5-4F44-B23D-B099C14DC3FE}" dt="2023-07-25T16:54:06.005" v="1946"/>
          <ac:graphicFrameMkLst>
            <pc:docMk/>
            <pc:sldMk cId="3178655967" sldId="1055"/>
            <ac:graphicFrameMk id="4" creationId="{C74DD0B1-A576-44BF-817E-5682A89A7B4A}"/>
          </ac:graphicFrameMkLst>
        </pc:graphicFrameChg>
        <pc:graphicFrameChg chg="add mod">
          <ac:chgData name="Peter Waddell" userId="dd862b9fb7d60430" providerId="LiveId" clId="{1E411993-29A5-4F44-B23D-B099C14DC3FE}" dt="2023-07-25T16:53:06.666" v="1923"/>
          <ac:graphicFrameMkLst>
            <pc:docMk/>
            <pc:sldMk cId="3178655967" sldId="1055"/>
            <ac:graphicFrameMk id="5" creationId="{631AE2A4-0E97-2F6F-15F9-A90121FD4AF3}"/>
          </ac:graphicFrameMkLst>
        </pc:graphicFrameChg>
        <pc:graphicFrameChg chg="del mod">
          <ac:chgData name="Peter Waddell" userId="dd862b9fb7d60430" providerId="LiveId" clId="{1E411993-29A5-4F44-B23D-B099C14DC3FE}" dt="2023-07-25T16:51:23.665" v="1910" actId="478"/>
          <ac:graphicFrameMkLst>
            <pc:docMk/>
            <pc:sldMk cId="3178655967" sldId="1055"/>
            <ac:graphicFrameMk id="28" creationId="{7B34D860-B9AD-C1D6-AF6B-023528F66A5B}"/>
          </ac:graphicFrameMkLst>
        </pc:graphicFrameChg>
      </pc:sldChg>
      <pc:sldChg chg="del">
        <pc:chgData name="Peter Waddell" userId="dd862b9fb7d60430" providerId="LiveId" clId="{1E411993-29A5-4F44-B23D-B099C14DC3FE}" dt="2023-07-25T16:56:23.694" v="1961" actId="47"/>
        <pc:sldMkLst>
          <pc:docMk/>
          <pc:sldMk cId="3504672158" sldId="1056"/>
        </pc:sldMkLst>
      </pc:sldChg>
      <pc:sldChg chg="addSp delSp modSp mod">
        <pc:chgData name="Peter Waddell" userId="dd862b9fb7d60430" providerId="LiveId" clId="{1E411993-29A5-4F44-B23D-B099C14DC3FE}" dt="2023-07-31T20:36:22.847" v="1983"/>
        <pc:sldMkLst>
          <pc:docMk/>
          <pc:sldMk cId="3847225032" sldId="1057"/>
        </pc:sldMkLst>
        <pc:spChg chg="del">
          <ac:chgData name="Peter Waddell" userId="dd862b9fb7d60430" providerId="LiveId" clId="{1E411993-29A5-4F44-B23D-B099C14DC3FE}" dt="2023-07-25T16:48:33.684" v="1876" actId="478"/>
          <ac:spMkLst>
            <pc:docMk/>
            <pc:sldMk cId="3847225032" sldId="1057"/>
            <ac:spMk id="2" creationId="{76D79258-80D7-EDFD-60D4-EF5CF00E4FB4}"/>
          </ac:spMkLst>
        </pc:spChg>
        <pc:spChg chg="add mod">
          <ac:chgData name="Peter Waddell" userId="dd862b9fb7d60430" providerId="LiveId" clId="{1E411993-29A5-4F44-B23D-B099C14DC3FE}" dt="2023-07-31T20:36:22.847" v="1983"/>
          <ac:spMkLst>
            <pc:docMk/>
            <pc:sldMk cId="3847225032" sldId="1057"/>
            <ac:spMk id="2" creationId="{7988CC09-0A6D-7A69-5D32-6E23CE19C320}"/>
          </ac:spMkLst>
        </pc:spChg>
        <pc:spChg chg="del">
          <ac:chgData name="Peter Waddell" userId="dd862b9fb7d60430" providerId="LiveId" clId="{1E411993-29A5-4F44-B23D-B099C14DC3FE}" dt="2023-07-25T16:48:33.684" v="1876" actId="478"/>
          <ac:spMkLst>
            <pc:docMk/>
            <pc:sldMk cId="3847225032" sldId="1057"/>
            <ac:spMk id="5" creationId="{9DE12752-5382-8C75-FE83-DB4D911A009B}"/>
          </ac:spMkLst>
        </pc:spChg>
        <pc:spChg chg="del">
          <ac:chgData name="Peter Waddell" userId="dd862b9fb7d60430" providerId="LiveId" clId="{1E411993-29A5-4F44-B23D-B099C14DC3FE}" dt="2023-07-25T16:48:33.684" v="1876" actId="478"/>
          <ac:spMkLst>
            <pc:docMk/>
            <pc:sldMk cId="3847225032" sldId="1057"/>
            <ac:spMk id="6" creationId="{A6282A6E-B1AB-BD85-BA08-ED754757A12F}"/>
          </ac:spMkLst>
        </pc:spChg>
        <pc:spChg chg="del">
          <ac:chgData name="Peter Waddell" userId="dd862b9fb7d60430" providerId="LiveId" clId="{1E411993-29A5-4F44-B23D-B099C14DC3FE}" dt="2023-07-25T16:48:33.684" v="1876" actId="478"/>
          <ac:spMkLst>
            <pc:docMk/>
            <pc:sldMk cId="3847225032" sldId="1057"/>
            <ac:spMk id="7" creationId="{89741475-E625-616D-4770-E8E4D38A108C}"/>
          </ac:spMkLst>
        </pc:spChg>
        <pc:spChg chg="del">
          <ac:chgData name="Peter Waddell" userId="dd862b9fb7d60430" providerId="LiveId" clId="{1E411993-29A5-4F44-B23D-B099C14DC3FE}" dt="2023-07-25T16:48:33.684" v="1876" actId="478"/>
          <ac:spMkLst>
            <pc:docMk/>
            <pc:sldMk cId="3847225032" sldId="1057"/>
            <ac:spMk id="10" creationId="{AE423939-1C28-4D03-4D50-39B8512A1620}"/>
          </ac:spMkLst>
        </pc:spChg>
        <pc:spChg chg="del">
          <ac:chgData name="Peter Waddell" userId="dd862b9fb7d60430" providerId="LiveId" clId="{1E411993-29A5-4F44-B23D-B099C14DC3FE}" dt="2023-07-25T16:48:33.684" v="1876" actId="478"/>
          <ac:spMkLst>
            <pc:docMk/>
            <pc:sldMk cId="3847225032" sldId="1057"/>
            <ac:spMk id="14" creationId="{5BC60FC2-38AF-6DF8-C6C5-A1C9A8C222D9}"/>
          </ac:spMkLst>
        </pc:spChg>
        <pc:spChg chg="del">
          <ac:chgData name="Peter Waddell" userId="dd862b9fb7d60430" providerId="LiveId" clId="{1E411993-29A5-4F44-B23D-B099C14DC3FE}" dt="2023-07-25T16:48:33.684" v="1876" actId="478"/>
          <ac:spMkLst>
            <pc:docMk/>
            <pc:sldMk cId="3847225032" sldId="1057"/>
            <ac:spMk id="15" creationId="{02FCDE5B-F147-5B99-60B1-46942E452379}"/>
          </ac:spMkLst>
        </pc:spChg>
        <pc:spChg chg="del">
          <ac:chgData name="Peter Waddell" userId="dd862b9fb7d60430" providerId="LiveId" clId="{1E411993-29A5-4F44-B23D-B099C14DC3FE}" dt="2023-07-25T16:48:33.684" v="1876" actId="478"/>
          <ac:spMkLst>
            <pc:docMk/>
            <pc:sldMk cId="3847225032" sldId="1057"/>
            <ac:spMk id="16" creationId="{4DF1E2ED-5BFD-7BDE-90A9-77A452B96B16}"/>
          </ac:spMkLst>
        </pc:spChg>
        <pc:spChg chg="add del mod">
          <ac:chgData name="Peter Waddell" userId="dd862b9fb7d60430" providerId="LiveId" clId="{1E411993-29A5-4F44-B23D-B099C14DC3FE}" dt="2023-07-25T16:56:03.705" v="1958" actId="478"/>
          <ac:spMkLst>
            <pc:docMk/>
            <pc:sldMk cId="3847225032" sldId="1057"/>
            <ac:spMk id="19" creationId="{1371611C-1E50-D3FF-5998-04F00C4800BC}"/>
          </ac:spMkLst>
        </pc:spChg>
        <pc:spChg chg="del mod">
          <ac:chgData name="Peter Waddell" userId="dd862b9fb7d60430" providerId="LiveId" clId="{1E411993-29A5-4F44-B23D-B099C14DC3FE}" dt="2023-07-31T20:36:22.478" v="1982" actId="478"/>
          <ac:spMkLst>
            <pc:docMk/>
            <pc:sldMk cId="3847225032" sldId="1057"/>
            <ac:spMk id="20" creationId="{0EC5E746-D7B5-4426-DAB9-CFEFDEB91409}"/>
          </ac:spMkLst>
        </pc:spChg>
        <pc:spChg chg="add del mod">
          <ac:chgData name="Peter Waddell" userId="dd862b9fb7d60430" providerId="LiveId" clId="{1E411993-29A5-4F44-B23D-B099C14DC3FE}" dt="2023-07-25T16:56:03.705" v="1958" actId="478"/>
          <ac:spMkLst>
            <pc:docMk/>
            <pc:sldMk cId="3847225032" sldId="1057"/>
            <ac:spMk id="26" creationId="{043AF613-515B-F0FA-3D0E-96DA345C170E}"/>
          </ac:spMkLst>
        </pc:spChg>
        <pc:spChg chg="add del mod">
          <ac:chgData name="Peter Waddell" userId="dd862b9fb7d60430" providerId="LiveId" clId="{1E411993-29A5-4F44-B23D-B099C14DC3FE}" dt="2023-07-25T16:56:03.705" v="1958" actId="478"/>
          <ac:spMkLst>
            <pc:docMk/>
            <pc:sldMk cId="3847225032" sldId="1057"/>
            <ac:spMk id="27" creationId="{9E27E426-7346-A92C-DEB4-6C605CE67BBE}"/>
          </ac:spMkLst>
        </pc:spChg>
        <pc:spChg chg="add del mod">
          <ac:chgData name="Peter Waddell" userId="dd862b9fb7d60430" providerId="LiveId" clId="{1E411993-29A5-4F44-B23D-B099C14DC3FE}" dt="2023-07-25T16:56:03.705" v="1958" actId="478"/>
          <ac:spMkLst>
            <pc:docMk/>
            <pc:sldMk cId="3847225032" sldId="1057"/>
            <ac:spMk id="28" creationId="{DCE4098D-D968-B7EF-4FB1-780ACF1BED41}"/>
          </ac:spMkLst>
        </pc:spChg>
        <pc:spChg chg="add del mod">
          <ac:chgData name="Peter Waddell" userId="dd862b9fb7d60430" providerId="LiveId" clId="{1E411993-29A5-4F44-B23D-B099C14DC3FE}" dt="2023-07-25T16:56:03.705" v="1958" actId="478"/>
          <ac:spMkLst>
            <pc:docMk/>
            <pc:sldMk cId="3847225032" sldId="1057"/>
            <ac:spMk id="29" creationId="{9394319D-77BC-3108-87F4-208754778C25}"/>
          </ac:spMkLst>
        </pc:spChg>
        <pc:spChg chg="add del mod">
          <ac:chgData name="Peter Waddell" userId="dd862b9fb7d60430" providerId="LiveId" clId="{1E411993-29A5-4F44-B23D-B099C14DC3FE}" dt="2023-07-25T16:56:03.705" v="1958" actId="478"/>
          <ac:spMkLst>
            <pc:docMk/>
            <pc:sldMk cId="3847225032" sldId="1057"/>
            <ac:spMk id="31" creationId="{86555A88-72AC-0B43-0222-386A7C30A511}"/>
          </ac:spMkLst>
        </pc:spChg>
        <pc:spChg chg="add del mod">
          <ac:chgData name="Peter Waddell" userId="dd862b9fb7d60430" providerId="LiveId" clId="{1E411993-29A5-4F44-B23D-B099C14DC3FE}" dt="2023-07-25T16:56:03.705" v="1958" actId="478"/>
          <ac:spMkLst>
            <pc:docMk/>
            <pc:sldMk cId="3847225032" sldId="1057"/>
            <ac:spMk id="32" creationId="{8963120E-2CD8-092B-DA22-1A7753F68DD4}"/>
          </ac:spMkLst>
        </pc:spChg>
        <pc:spChg chg="add mod">
          <ac:chgData name="Peter Waddell" userId="dd862b9fb7d60430" providerId="LiveId" clId="{1E411993-29A5-4F44-B23D-B099C14DC3FE}" dt="2023-07-25T16:56:03.993" v="1959"/>
          <ac:spMkLst>
            <pc:docMk/>
            <pc:sldMk cId="3847225032" sldId="1057"/>
            <ac:spMk id="33" creationId="{B0B50F0A-6FB9-05AB-F60F-2BD916F1EF8B}"/>
          </ac:spMkLst>
        </pc:spChg>
        <pc:spChg chg="add mod">
          <ac:chgData name="Peter Waddell" userId="dd862b9fb7d60430" providerId="LiveId" clId="{1E411993-29A5-4F44-B23D-B099C14DC3FE}" dt="2023-07-25T16:56:03.993" v="1959"/>
          <ac:spMkLst>
            <pc:docMk/>
            <pc:sldMk cId="3847225032" sldId="1057"/>
            <ac:spMk id="34" creationId="{102ED383-FA30-8654-C672-DCCED239ABED}"/>
          </ac:spMkLst>
        </pc:spChg>
        <pc:spChg chg="add mod">
          <ac:chgData name="Peter Waddell" userId="dd862b9fb7d60430" providerId="LiveId" clId="{1E411993-29A5-4F44-B23D-B099C14DC3FE}" dt="2023-07-25T16:56:03.993" v="1959"/>
          <ac:spMkLst>
            <pc:docMk/>
            <pc:sldMk cId="3847225032" sldId="1057"/>
            <ac:spMk id="35" creationId="{939079E0-90C4-92BD-2123-EE2DD6969112}"/>
          </ac:spMkLst>
        </pc:spChg>
        <pc:spChg chg="add mod">
          <ac:chgData name="Peter Waddell" userId="dd862b9fb7d60430" providerId="LiveId" clId="{1E411993-29A5-4F44-B23D-B099C14DC3FE}" dt="2023-07-25T16:56:03.993" v="1959"/>
          <ac:spMkLst>
            <pc:docMk/>
            <pc:sldMk cId="3847225032" sldId="1057"/>
            <ac:spMk id="37" creationId="{F66DC390-3B2F-BA9A-EB43-839991F52416}"/>
          </ac:spMkLst>
        </pc:spChg>
        <pc:spChg chg="add mod">
          <ac:chgData name="Peter Waddell" userId="dd862b9fb7d60430" providerId="LiveId" clId="{1E411993-29A5-4F44-B23D-B099C14DC3FE}" dt="2023-07-25T16:56:03.993" v="1959"/>
          <ac:spMkLst>
            <pc:docMk/>
            <pc:sldMk cId="3847225032" sldId="1057"/>
            <ac:spMk id="38" creationId="{02A55B32-AF5C-9AA8-E45D-3495C226D741}"/>
          </ac:spMkLst>
        </pc:spChg>
        <pc:spChg chg="add mod">
          <ac:chgData name="Peter Waddell" userId="dd862b9fb7d60430" providerId="LiveId" clId="{1E411993-29A5-4F44-B23D-B099C14DC3FE}" dt="2023-07-25T16:56:03.993" v="1959"/>
          <ac:spMkLst>
            <pc:docMk/>
            <pc:sldMk cId="3847225032" sldId="1057"/>
            <ac:spMk id="39" creationId="{12728850-F043-EE89-6E0F-CD63188D83B9}"/>
          </ac:spMkLst>
        </pc:spChg>
        <pc:spChg chg="add mod">
          <ac:chgData name="Peter Waddell" userId="dd862b9fb7d60430" providerId="LiveId" clId="{1E411993-29A5-4F44-B23D-B099C14DC3FE}" dt="2023-07-25T16:56:03.993" v="1959"/>
          <ac:spMkLst>
            <pc:docMk/>
            <pc:sldMk cId="3847225032" sldId="1057"/>
            <ac:spMk id="40" creationId="{D770AC83-3C62-D6E1-4978-34194FE4BEB4}"/>
          </ac:spMkLst>
        </pc:spChg>
        <pc:graphicFrameChg chg="del">
          <ac:chgData name="Peter Waddell" userId="dd862b9fb7d60430" providerId="LiveId" clId="{1E411993-29A5-4F44-B23D-B099C14DC3FE}" dt="2023-07-25T16:48:33.684" v="1876" actId="478"/>
          <ac:graphicFrameMkLst>
            <pc:docMk/>
            <pc:sldMk cId="3847225032" sldId="1057"/>
            <ac:graphicFrameMk id="12" creationId="{E6736109-9B42-2598-855A-5017FD854FBE}"/>
          </ac:graphicFrameMkLst>
        </pc:graphicFrameChg>
        <pc:graphicFrameChg chg="add del mod">
          <ac:chgData name="Peter Waddell" userId="dd862b9fb7d60430" providerId="LiveId" clId="{1E411993-29A5-4F44-B23D-B099C14DC3FE}" dt="2023-07-25T16:56:03.705" v="1958" actId="478"/>
          <ac:graphicFrameMkLst>
            <pc:docMk/>
            <pc:sldMk cId="3847225032" sldId="1057"/>
            <ac:graphicFrameMk id="30" creationId="{1D63AA1E-E0C5-0917-8A2F-F3F1B82795B7}"/>
          </ac:graphicFrameMkLst>
        </pc:graphicFrameChg>
        <pc:graphicFrameChg chg="add mod">
          <ac:chgData name="Peter Waddell" userId="dd862b9fb7d60430" providerId="LiveId" clId="{1E411993-29A5-4F44-B23D-B099C14DC3FE}" dt="2023-07-25T16:56:03.993" v="1959"/>
          <ac:graphicFrameMkLst>
            <pc:docMk/>
            <pc:sldMk cId="3847225032" sldId="1057"/>
            <ac:graphicFrameMk id="41" creationId="{9AB398B0-120E-C97C-CEAA-F725B598B664}"/>
          </ac:graphicFrameMkLst>
        </pc:graphicFrameChg>
      </pc:sldChg>
      <pc:sldChg chg="addSp delSp modSp mod">
        <pc:chgData name="Peter Waddell" userId="dd862b9fb7d60430" providerId="LiveId" clId="{1E411993-29A5-4F44-B23D-B099C14DC3FE}" dt="2023-07-31T20:36:35.505" v="1994" actId="20577"/>
        <pc:sldMkLst>
          <pc:docMk/>
          <pc:sldMk cId="1273457532" sldId="1058"/>
        </pc:sldMkLst>
        <pc:spChg chg="add mod">
          <ac:chgData name="Peter Waddell" userId="dd862b9fb7d60430" providerId="LiveId" clId="{1E411993-29A5-4F44-B23D-B099C14DC3FE}" dt="2023-07-25T16:56:56.162" v="1968"/>
          <ac:spMkLst>
            <pc:docMk/>
            <pc:sldMk cId="1273457532" sldId="1058"/>
            <ac:spMk id="6" creationId="{D78136FE-B967-E2BF-0AD9-8984E4236341}"/>
          </ac:spMkLst>
        </pc:spChg>
        <pc:spChg chg="add mod">
          <ac:chgData name="Peter Waddell" userId="dd862b9fb7d60430" providerId="LiveId" clId="{1E411993-29A5-4F44-B23D-B099C14DC3FE}" dt="2023-07-25T16:56:56.162" v="1968"/>
          <ac:spMkLst>
            <pc:docMk/>
            <pc:sldMk cId="1273457532" sldId="1058"/>
            <ac:spMk id="7" creationId="{6C0E8206-0818-5B58-CBC0-93C0984BEF4C}"/>
          </ac:spMkLst>
        </pc:spChg>
        <pc:spChg chg="add mod">
          <ac:chgData name="Peter Waddell" userId="dd862b9fb7d60430" providerId="LiveId" clId="{1E411993-29A5-4F44-B23D-B099C14DC3FE}" dt="2023-07-25T16:56:56.162" v="1968"/>
          <ac:spMkLst>
            <pc:docMk/>
            <pc:sldMk cId="1273457532" sldId="1058"/>
            <ac:spMk id="9" creationId="{2D9E63AF-4B07-A519-90B8-AB55F71BBEAF}"/>
          </ac:spMkLst>
        </pc:spChg>
        <pc:spChg chg="add mod">
          <ac:chgData name="Peter Waddell" userId="dd862b9fb7d60430" providerId="LiveId" clId="{1E411993-29A5-4F44-B23D-B099C14DC3FE}" dt="2023-07-25T16:56:56.162" v="1968"/>
          <ac:spMkLst>
            <pc:docMk/>
            <pc:sldMk cId="1273457532" sldId="1058"/>
            <ac:spMk id="10" creationId="{B25DC1E9-5856-6BEA-7622-6B5F3422BFC8}"/>
          </ac:spMkLst>
        </pc:spChg>
        <pc:spChg chg="add mod">
          <ac:chgData name="Peter Waddell" userId="dd862b9fb7d60430" providerId="LiveId" clId="{1E411993-29A5-4F44-B23D-B099C14DC3FE}" dt="2023-07-25T16:56:56.162" v="1968"/>
          <ac:spMkLst>
            <pc:docMk/>
            <pc:sldMk cId="1273457532" sldId="1058"/>
            <ac:spMk id="11" creationId="{2A97558E-6BA4-8626-82D1-9DB054939FB5}"/>
          </ac:spMkLst>
        </pc:spChg>
        <pc:spChg chg="add mod">
          <ac:chgData name="Peter Waddell" userId="dd862b9fb7d60430" providerId="LiveId" clId="{1E411993-29A5-4F44-B23D-B099C14DC3FE}" dt="2023-07-25T16:56:56.162" v="1968"/>
          <ac:spMkLst>
            <pc:docMk/>
            <pc:sldMk cId="1273457532" sldId="1058"/>
            <ac:spMk id="12" creationId="{948501AA-FE37-182A-B1D4-79A05FDC0393}"/>
          </ac:spMkLst>
        </pc:spChg>
        <pc:spChg chg="mod">
          <ac:chgData name="Peter Waddell" userId="dd862b9fb7d60430" providerId="LiveId" clId="{1E411993-29A5-4F44-B23D-B099C14DC3FE}" dt="2023-07-31T20:36:35.505" v="1994" actId="20577"/>
          <ac:spMkLst>
            <pc:docMk/>
            <pc:sldMk cId="1273457532" sldId="1058"/>
            <ac:spMk id="16" creationId="{DF1BD453-A198-ED11-F471-11E3B64F961A}"/>
          </ac:spMkLst>
        </pc:spChg>
        <pc:spChg chg="del">
          <ac:chgData name="Peter Waddell" userId="dd862b9fb7d60430" providerId="LiveId" clId="{1E411993-29A5-4F44-B23D-B099C14DC3FE}" dt="2023-07-25T16:56:55.931" v="1967" actId="478"/>
          <ac:spMkLst>
            <pc:docMk/>
            <pc:sldMk cId="1273457532" sldId="1058"/>
            <ac:spMk id="17" creationId="{2F9E0670-554C-EBFC-33E2-014F728A28AE}"/>
          </ac:spMkLst>
        </pc:spChg>
        <pc:spChg chg="del">
          <ac:chgData name="Peter Waddell" userId="dd862b9fb7d60430" providerId="LiveId" clId="{1E411993-29A5-4F44-B23D-B099C14DC3FE}" dt="2023-07-25T16:56:55.931" v="1967" actId="478"/>
          <ac:spMkLst>
            <pc:docMk/>
            <pc:sldMk cId="1273457532" sldId="1058"/>
            <ac:spMk id="19" creationId="{27EF4AC7-0680-2647-7B38-417995A72966}"/>
          </ac:spMkLst>
        </pc:spChg>
        <pc:spChg chg="add mod">
          <ac:chgData name="Peter Waddell" userId="dd862b9fb7d60430" providerId="LiveId" clId="{1E411993-29A5-4F44-B23D-B099C14DC3FE}" dt="2023-07-25T16:56:56.162" v="1968"/>
          <ac:spMkLst>
            <pc:docMk/>
            <pc:sldMk cId="1273457532" sldId="1058"/>
            <ac:spMk id="20" creationId="{48D3FCEB-D133-9022-E9F7-A8ADCED47574}"/>
          </ac:spMkLst>
        </pc:spChg>
        <pc:spChg chg="del">
          <ac:chgData name="Peter Waddell" userId="dd862b9fb7d60430" providerId="LiveId" clId="{1E411993-29A5-4F44-B23D-B099C14DC3FE}" dt="2023-07-25T16:56:55.931" v="1967" actId="478"/>
          <ac:spMkLst>
            <pc:docMk/>
            <pc:sldMk cId="1273457532" sldId="1058"/>
            <ac:spMk id="21" creationId="{A7F8FFA2-EC83-E932-ADAE-6F9BA5DB1309}"/>
          </ac:spMkLst>
        </pc:spChg>
        <pc:spChg chg="del">
          <ac:chgData name="Peter Waddell" userId="dd862b9fb7d60430" providerId="LiveId" clId="{1E411993-29A5-4F44-B23D-B099C14DC3FE}" dt="2023-07-25T16:56:55.931" v="1967" actId="478"/>
          <ac:spMkLst>
            <pc:docMk/>
            <pc:sldMk cId="1273457532" sldId="1058"/>
            <ac:spMk id="26" creationId="{7AB4BC51-3280-441C-1764-619BB5BBB9C2}"/>
          </ac:spMkLst>
        </pc:spChg>
        <pc:spChg chg="del">
          <ac:chgData name="Peter Waddell" userId="dd862b9fb7d60430" providerId="LiveId" clId="{1E411993-29A5-4F44-B23D-B099C14DC3FE}" dt="2023-07-25T16:56:55.931" v="1967" actId="478"/>
          <ac:spMkLst>
            <pc:docMk/>
            <pc:sldMk cId="1273457532" sldId="1058"/>
            <ac:spMk id="27" creationId="{7509AA85-6764-9DFF-128C-DE5AE746D6FB}"/>
          </ac:spMkLst>
        </pc:spChg>
        <pc:spChg chg="del">
          <ac:chgData name="Peter Waddell" userId="dd862b9fb7d60430" providerId="LiveId" clId="{1E411993-29A5-4F44-B23D-B099C14DC3FE}" dt="2023-07-25T16:56:55.931" v="1967" actId="478"/>
          <ac:spMkLst>
            <pc:docMk/>
            <pc:sldMk cId="1273457532" sldId="1058"/>
            <ac:spMk id="29" creationId="{154AC070-DA80-1C97-FD35-2F4B62D9954E}"/>
          </ac:spMkLst>
        </pc:spChg>
        <pc:spChg chg="del">
          <ac:chgData name="Peter Waddell" userId="dd862b9fb7d60430" providerId="LiveId" clId="{1E411993-29A5-4F44-B23D-B099C14DC3FE}" dt="2023-07-25T16:56:55.931" v="1967" actId="478"/>
          <ac:spMkLst>
            <pc:docMk/>
            <pc:sldMk cId="1273457532" sldId="1058"/>
            <ac:spMk id="30" creationId="{53207E08-417B-18B5-1466-3D1577C36423}"/>
          </ac:spMkLst>
        </pc:spChg>
        <pc:spChg chg="del">
          <ac:chgData name="Peter Waddell" userId="dd862b9fb7d60430" providerId="LiveId" clId="{1E411993-29A5-4F44-B23D-B099C14DC3FE}" dt="2023-07-25T16:56:55.931" v="1967" actId="478"/>
          <ac:spMkLst>
            <pc:docMk/>
            <pc:sldMk cId="1273457532" sldId="1058"/>
            <ac:spMk id="31" creationId="{DC616CE8-9A8F-4ADC-5A54-2AFD8A905A43}"/>
          </ac:spMkLst>
        </pc:spChg>
        <pc:graphicFrameChg chg="add mod">
          <ac:chgData name="Peter Waddell" userId="dd862b9fb7d60430" providerId="LiveId" clId="{1E411993-29A5-4F44-B23D-B099C14DC3FE}" dt="2023-07-25T16:56:56.162" v="1968"/>
          <ac:graphicFrameMkLst>
            <pc:docMk/>
            <pc:sldMk cId="1273457532" sldId="1058"/>
            <ac:graphicFrameMk id="22" creationId="{7AC56FE3-20CF-B963-5EC1-364B967C7CB1}"/>
          </ac:graphicFrameMkLst>
        </pc:graphicFrameChg>
        <pc:graphicFrameChg chg="del">
          <ac:chgData name="Peter Waddell" userId="dd862b9fb7d60430" providerId="LiveId" clId="{1E411993-29A5-4F44-B23D-B099C14DC3FE}" dt="2023-07-25T16:56:55.931" v="1967" actId="478"/>
          <ac:graphicFrameMkLst>
            <pc:docMk/>
            <pc:sldMk cId="1273457532" sldId="1058"/>
            <ac:graphicFrameMk id="28" creationId="{7B34D860-B9AD-C1D6-AF6B-023528F66A5B}"/>
          </ac:graphicFrameMkLst>
        </pc:graphicFrameChg>
      </pc:sldChg>
      <pc:sldChg chg="modNotesTx">
        <pc:chgData name="Peter Waddell" userId="dd862b9fb7d60430" providerId="LiveId" clId="{1E411993-29A5-4F44-B23D-B099C14DC3FE}" dt="2023-08-01T21:54:44.958" v="2350"/>
        <pc:sldMkLst>
          <pc:docMk/>
          <pc:sldMk cId="2093582302" sldId="1061"/>
        </pc:sldMkLst>
      </pc:sldChg>
      <pc:sldChg chg="modNotesTx">
        <pc:chgData name="Peter Waddell" userId="dd862b9fb7d60430" providerId="LiveId" clId="{1E411993-29A5-4F44-B23D-B099C14DC3FE}" dt="2023-08-01T21:54:42.507" v="2349" actId="20577"/>
        <pc:sldMkLst>
          <pc:docMk/>
          <pc:sldMk cId="267594059" sldId="1064"/>
        </pc:sldMkLst>
      </pc:sldChg>
      <pc:sldChg chg="modNotesTx">
        <pc:chgData name="Peter Waddell" userId="dd862b9fb7d60430" providerId="LiveId" clId="{1E411993-29A5-4F44-B23D-B099C14DC3FE}" dt="2023-08-01T22:01:54.359" v="2353" actId="20577"/>
        <pc:sldMkLst>
          <pc:docMk/>
          <pc:sldMk cId="161475212" sldId="1067"/>
        </pc:sldMkLst>
      </pc:sldChg>
      <pc:sldChg chg="modNotesTx">
        <pc:chgData name="Peter Waddell" userId="dd862b9fb7d60430" providerId="LiveId" clId="{1E411993-29A5-4F44-B23D-B099C14DC3FE}" dt="2023-08-01T22:02:11.645" v="2358" actId="20577"/>
        <pc:sldMkLst>
          <pc:docMk/>
          <pc:sldMk cId="3820260043" sldId="1068"/>
        </pc:sldMkLst>
      </pc:sldChg>
      <pc:sldChg chg="modSp mod">
        <pc:chgData name="Peter Waddell" userId="dd862b9fb7d60430" providerId="LiveId" clId="{1E411993-29A5-4F44-B23D-B099C14DC3FE}" dt="2023-07-31T20:36:47.750" v="2005" actId="20577"/>
        <pc:sldMkLst>
          <pc:docMk/>
          <pc:sldMk cId="2419062078" sldId="1072"/>
        </pc:sldMkLst>
        <pc:spChg chg="mod">
          <ac:chgData name="Peter Waddell" userId="dd862b9fb7d60430" providerId="LiveId" clId="{1E411993-29A5-4F44-B23D-B099C14DC3FE}" dt="2023-07-31T20:36:47.750" v="2005" actId="20577"/>
          <ac:spMkLst>
            <pc:docMk/>
            <pc:sldMk cId="2419062078" sldId="1072"/>
            <ac:spMk id="20" creationId="{0EC5E746-D7B5-4426-DAB9-CFEFDEB91409}"/>
          </ac:spMkLst>
        </pc:spChg>
      </pc:sldChg>
      <pc:sldChg chg="modNotesTx">
        <pc:chgData name="Peter Waddell" userId="dd862b9fb7d60430" providerId="LiveId" clId="{1E411993-29A5-4F44-B23D-B099C14DC3FE}" dt="2023-08-02T21:18:08.372" v="2473"/>
        <pc:sldMkLst>
          <pc:docMk/>
          <pc:sldMk cId="1841828626" sldId="1080"/>
        </pc:sldMkLst>
      </pc:sldChg>
      <pc:sldChg chg="modNotesTx">
        <pc:chgData name="Peter Waddell" userId="dd862b9fb7d60430" providerId="LiveId" clId="{1E411993-29A5-4F44-B23D-B099C14DC3FE}" dt="2023-08-02T21:18:09.680" v="2474"/>
        <pc:sldMkLst>
          <pc:docMk/>
          <pc:sldMk cId="1740556924" sldId="1081"/>
        </pc:sldMkLst>
      </pc:sldChg>
      <pc:sldChg chg="modNotesTx">
        <pc:chgData name="Peter Waddell" userId="dd862b9fb7d60430" providerId="LiveId" clId="{1E411993-29A5-4F44-B23D-B099C14DC3FE}" dt="2023-08-01T21:14:07.236" v="2239"/>
        <pc:sldMkLst>
          <pc:docMk/>
          <pc:sldMk cId="1426326608" sldId="1085"/>
        </pc:sldMkLst>
      </pc:sldChg>
      <pc:sldChg chg="modNotesTx">
        <pc:chgData name="Peter Waddell" userId="dd862b9fb7d60430" providerId="LiveId" clId="{1E411993-29A5-4F44-B23D-B099C14DC3FE}" dt="2023-08-01T21:14:04.554" v="2238" actId="20577"/>
        <pc:sldMkLst>
          <pc:docMk/>
          <pc:sldMk cId="1006598708" sldId="1086"/>
        </pc:sldMkLst>
      </pc:sldChg>
      <pc:sldChg chg="modNotesTx">
        <pc:chgData name="Peter Waddell" userId="dd862b9fb7d60430" providerId="LiveId" clId="{1E411993-29A5-4F44-B23D-B099C14DC3FE}" dt="2023-08-01T21:14:11.679" v="2241"/>
        <pc:sldMkLst>
          <pc:docMk/>
          <pc:sldMk cId="2568938081" sldId="1087"/>
        </pc:sldMkLst>
      </pc:sldChg>
      <pc:sldChg chg="modNotesTx">
        <pc:chgData name="Peter Waddell" userId="dd862b9fb7d60430" providerId="LiveId" clId="{1E411993-29A5-4F44-B23D-B099C14DC3FE}" dt="2023-08-01T21:18:26.069" v="2253" actId="20577"/>
        <pc:sldMkLst>
          <pc:docMk/>
          <pc:sldMk cId="3783119397" sldId="1091"/>
        </pc:sldMkLst>
      </pc:sldChg>
      <pc:sldChg chg="modNotesTx">
        <pc:chgData name="Peter Waddell" userId="dd862b9fb7d60430" providerId="LiveId" clId="{1E411993-29A5-4F44-B23D-B099C14DC3FE}" dt="2023-08-01T21:22:45.368" v="2256" actId="20577"/>
        <pc:sldMkLst>
          <pc:docMk/>
          <pc:sldMk cId="2418515562" sldId="1098"/>
        </pc:sldMkLst>
      </pc:sldChg>
      <pc:sldChg chg="delSp mod">
        <pc:chgData name="Peter Waddell" userId="dd862b9fb7d60430" providerId="LiveId" clId="{1E411993-29A5-4F44-B23D-B099C14DC3FE}" dt="2023-07-11T21:44:33.127" v="1569" actId="478"/>
        <pc:sldMkLst>
          <pc:docMk/>
          <pc:sldMk cId="625166291" sldId="1100"/>
        </pc:sldMkLst>
        <pc:picChg chg="del">
          <ac:chgData name="Peter Waddell" userId="dd862b9fb7d60430" providerId="LiveId" clId="{1E411993-29A5-4F44-B23D-B099C14DC3FE}" dt="2023-07-11T21:44:31.643" v="1568" actId="478"/>
          <ac:picMkLst>
            <pc:docMk/>
            <pc:sldMk cId="625166291" sldId="1100"/>
            <ac:picMk id="14" creationId="{0460CF05-CECE-0126-CBC4-37B04D52FF28}"/>
          </ac:picMkLst>
        </pc:picChg>
        <pc:picChg chg="del">
          <ac:chgData name="Peter Waddell" userId="dd862b9fb7d60430" providerId="LiveId" clId="{1E411993-29A5-4F44-B23D-B099C14DC3FE}" dt="2023-07-11T21:44:33.127" v="1569" actId="478"/>
          <ac:picMkLst>
            <pc:docMk/>
            <pc:sldMk cId="625166291" sldId="1100"/>
            <ac:picMk id="60" creationId="{8E60CFDA-004A-4B13-A4FB-8CFD478A0C6B}"/>
          </ac:picMkLst>
        </pc:picChg>
      </pc:sldChg>
      <pc:sldChg chg="modSp">
        <pc:chgData name="Peter Waddell" userId="dd862b9fb7d60430" providerId="LiveId" clId="{1E411993-29A5-4F44-B23D-B099C14DC3FE}" dt="2023-07-10T23:20:16.926" v="618"/>
        <pc:sldMkLst>
          <pc:docMk/>
          <pc:sldMk cId="895480566" sldId="1102"/>
        </pc:sldMkLst>
        <pc:graphicFrameChg chg="mod">
          <ac:chgData name="Peter Waddell" userId="dd862b9fb7d60430" providerId="LiveId" clId="{1E411993-29A5-4F44-B23D-B099C14DC3FE}" dt="2023-07-10T23:20:16.926" v="618"/>
          <ac:graphicFrameMkLst>
            <pc:docMk/>
            <pc:sldMk cId="895480566" sldId="1102"/>
            <ac:graphicFrameMk id="30" creationId="{84C3D1D4-5AB0-3D35-27A0-4C5B0EC5B1A1}"/>
          </ac:graphicFrameMkLst>
        </pc:graphicFrameChg>
      </pc:sldChg>
      <pc:sldChg chg="del">
        <pc:chgData name="Peter Waddell" userId="dd862b9fb7d60430" providerId="LiveId" clId="{1E411993-29A5-4F44-B23D-B099C14DC3FE}" dt="2023-07-06T14:47:09.548" v="516" actId="47"/>
        <pc:sldMkLst>
          <pc:docMk/>
          <pc:sldMk cId="3325546327" sldId="1104"/>
        </pc:sldMkLst>
      </pc:sldChg>
      <pc:sldChg chg="delSp modSp mod">
        <pc:chgData name="Peter Waddell" userId="dd862b9fb7d60430" providerId="LiveId" clId="{1E411993-29A5-4F44-B23D-B099C14DC3FE}" dt="2023-08-01T21:28:35.004" v="2283" actId="1037"/>
        <pc:sldMkLst>
          <pc:docMk/>
          <pc:sldMk cId="698039437" sldId="1106"/>
        </pc:sldMkLst>
        <pc:spChg chg="mod">
          <ac:chgData name="Peter Waddell" userId="dd862b9fb7d60430" providerId="LiveId" clId="{1E411993-29A5-4F44-B23D-B099C14DC3FE}" dt="2023-08-01T21:28:35.004" v="2283" actId="1037"/>
          <ac:spMkLst>
            <pc:docMk/>
            <pc:sldMk cId="698039437" sldId="1106"/>
            <ac:spMk id="3" creationId="{340811A6-15DF-709F-709A-C346CD09C30D}"/>
          </ac:spMkLst>
        </pc:spChg>
        <pc:spChg chg="del">
          <ac:chgData name="Peter Waddell" userId="dd862b9fb7d60430" providerId="LiveId" clId="{1E411993-29A5-4F44-B23D-B099C14DC3FE}" dt="2023-07-03T15:45:58.966" v="380" actId="478"/>
          <ac:spMkLst>
            <pc:docMk/>
            <pc:sldMk cId="698039437" sldId="1106"/>
            <ac:spMk id="21" creationId="{028EDD2F-9606-7F32-1358-26AAAC2637A7}"/>
          </ac:spMkLst>
        </pc:spChg>
        <pc:graphicFrameChg chg="mod ord">
          <ac:chgData name="Peter Waddell" userId="dd862b9fb7d60430" providerId="LiveId" clId="{1E411993-29A5-4F44-B23D-B099C14DC3FE}" dt="2023-08-01T21:28:18.732" v="2263" actId="167"/>
          <ac:graphicFrameMkLst>
            <pc:docMk/>
            <pc:sldMk cId="698039437" sldId="1106"/>
            <ac:graphicFrameMk id="4" creationId="{B2B2B822-854F-7BAC-3932-A84D701E2D51}"/>
          </ac:graphicFrameMkLst>
        </pc:graphicFrameChg>
      </pc:sldChg>
      <pc:sldChg chg="modSp mod modNotesTx">
        <pc:chgData name="Peter Waddell" userId="dd862b9fb7d60430" providerId="LiveId" clId="{1E411993-29A5-4F44-B23D-B099C14DC3FE}" dt="2023-07-11T00:07:19.448" v="1566" actId="13926"/>
        <pc:sldMkLst>
          <pc:docMk/>
          <pc:sldMk cId="474498885" sldId="1107"/>
        </pc:sldMkLst>
        <pc:spChg chg="mod">
          <ac:chgData name="Peter Waddell" userId="dd862b9fb7d60430" providerId="LiveId" clId="{1E411993-29A5-4F44-B23D-B099C14DC3FE}" dt="2023-07-11T00:07:19.448" v="1566" actId="13926"/>
          <ac:spMkLst>
            <pc:docMk/>
            <pc:sldMk cId="474498885" sldId="1107"/>
            <ac:spMk id="6" creationId="{67FB78B5-DAEF-9C54-ACA1-01EFA19DB2ED}"/>
          </ac:spMkLst>
        </pc:spChg>
        <pc:spChg chg="mod">
          <ac:chgData name="Peter Waddell" userId="dd862b9fb7d60430" providerId="LiveId" clId="{1E411993-29A5-4F44-B23D-B099C14DC3FE}" dt="2023-06-28T16:02:36.945" v="93" actId="20577"/>
          <ac:spMkLst>
            <pc:docMk/>
            <pc:sldMk cId="474498885" sldId="1107"/>
            <ac:spMk id="7" creationId="{FCE31B4C-75F0-B541-8A5A-1016EF71758E}"/>
          </ac:spMkLst>
        </pc:spChg>
        <pc:graphicFrameChg chg="mod">
          <ac:chgData name="Peter Waddell" userId="dd862b9fb7d60430" providerId="LiveId" clId="{1E411993-29A5-4F44-B23D-B099C14DC3FE}" dt="2023-06-28T16:01:58.791" v="2"/>
          <ac:graphicFrameMkLst>
            <pc:docMk/>
            <pc:sldMk cId="474498885" sldId="1107"/>
            <ac:graphicFrameMk id="4" creationId="{D6D3394F-CE3F-4D5F-3E13-46F0BA0FB1A6}"/>
          </ac:graphicFrameMkLst>
        </pc:graphicFrameChg>
      </pc:sldChg>
      <pc:sldChg chg="addSp modSp mod ord">
        <pc:chgData name="Peter Waddell" userId="dd862b9fb7d60430" providerId="LiveId" clId="{1E411993-29A5-4F44-B23D-B099C14DC3FE}" dt="2023-08-02T23:26:35.893" v="2481"/>
        <pc:sldMkLst>
          <pc:docMk/>
          <pc:sldMk cId="2241542792" sldId="1111"/>
        </pc:sldMkLst>
        <pc:spChg chg="add mod">
          <ac:chgData name="Peter Waddell" userId="dd862b9fb7d60430" providerId="LiveId" clId="{1E411993-29A5-4F44-B23D-B099C14DC3FE}" dt="2023-07-10T23:14:53.394" v="607" actId="1076"/>
          <ac:spMkLst>
            <pc:docMk/>
            <pc:sldMk cId="2241542792" sldId="1111"/>
            <ac:spMk id="2" creationId="{AB5328B6-E11D-26A0-7EE1-CD632E23A654}"/>
          </ac:spMkLst>
        </pc:spChg>
      </pc:sldChg>
      <pc:sldChg chg="addSp delSp modSp mod">
        <pc:chgData name="Peter Waddell" userId="dd862b9fb7d60430" providerId="LiveId" clId="{1E411993-29A5-4F44-B23D-B099C14DC3FE}" dt="2023-07-07T14:52:58.307" v="603"/>
        <pc:sldMkLst>
          <pc:docMk/>
          <pc:sldMk cId="3351348940" sldId="1112"/>
        </pc:sldMkLst>
        <pc:spChg chg="del">
          <ac:chgData name="Peter Waddell" userId="dd862b9fb7d60430" providerId="LiveId" clId="{1E411993-29A5-4F44-B23D-B099C14DC3FE}" dt="2023-07-07T14:52:58.095" v="602" actId="478"/>
          <ac:spMkLst>
            <pc:docMk/>
            <pc:sldMk cId="3351348940" sldId="1112"/>
            <ac:spMk id="9" creationId="{C2B65EBD-6628-57C8-9283-69923FC1DF5E}"/>
          </ac:spMkLst>
        </pc:spChg>
        <pc:spChg chg="add mod">
          <ac:chgData name="Peter Waddell" userId="dd862b9fb7d60430" providerId="LiveId" clId="{1E411993-29A5-4F44-B23D-B099C14DC3FE}" dt="2023-07-07T14:52:58.307" v="603"/>
          <ac:spMkLst>
            <pc:docMk/>
            <pc:sldMk cId="3351348940" sldId="1112"/>
            <ac:spMk id="17" creationId="{9382287F-B07C-0773-AC52-1FF9FF82A5BA}"/>
          </ac:spMkLst>
        </pc:spChg>
      </pc:sldChg>
      <pc:sldChg chg="addSp delSp modSp mod">
        <pc:chgData name="Peter Waddell" userId="dd862b9fb7d60430" providerId="LiveId" clId="{1E411993-29A5-4F44-B23D-B099C14DC3FE}" dt="2023-07-07T14:53:01.251" v="605"/>
        <pc:sldMkLst>
          <pc:docMk/>
          <pc:sldMk cId="120328373" sldId="1113"/>
        </pc:sldMkLst>
        <pc:spChg chg="del">
          <ac:chgData name="Peter Waddell" userId="dd862b9fb7d60430" providerId="LiveId" clId="{1E411993-29A5-4F44-B23D-B099C14DC3FE}" dt="2023-07-07T14:53:01.038" v="604" actId="478"/>
          <ac:spMkLst>
            <pc:docMk/>
            <pc:sldMk cId="120328373" sldId="1113"/>
            <ac:spMk id="9" creationId="{C2B65EBD-6628-57C8-9283-69923FC1DF5E}"/>
          </ac:spMkLst>
        </pc:spChg>
        <pc:spChg chg="add mod">
          <ac:chgData name="Peter Waddell" userId="dd862b9fb7d60430" providerId="LiveId" clId="{1E411993-29A5-4F44-B23D-B099C14DC3FE}" dt="2023-07-07T14:53:01.251" v="605"/>
          <ac:spMkLst>
            <pc:docMk/>
            <pc:sldMk cId="120328373" sldId="1113"/>
            <ac:spMk id="18" creationId="{DDD5648A-F5F6-34A2-3F65-7B15E642D106}"/>
          </ac:spMkLst>
        </pc:spChg>
      </pc:sldChg>
      <pc:sldChg chg="modSp mod modNotesTx">
        <pc:chgData name="Peter Waddell" userId="dd862b9fb7d60430" providerId="LiveId" clId="{1E411993-29A5-4F44-B23D-B099C14DC3FE}" dt="2023-08-02T22:26:08.378" v="2475" actId="20577"/>
        <pc:sldMkLst>
          <pc:docMk/>
          <pc:sldMk cId="2491646750" sldId="1116"/>
        </pc:sldMkLst>
        <pc:spChg chg="mod">
          <ac:chgData name="Peter Waddell" userId="dd862b9fb7d60430" providerId="LiveId" clId="{1E411993-29A5-4F44-B23D-B099C14DC3FE}" dt="2023-07-25T16:31:06.227" v="1575" actId="1076"/>
          <ac:spMkLst>
            <pc:docMk/>
            <pc:sldMk cId="2491646750" sldId="1116"/>
            <ac:spMk id="8" creationId="{6EA36596-A430-21EB-9507-17E2BB1AEA75}"/>
          </ac:spMkLst>
        </pc:spChg>
        <pc:graphicFrameChg chg="mod">
          <ac:chgData name="Peter Waddell" userId="dd862b9fb7d60430" providerId="LiveId" clId="{1E411993-29A5-4F44-B23D-B099C14DC3FE}" dt="2023-06-30T21:32:26.200" v="329"/>
          <ac:graphicFrameMkLst>
            <pc:docMk/>
            <pc:sldMk cId="2491646750" sldId="1116"/>
            <ac:graphicFrameMk id="4" creationId="{EAB7EB06-B8D8-9CD2-EE2E-5BFAB8279EE1}"/>
          </ac:graphicFrameMkLst>
        </pc:graphicFrameChg>
      </pc:sldChg>
      <pc:sldChg chg="modNotesTx">
        <pc:chgData name="Peter Waddell" userId="dd862b9fb7d60430" providerId="LiveId" clId="{1E411993-29A5-4F44-B23D-B099C14DC3FE}" dt="2023-08-01T21:22:49.292" v="2257"/>
        <pc:sldMkLst>
          <pc:docMk/>
          <pc:sldMk cId="3704866863" sldId="1117"/>
        </pc:sldMkLst>
      </pc:sldChg>
      <pc:sldChg chg="addSp delSp modSp add mod">
        <pc:chgData name="Peter Waddell" userId="dd862b9fb7d60430" providerId="LiveId" clId="{1E411993-29A5-4F44-B23D-B099C14DC3FE}" dt="2023-08-01T21:28:41.111" v="2285"/>
        <pc:sldMkLst>
          <pc:docMk/>
          <pc:sldMk cId="1870117044" sldId="1118"/>
        </pc:sldMkLst>
        <pc:spChg chg="del">
          <ac:chgData name="Peter Waddell" userId="dd862b9fb7d60430" providerId="LiveId" clId="{1E411993-29A5-4F44-B23D-B099C14DC3FE}" dt="2023-08-01T21:28:40.829" v="2284" actId="478"/>
          <ac:spMkLst>
            <pc:docMk/>
            <pc:sldMk cId="1870117044" sldId="1118"/>
            <ac:spMk id="3" creationId="{340811A6-15DF-709F-709A-C346CD09C30D}"/>
          </ac:spMkLst>
        </pc:spChg>
        <pc:spChg chg="add mod">
          <ac:chgData name="Peter Waddell" userId="dd862b9fb7d60430" providerId="LiveId" clId="{1E411993-29A5-4F44-B23D-B099C14DC3FE}" dt="2023-08-01T21:28:41.111" v="2285"/>
          <ac:spMkLst>
            <pc:docMk/>
            <pc:sldMk cId="1870117044" sldId="1118"/>
            <ac:spMk id="9" creationId="{DDF2AC79-313F-0282-23A1-042E8FFBF6A9}"/>
          </ac:spMkLst>
        </pc:spChg>
        <pc:graphicFrameChg chg="del">
          <ac:chgData name="Peter Waddell" userId="dd862b9fb7d60430" providerId="LiveId" clId="{1E411993-29A5-4F44-B23D-B099C14DC3FE}" dt="2023-08-01T21:28:40.829" v="2284" actId="478"/>
          <ac:graphicFrameMkLst>
            <pc:docMk/>
            <pc:sldMk cId="1870117044" sldId="1118"/>
            <ac:graphicFrameMk id="4" creationId="{B2B2B822-854F-7BAC-3932-A84D701E2D51}"/>
          </ac:graphicFrameMkLst>
        </pc:graphicFrameChg>
        <pc:graphicFrameChg chg="add mod">
          <ac:chgData name="Peter Waddell" userId="dd862b9fb7d60430" providerId="LiveId" clId="{1E411993-29A5-4F44-B23D-B099C14DC3FE}" dt="2023-08-01T21:28:41.111" v="2285"/>
          <ac:graphicFrameMkLst>
            <pc:docMk/>
            <pc:sldMk cId="1870117044" sldId="1118"/>
            <ac:graphicFrameMk id="7" creationId="{5CD14ACD-8203-D909-4002-76ED25C59B57}"/>
          </ac:graphicFrameMkLst>
        </pc:graphicFrameChg>
      </pc:sldChg>
      <pc:sldChg chg="modSp add mod ord">
        <pc:chgData name="Peter Waddell" userId="dd862b9fb7d60430" providerId="LiveId" clId="{1E411993-29A5-4F44-B23D-B099C14DC3FE}" dt="2023-07-10T23:20:45.553" v="620"/>
        <pc:sldMkLst>
          <pc:docMk/>
          <pc:sldMk cId="167876560" sldId="1119"/>
        </pc:sldMkLst>
        <pc:spChg chg="mod">
          <ac:chgData name="Peter Waddell" userId="dd862b9fb7d60430" providerId="LiveId" clId="{1E411993-29A5-4F44-B23D-B099C14DC3FE}" dt="2023-07-06T14:48:01.940" v="520" actId="20577"/>
          <ac:spMkLst>
            <pc:docMk/>
            <pc:sldMk cId="167876560" sldId="1119"/>
            <ac:spMk id="11" creationId="{67EC5C39-11D1-B91E-B403-7A7473C52EF1}"/>
          </ac:spMkLst>
        </pc:spChg>
      </pc:sldChg>
      <pc:sldChg chg="add modNotesTx">
        <pc:chgData name="Peter Waddell" userId="dd862b9fb7d60430" providerId="LiveId" clId="{1E411993-29A5-4F44-B23D-B099C14DC3FE}" dt="2023-08-01T21:41:01.520" v="2328"/>
        <pc:sldMkLst>
          <pc:docMk/>
          <pc:sldMk cId="3678906142" sldId="1120"/>
        </pc:sldMkLst>
      </pc:sldChg>
      <pc:sldChg chg="modSp add del mod">
        <pc:chgData name="Peter Waddell" userId="dd862b9fb7d60430" providerId="LiveId" clId="{1E411993-29A5-4F44-B23D-B099C14DC3FE}" dt="2023-07-25T16:57:05.593" v="1969" actId="47"/>
        <pc:sldMkLst>
          <pc:docMk/>
          <pc:sldMk cId="1184471978" sldId="1121"/>
        </pc:sldMkLst>
        <pc:graphicFrameChg chg="mod">
          <ac:chgData name="Peter Waddell" userId="dd862b9fb7d60430" providerId="LiveId" clId="{1E411993-29A5-4F44-B23D-B099C14DC3FE}" dt="2023-07-25T16:56:47.816" v="1966" actId="1076"/>
          <ac:graphicFrameMkLst>
            <pc:docMk/>
            <pc:sldMk cId="1184471978" sldId="1121"/>
            <ac:graphicFrameMk id="13" creationId="{5A336FE0-210F-9093-0A40-3388EE1FE3AD}"/>
          </ac:graphicFrameMkLst>
        </pc:graphicFrameChg>
      </pc:sldChg>
      <pc:sldChg chg="add del">
        <pc:chgData name="Peter Waddell" userId="dd862b9fb7d60430" providerId="LiveId" clId="{1E411993-29A5-4F44-B23D-B099C14DC3FE}" dt="2023-07-25T16:48:40.065" v="1878" actId="47"/>
        <pc:sldMkLst>
          <pc:docMk/>
          <pc:sldMk cId="1818071868" sldId="1121"/>
        </pc:sldMkLst>
      </pc:sldChg>
      <pc:sldChg chg="add del">
        <pc:chgData name="Peter Waddell" userId="dd862b9fb7d60430" providerId="LiveId" clId="{1E411993-29A5-4F44-B23D-B099C14DC3FE}" dt="2023-07-25T16:43:09.963" v="1840" actId="47"/>
        <pc:sldMkLst>
          <pc:docMk/>
          <pc:sldMk cId="2998464831" sldId="1121"/>
        </pc:sldMkLst>
      </pc:sldChg>
      <pc:sldChg chg="add del">
        <pc:chgData name="Peter Waddell" userId="dd862b9fb7d60430" providerId="LiveId" clId="{1E411993-29A5-4F44-B23D-B099C14DC3FE}" dt="2023-07-25T16:56:08.045" v="1960" actId="47"/>
        <pc:sldMkLst>
          <pc:docMk/>
          <pc:sldMk cId="3150368964" sldId="1121"/>
        </pc:sldMkLst>
      </pc:sldChg>
      <pc:sldChg chg="add del">
        <pc:chgData name="Peter Waddell" userId="dd862b9fb7d60430" providerId="LiveId" clId="{1E411993-29A5-4F44-B23D-B099C14DC3FE}" dt="2023-07-25T16:56:40.445" v="1963" actId="2696"/>
        <pc:sldMkLst>
          <pc:docMk/>
          <pc:sldMk cId="4211930985" sldId="1121"/>
        </pc:sldMkLst>
      </pc:sldChg>
      <pc:sldChg chg="add del">
        <pc:chgData name="Peter Waddell" userId="dd862b9fb7d60430" providerId="LiveId" clId="{1E411993-29A5-4F44-B23D-B099C14DC3FE}" dt="2023-07-25T16:45:13.947" v="1855" actId="47"/>
        <pc:sldMkLst>
          <pc:docMk/>
          <pc:sldMk cId="2983337447" sldId="1122"/>
        </pc:sldMkLst>
      </pc:sldChg>
    </pc:docChg>
  </pc:docChgLst>
  <pc:docChgLst>
    <pc:chgData name="Peter Waddell" userId="dd862b9fb7d60430" providerId="LiveId" clId="{9C0893AF-F35D-4F8C-9943-E9A23A4FD229}"/>
    <pc:docChg chg="undo redo custSel addSld delSld modSld sldOrd">
      <pc:chgData name="Peter Waddell" userId="dd862b9fb7d60430" providerId="LiveId" clId="{9C0893AF-F35D-4F8C-9943-E9A23A4FD229}" dt="2024-05-20T23:17:32.382" v="8575" actId="20577"/>
      <pc:docMkLst>
        <pc:docMk/>
      </pc:docMkLst>
      <pc:sldChg chg="addSp delSp modSp mod">
        <pc:chgData name="Peter Waddell" userId="dd862b9fb7d60430" providerId="LiveId" clId="{9C0893AF-F35D-4F8C-9943-E9A23A4FD229}" dt="2024-05-07T21:10:17.314" v="7177" actId="1035"/>
        <pc:sldMkLst>
          <pc:docMk/>
          <pc:sldMk cId="2495371453" sldId="259"/>
        </pc:sldMkLst>
        <pc:spChg chg="mod">
          <ac:chgData name="Peter Waddell" userId="dd862b9fb7d60430" providerId="LiveId" clId="{9C0893AF-F35D-4F8C-9943-E9A23A4FD229}" dt="2024-05-07T21:10:17.314" v="7177" actId="1035"/>
          <ac:spMkLst>
            <pc:docMk/>
            <pc:sldMk cId="2495371453" sldId="259"/>
            <ac:spMk id="2" creationId="{AA657602-DE06-CDE2-69E6-DE6F2787268D}"/>
          </ac:spMkLst>
        </pc:spChg>
        <pc:spChg chg="add mod">
          <ac:chgData name="Peter Waddell" userId="dd862b9fb7d60430" providerId="LiveId" clId="{9C0893AF-F35D-4F8C-9943-E9A23A4FD229}" dt="2024-05-07T21:10:05.272" v="7170" actId="1035"/>
          <ac:spMkLst>
            <pc:docMk/>
            <pc:sldMk cId="2495371453" sldId="259"/>
            <ac:spMk id="4" creationId="{FA6A3A6B-CA32-165E-1F1C-AF47312E77FC}"/>
          </ac:spMkLst>
        </pc:spChg>
        <pc:spChg chg="del">
          <ac:chgData name="Peter Waddell" userId="dd862b9fb7d60430" providerId="LiveId" clId="{9C0893AF-F35D-4F8C-9943-E9A23A4FD229}" dt="2024-05-07T21:02:25.882" v="6949" actId="478"/>
          <ac:spMkLst>
            <pc:docMk/>
            <pc:sldMk cId="2495371453" sldId="259"/>
            <ac:spMk id="10" creationId="{11E97CFB-A765-BDC8-D30C-343D14BD8197}"/>
          </ac:spMkLst>
        </pc:spChg>
        <pc:spChg chg="del">
          <ac:chgData name="Peter Waddell" userId="dd862b9fb7d60430" providerId="LiveId" clId="{9C0893AF-F35D-4F8C-9943-E9A23A4FD229}" dt="2024-05-07T21:02:20.088" v="6944" actId="478"/>
          <ac:spMkLst>
            <pc:docMk/>
            <pc:sldMk cId="2495371453" sldId="259"/>
            <ac:spMk id="12" creationId="{E4505B23-7088-2AC5-BF51-5F974C99E0F1}"/>
          </ac:spMkLst>
        </pc:spChg>
        <pc:spChg chg="del">
          <ac:chgData name="Peter Waddell" userId="dd862b9fb7d60430" providerId="LiveId" clId="{9C0893AF-F35D-4F8C-9943-E9A23A4FD229}" dt="2024-05-07T21:02:30.471" v="6951" actId="478"/>
          <ac:spMkLst>
            <pc:docMk/>
            <pc:sldMk cId="2495371453" sldId="259"/>
            <ac:spMk id="20" creationId="{1AB6D18E-BC9F-160F-025E-EA19D5273546}"/>
          </ac:spMkLst>
        </pc:spChg>
        <pc:spChg chg="del">
          <ac:chgData name="Peter Waddell" userId="dd862b9fb7d60430" providerId="LiveId" clId="{9C0893AF-F35D-4F8C-9943-E9A23A4FD229}" dt="2024-05-07T21:02:28.894" v="6950" actId="478"/>
          <ac:spMkLst>
            <pc:docMk/>
            <pc:sldMk cId="2495371453" sldId="259"/>
            <ac:spMk id="21" creationId="{4CA8B159-DCF5-B672-A110-9F5CD3969818}"/>
          </ac:spMkLst>
        </pc:spChg>
        <pc:graphicFrameChg chg="add del mod ord">
          <ac:chgData name="Peter Waddell" userId="dd862b9fb7d60430" providerId="LiveId" clId="{9C0893AF-F35D-4F8C-9943-E9A23A4FD229}" dt="2024-05-07T21:10:13.797" v="7174" actId="1036"/>
          <ac:graphicFrameMkLst>
            <pc:docMk/>
            <pc:sldMk cId="2495371453" sldId="259"/>
            <ac:graphicFrameMk id="7" creationId="{CF2F2AD5-823B-4434-AC08-33C68ED5D6E5}"/>
          </ac:graphicFrameMkLst>
        </pc:graphicFrameChg>
        <pc:picChg chg="del">
          <ac:chgData name="Peter Waddell" userId="dd862b9fb7d60430" providerId="LiveId" clId="{9C0893AF-F35D-4F8C-9943-E9A23A4FD229}" dt="2024-05-07T21:02:20.597" v="6945" actId="478"/>
          <ac:picMkLst>
            <pc:docMk/>
            <pc:sldMk cId="2495371453" sldId="259"/>
            <ac:picMk id="3" creationId="{857C3714-5E30-CC0C-3B19-AA58D2125CFF}"/>
          </ac:picMkLst>
        </pc:picChg>
        <pc:cxnChg chg="del">
          <ac:chgData name="Peter Waddell" userId="dd862b9fb7d60430" providerId="LiveId" clId="{9C0893AF-F35D-4F8C-9943-E9A23A4FD229}" dt="2024-05-07T21:02:24.413" v="6948" actId="478"/>
          <ac:cxnSpMkLst>
            <pc:docMk/>
            <pc:sldMk cId="2495371453" sldId="259"/>
            <ac:cxnSpMk id="5" creationId="{E18F1E82-0AED-407F-FBA2-438435AF6433}"/>
          </ac:cxnSpMkLst>
        </pc:cxnChg>
        <pc:cxnChg chg="del">
          <ac:chgData name="Peter Waddell" userId="dd862b9fb7d60430" providerId="LiveId" clId="{9C0893AF-F35D-4F8C-9943-E9A23A4FD229}" dt="2024-05-07T21:02:30.912" v="6952" actId="478"/>
          <ac:cxnSpMkLst>
            <pc:docMk/>
            <pc:sldMk cId="2495371453" sldId="259"/>
            <ac:cxnSpMk id="19" creationId="{E6AE0262-B2DF-0E39-55F7-90393C6CA429}"/>
          </ac:cxnSpMkLst>
        </pc:cxnChg>
      </pc:sldChg>
      <pc:sldChg chg="addSp delSp modSp mod">
        <pc:chgData name="Peter Waddell" userId="dd862b9fb7d60430" providerId="LiveId" clId="{9C0893AF-F35D-4F8C-9943-E9A23A4FD229}" dt="2024-05-14T23:35:36.605" v="8468"/>
        <pc:sldMkLst>
          <pc:docMk/>
          <pc:sldMk cId="3666493552" sldId="570"/>
        </pc:sldMkLst>
        <pc:spChg chg="add mod">
          <ac:chgData name="Peter Waddell" userId="dd862b9fb7d60430" providerId="LiveId" clId="{9C0893AF-F35D-4F8C-9943-E9A23A4FD229}" dt="2024-05-01T15:44:57.871" v="6411"/>
          <ac:spMkLst>
            <pc:docMk/>
            <pc:sldMk cId="3666493552" sldId="570"/>
            <ac:spMk id="3" creationId="{484B637F-02CB-1929-E6EB-44B6744B5956}"/>
          </ac:spMkLst>
        </pc:spChg>
        <pc:spChg chg="add mod">
          <ac:chgData name="Peter Waddell" userId="dd862b9fb7d60430" providerId="LiveId" clId="{9C0893AF-F35D-4F8C-9943-E9A23A4FD229}" dt="2024-05-01T15:45:07.237" v="6414" actId="207"/>
          <ac:spMkLst>
            <pc:docMk/>
            <pc:sldMk cId="3666493552" sldId="570"/>
            <ac:spMk id="4" creationId="{7BE15AF5-F1A8-45D1-BA97-BA98A90C8D4D}"/>
          </ac:spMkLst>
        </pc:spChg>
        <pc:spChg chg="add mod">
          <ac:chgData name="Peter Waddell" userId="dd862b9fb7d60430" providerId="LiveId" clId="{9C0893AF-F35D-4F8C-9943-E9A23A4FD229}" dt="2024-05-01T15:50:27.092" v="6512" actId="114"/>
          <ac:spMkLst>
            <pc:docMk/>
            <pc:sldMk cId="3666493552" sldId="570"/>
            <ac:spMk id="5" creationId="{14E658E0-86DA-C786-AC70-8EF0D5694615}"/>
          </ac:spMkLst>
        </pc:spChg>
        <pc:spChg chg="del">
          <ac:chgData name="Peter Waddell" userId="dd862b9fb7d60430" providerId="LiveId" clId="{9C0893AF-F35D-4F8C-9943-E9A23A4FD229}" dt="2024-05-01T15:45:02.393" v="6412" actId="478"/>
          <ac:spMkLst>
            <pc:docMk/>
            <pc:sldMk cId="3666493552" sldId="570"/>
            <ac:spMk id="20" creationId="{0EC5E746-D7B5-4426-DAB9-CFEFDEB91409}"/>
          </ac:spMkLst>
        </pc:spChg>
        <pc:spChg chg="mod">
          <ac:chgData name="Peter Waddell" userId="dd862b9fb7d60430" providerId="LiveId" clId="{9C0893AF-F35D-4F8C-9943-E9A23A4FD229}" dt="2024-05-01T15:46:31.065" v="6439" actId="20577"/>
          <ac:spMkLst>
            <pc:docMk/>
            <pc:sldMk cId="3666493552" sldId="570"/>
            <ac:spMk id="47" creationId="{07163EF8-E14E-7BFE-D2ED-7970327C2564}"/>
          </ac:spMkLst>
        </pc:spChg>
        <pc:graphicFrameChg chg="add mod">
          <ac:chgData name="Peter Waddell" userId="dd862b9fb7d60430" providerId="LiveId" clId="{9C0893AF-F35D-4F8C-9943-E9A23A4FD229}" dt="2024-05-14T23:35:36.605" v="8468"/>
          <ac:graphicFrameMkLst>
            <pc:docMk/>
            <pc:sldMk cId="3666493552" sldId="570"/>
            <ac:graphicFrameMk id="6" creationId="{6012B81A-D657-B9EF-70B0-D5E7DB22F36D}"/>
          </ac:graphicFrameMkLst>
        </pc:graphicFrameChg>
        <pc:graphicFrameChg chg="del mod">
          <ac:chgData name="Peter Waddell" userId="dd862b9fb7d60430" providerId="LiveId" clId="{9C0893AF-F35D-4F8C-9943-E9A23A4FD229}" dt="2024-05-14T23:35:36.336" v="8467" actId="478"/>
          <ac:graphicFrameMkLst>
            <pc:docMk/>
            <pc:sldMk cId="3666493552" sldId="570"/>
            <ac:graphicFrameMk id="33" creationId="{8D5022EF-E249-C461-C37E-0287F9A93F2A}"/>
          </ac:graphicFrameMkLst>
        </pc:graphicFrameChg>
        <pc:picChg chg="add mod">
          <ac:chgData name="Peter Waddell" userId="dd862b9fb7d60430" providerId="LiveId" clId="{9C0893AF-F35D-4F8C-9943-E9A23A4FD229}" dt="2024-05-14T23:35:36.605" v="8468"/>
          <ac:picMkLst>
            <pc:docMk/>
            <pc:sldMk cId="3666493552" sldId="570"/>
            <ac:picMk id="3" creationId="{DB0283BB-DC43-10A8-F50D-F87C5F10C6E3}"/>
          </ac:picMkLst>
        </pc:picChg>
        <pc:picChg chg="del mod">
          <ac:chgData name="Peter Waddell" userId="dd862b9fb7d60430" providerId="LiveId" clId="{9C0893AF-F35D-4F8C-9943-E9A23A4FD229}" dt="2024-05-14T23:35:36.336" v="8467" actId="478"/>
          <ac:picMkLst>
            <pc:docMk/>
            <pc:sldMk cId="3666493552" sldId="570"/>
            <ac:picMk id="36" creationId="{09CC0255-B289-B965-0D6B-68151DFCC00B}"/>
          </ac:picMkLst>
        </pc:picChg>
      </pc:sldChg>
      <pc:sldChg chg="del">
        <pc:chgData name="Peter Waddell" userId="dd862b9fb7d60430" providerId="LiveId" clId="{9C0893AF-F35D-4F8C-9943-E9A23A4FD229}" dt="2024-05-07T23:27:28.315" v="7591" actId="47"/>
        <pc:sldMkLst>
          <pc:docMk/>
          <pc:sldMk cId="246568977" sldId="915"/>
        </pc:sldMkLst>
      </pc:sldChg>
      <pc:sldChg chg="modSp mod ord">
        <pc:chgData name="Peter Waddell" userId="dd862b9fb7d60430" providerId="LiveId" clId="{9C0893AF-F35D-4F8C-9943-E9A23A4FD229}" dt="2024-05-07T22:51:06.551" v="7565"/>
        <pc:sldMkLst>
          <pc:docMk/>
          <pc:sldMk cId="2849170849" sldId="923"/>
        </pc:sldMkLst>
        <pc:graphicFrameChg chg="mod">
          <ac:chgData name="Peter Waddell" userId="dd862b9fb7d60430" providerId="LiveId" clId="{9C0893AF-F35D-4F8C-9943-E9A23A4FD229}" dt="2023-08-08T16:40:57.078" v="5823" actId="1037"/>
          <ac:graphicFrameMkLst>
            <pc:docMk/>
            <pc:sldMk cId="2849170849" sldId="923"/>
            <ac:graphicFrameMk id="5" creationId="{2CD15844-F469-436A-839F-A588224062DD}"/>
          </ac:graphicFrameMkLst>
        </pc:graphicFrameChg>
        <pc:graphicFrameChg chg="mod">
          <ac:chgData name="Peter Waddell" userId="dd862b9fb7d60430" providerId="LiveId" clId="{9C0893AF-F35D-4F8C-9943-E9A23A4FD229}" dt="2023-08-08T16:41:05.086" v="5824" actId="1037"/>
          <ac:graphicFrameMkLst>
            <pc:docMk/>
            <pc:sldMk cId="2849170849" sldId="923"/>
            <ac:graphicFrameMk id="6" creationId="{AED6FB4E-EEE7-480C-B6E0-60DD4FFD995D}"/>
          </ac:graphicFrameMkLst>
        </pc:graphicFrameChg>
      </pc:sldChg>
      <pc:sldChg chg="del">
        <pc:chgData name="Peter Waddell" userId="dd862b9fb7d60430" providerId="LiveId" clId="{9C0893AF-F35D-4F8C-9943-E9A23A4FD229}" dt="2024-05-10T00:59:39.445" v="7891" actId="47"/>
        <pc:sldMkLst>
          <pc:docMk/>
          <pc:sldMk cId="2805612025" sldId="962"/>
        </pc:sldMkLst>
      </pc:sldChg>
      <pc:sldChg chg="addSp delSp modSp mod modNotesTx">
        <pc:chgData name="Peter Waddell" userId="dd862b9fb7d60430" providerId="LiveId" clId="{9C0893AF-F35D-4F8C-9943-E9A23A4FD229}" dt="2023-08-08T14:45:27.401" v="3506" actId="478"/>
        <pc:sldMkLst>
          <pc:docMk/>
          <pc:sldMk cId="580487967" sldId="965"/>
        </pc:sldMkLst>
        <pc:spChg chg="add del mod">
          <ac:chgData name="Peter Waddell" userId="dd862b9fb7d60430" providerId="LiveId" clId="{9C0893AF-F35D-4F8C-9943-E9A23A4FD229}" dt="2023-08-08T14:45:27.401" v="3506" actId="478"/>
          <ac:spMkLst>
            <pc:docMk/>
            <pc:sldMk cId="580487967" sldId="965"/>
            <ac:spMk id="9" creationId="{598E8BF2-F484-35BD-E8CD-6152B4A0092F}"/>
          </ac:spMkLst>
        </pc:spChg>
      </pc:sldChg>
      <pc:sldChg chg="delSp modSp mod modNotesTx">
        <pc:chgData name="Peter Waddell" userId="dd862b9fb7d60430" providerId="LiveId" clId="{9C0893AF-F35D-4F8C-9943-E9A23A4FD229}" dt="2024-05-08T20:52:22.629" v="7890" actId="20577"/>
        <pc:sldMkLst>
          <pc:docMk/>
          <pc:sldMk cId="1235671326" sldId="980"/>
        </pc:sldMkLst>
        <pc:spChg chg="mod">
          <ac:chgData name="Peter Waddell" userId="dd862b9fb7d60430" providerId="LiveId" clId="{9C0893AF-F35D-4F8C-9943-E9A23A4FD229}" dt="2024-05-07T23:34:19.562" v="7598" actId="1038"/>
          <ac:spMkLst>
            <pc:docMk/>
            <pc:sldMk cId="1235671326" sldId="980"/>
            <ac:spMk id="4" creationId="{D1BB19C7-5C35-469B-8BF3-73046DF7A2BC}"/>
          </ac:spMkLst>
        </pc:spChg>
        <pc:spChg chg="del">
          <ac:chgData name="Peter Waddell" userId="dd862b9fb7d60430" providerId="LiveId" clId="{9C0893AF-F35D-4F8C-9943-E9A23A4FD229}" dt="2024-05-07T22:46:54.065" v="7252" actId="478"/>
          <ac:spMkLst>
            <pc:docMk/>
            <pc:sldMk cId="1235671326" sldId="980"/>
            <ac:spMk id="17" creationId="{9D2694FD-643F-44D3-BF7F-C408A4AE9E09}"/>
          </ac:spMkLst>
        </pc:spChg>
        <pc:spChg chg="mod">
          <ac:chgData name="Peter Waddell" userId="dd862b9fb7d60430" providerId="LiveId" clId="{9C0893AF-F35D-4F8C-9943-E9A23A4FD229}" dt="2024-05-07T23:15:48.294" v="7590" actId="1038"/>
          <ac:spMkLst>
            <pc:docMk/>
            <pc:sldMk cId="1235671326" sldId="980"/>
            <ac:spMk id="20" creationId="{CDE376AB-1166-4A80-8EDC-4D9F67DC6B1C}"/>
          </ac:spMkLst>
        </pc:spChg>
        <pc:spChg chg="mod">
          <ac:chgData name="Peter Waddell" userId="dd862b9fb7d60430" providerId="LiveId" clId="{9C0893AF-F35D-4F8C-9943-E9A23A4FD229}" dt="2024-05-07T22:50:52.711" v="7563" actId="1076"/>
          <ac:spMkLst>
            <pc:docMk/>
            <pc:sldMk cId="1235671326" sldId="980"/>
            <ac:spMk id="24" creationId="{8117C704-D365-424E-9EF1-9C67654A09A2}"/>
          </ac:spMkLst>
        </pc:spChg>
        <pc:spChg chg="mod">
          <ac:chgData name="Peter Waddell" userId="dd862b9fb7d60430" providerId="LiveId" clId="{9C0893AF-F35D-4F8C-9943-E9A23A4FD229}" dt="2024-05-07T23:34:14.352" v="7596" actId="255"/>
          <ac:spMkLst>
            <pc:docMk/>
            <pc:sldMk cId="1235671326" sldId="980"/>
            <ac:spMk id="29" creationId="{5BEA38D8-4F06-4F74-9911-A58381C81158}"/>
          </ac:spMkLst>
        </pc:spChg>
        <pc:spChg chg="mod">
          <ac:chgData name="Peter Waddell" userId="dd862b9fb7d60430" providerId="LiveId" clId="{9C0893AF-F35D-4F8C-9943-E9A23A4FD229}" dt="2024-05-07T23:34:14.352" v="7596" actId="255"/>
          <ac:spMkLst>
            <pc:docMk/>
            <pc:sldMk cId="1235671326" sldId="980"/>
            <ac:spMk id="30" creationId="{336DFE48-4362-4157-B973-84C7452B23A2}"/>
          </ac:spMkLst>
        </pc:spChg>
        <pc:spChg chg="mod">
          <ac:chgData name="Peter Waddell" userId="dd862b9fb7d60430" providerId="LiveId" clId="{9C0893AF-F35D-4F8C-9943-E9A23A4FD229}" dt="2024-05-07T22:49:59.117" v="7562" actId="1035"/>
          <ac:spMkLst>
            <pc:docMk/>
            <pc:sldMk cId="1235671326" sldId="980"/>
            <ac:spMk id="31" creationId="{C62F44F8-2398-47A4-9918-8A664AC1A8A2}"/>
          </ac:spMkLst>
        </pc:spChg>
        <pc:spChg chg="del">
          <ac:chgData name="Peter Waddell" userId="dd862b9fb7d60430" providerId="LiveId" clId="{9C0893AF-F35D-4F8C-9943-E9A23A4FD229}" dt="2024-05-07T22:46:52.300" v="7251" actId="478"/>
          <ac:spMkLst>
            <pc:docMk/>
            <pc:sldMk cId="1235671326" sldId="980"/>
            <ac:spMk id="32" creationId="{3B2C9AA2-8939-4F13-AED1-A2F728F30FCD}"/>
          </ac:spMkLst>
        </pc:spChg>
        <pc:spChg chg="del">
          <ac:chgData name="Peter Waddell" userId="dd862b9fb7d60430" providerId="LiveId" clId="{9C0893AF-F35D-4F8C-9943-E9A23A4FD229}" dt="2024-05-07T22:46:52.300" v="7251" actId="478"/>
          <ac:spMkLst>
            <pc:docMk/>
            <pc:sldMk cId="1235671326" sldId="980"/>
            <ac:spMk id="33" creationId="{B842E845-5037-426E-9A35-3512BD854C8B}"/>
          </ac:spMkLst>
        </pc:spChg>
        <pc:spChg chg="mod">
          <ac:chgData name="Peter Waddell" userId="dd862b9fb7d60430" providerId="LiveId" clId="{9C0893AF-F35D-4F8C-9943-E9A23A4FD229}" dt="2024-05-07T22:49:35.944" v="7547" actId="1038"/>
          <ac:spMkLst>
            <pc:docMk/>
            <pc:sldMk cId="1235671326" sldId="980"/>
            <ac:spMk id="34" creationId="{ECE8000E-A1F5-4E5A-954D-01731543660D}"/>
          </ac:spMkLst>
        </pc:spChg>
        <pc:spChg chg="mod">
          <ac:chgData name="Peter Waddell" userId="dd862b9fb7d60430" providerId="LiveId" clId="{9C0893AF-F35D-4F8C-9943-E9A23A4FD229}" dt="2024-05-07T22:49:28.342" v="7538" actId="1035"/>
          <ac:spMkLst>
            <pc:docMk/>
            <pc:sldMk cId="1235671326" sldId="980"/>
            <ac:spMk id="35" creationId="{71A85892-D44C-4217-84C2-D7AE413A8C7D}"/>
          </ac:spMkLst>
        </pc:spChg>
        <pc:spChg chg="del">
          <ac:chgData name="Peter Waddell" userId="dd862b9fb7d60430" providerId="LiveId" clId="{9C0893AF-F35D-4F8C-9943-E9A23A4FD229}" dt="2024-05-07T22:46:52.300" v="7251" actId="478"/>
          <ac:spMkLst>
            <pc:docMk/>
            <pc:sldMk cId="1235671326" sldId="980"/>
            <ac:spMk id="37" creationId="{CFE72E8C-68B9-4574-8ECB-761B0C9B616D}"/>
          </ac:spMkLst>
        </pc:spChg>
        <pc:spChg chg="del">
          <ac:chgData name="Peter Waddell" userId="dd862b9fb7d60430" providerId="LiveId" clId="{9C0893AF-F35D-4F8C-9943-E9A23A4FD229}" dt="2024-05-07T22:46:52.300" v="7251" actId="478"/>
          <ac:spMkLst>
            <pc:docMk/>
            <pc:sldMk cId="1235671326" sldId="980"/>
            <ac:spMk id="38" creationId="{60EAE9D9-2E36-4D4C-B93B-4A2E822DDD6E}"/>
          </ac:spMkLst>
        </pc:spChg>
        <pc:spChg chg="del">
          <ac:chgData name="Peter Waddell" userId="dd862b9fb7d60430" providerId="LiveId" clId="{9C0893AF-F35D-4F8C-9943-E9A23A4FD229}" dt="2024-05-07T22:46:52.300" v="7251" actId="478"/>
          <ac:spMkLst>
            <pc:docMk/>
            <pc:sldMk cId="1235671326" sldId="980"/>
            <ac:spMk id="39" creationId="{72DD65AF-3002-4224-8CFA-8EFB628A5EDF}"/>
          </ac:spMkLst>
        </pc:spChg>
        <pc:spChg chg="del mod">
          <ac:chgData name="Peter Waddell" userId="dd862b9fb7d60430" providerId="LiveId" clId="{9C0893AF-F35D-4F8C-9943-E9A23A4FD229}" dt="2024-05-07T22:47:59.700" v="7396"/>
          <ac:spMkLst>
            <pc:docMk/>
            <pc:sldMk cId="1235671326" sldId="980"/>
            <ac:spMk id="40" creationId="{EE7BEBF0-9BC6-43DF-B28F-893045C850C3}"/>
          </ac:spMkLst>
        </pc:spChg>
        <pc:spChg chg="del">
          <ac:chgData name="Peter Waddell" userId="dd862b9fb7d60430" providerId="LiveId" clId="{9C0893AF-F35D-4F8C-9943-E9A23A4FD229}" dt="2024-05-07T22:46:52.300" v="7251" actId="478"/>
          <ac:spMkLst>
            <pc:docMk/>
            <pc:sldMk cId="1235671326" sldId="980"/>
            <ac:spMk id="41" creationId="{D3E6C0C3-744F-4229-B189-DB6ADD9CD413}"/>
          </ac:spMkLst>
        </pc:spChg>
        <pc:spChg chg="mod">
          <ac:chgData name="Peter Waddell" userId="dd862b9fb7d60430" providerId="LiveId" clId="{9C0893AF-F35D-4F8C-9943-E9A23A4FD229}" dt="2024-05-07T22:48:02.175" v="7401" actId="1037"/>
          <ac:spMkLst>
            <pc:docMk/>
            <pc:sldMk cId="1235671326" sldId="980"/>
            <ac:spMk id="42" creationId="{EAAE4FBC-910A-4467-861D-6E2FC10E81C7}"/>
          </ac:spMkLst>
        </pc:spChg>
        <pc:picChg chg="mod">
          <ac:chgData name="Peter Waddell" userId="dd862b9fb7d60430" providerId="LiveId" clId="{9C0893AF-F35D-4F8C-9943-E9A23A4FD229}" dt="2024-05-07T22:48:24.388" v="7504" actId="1035"/>
          <ac:picMkLst>
            <pc:docMk/>
            <pc:sldMk cId="1235671326" sldId="980"/>
            <ac:picMk id="2" creationId="{32CA33BA-BABC-4EAA-B519-5C4E124A7C40}"/>
          </ac:picMkLst>
        </pc:picChg>
        <pc:picChg chg="del">
          <ac:chgData name="Peter Waddell" userId="dd862b9fb7d60430" providerId="LiveId" clId="{9C0893AF-F35D-4F8C-9943-E9A23A4FD229}" dt="2024-05-07T22:46:52.300" v="7251" actId="478"/>
          <ac:picMkLst>
            <pc:docMk/>
            <pc:sldMk cId="1235671326" sldId="980"/>
            <ac:picMk id="10" creationId="{AA88FBE4-D6E0-4663-B597-F87114B77562}"/>
          </ac:picMkLst>
        </pc:picChg>
        <pc:picChg chg="mod">
          <ac:chgData name="Peter Waddell" userId="dd862b9fb7d60430" providerId="LiveId" clId="{9C0893AF-F35D-4F8C-9943-E9A23A4FD229}" dt="2024-05-07T22:49:50.542" v="7555" actId="1036"/>
          <ac:picMkLst>
            <pc:docMk/>
            <pc:sldMk cId="1235671326" sldId="980"/>
            <ac:picMk id="27" creationId="{0CBA91EA-F6D6-4B79-8353-21431B0EC15B}"/>
          </ac:picMkLst>
        </pc:picChg>
        <pc:picChg chg="del">
          <ac:chgData name="Peter Waddell" userId="dd862b9fb7d60430" providerId="LiveId" clId="{9C0893AF-F35D-4F8C-9943-E9A23A4FD229}" dt="2024-05-07T22:46:52.300" v="7251" actId="478"/>
          <ac:picMkLst>
            <pc:docMk/>
            <pc:sldMk cId="1235671326" sldId="980"/>
            <ac:picMk id="36" creationId="{46D132A2-35AB-4BC4-9738-117480651C35}"/>
          </ac:picMkLst>
        </pc:picChg>
        <pc:cxnChg chg="mod">
          <ac:chgData name="Peter Waddell" userId="dd862b9fb7d60430" providerId="LiveId" clId="{9C0893AF-F35D-4F8C-9943-E9A23A4FD229}" dt="2024-05-07T22:49:31.304" v="7539" actId="1038"/>
          <ac:cxnSpMkLst>
            <pc:docMk/>
            <pc:sldMk cId="1235671326" sldId="980"/>
            <ac:cxnSpMk id="16" creationId="{D3C114A9-A823-455C-AC7B-B3E0C982A99C}"/>
          </ac:cxnSpMkLst>
        </pc:cxnChg>
        <pc:cxnChg chg="mod">
          <ac:chgData name="Peter Waddell" userId="dd862b9fb7d60430" providerId="LiveId" clId="{9C0893AF-F35D-4F8C-9943-E9A23A4FD229}" dt="2024-05-07T22:49:15.515" v="7531" actId="1035"/>
          <ac:cxnSpMkLst>
            <pc:docMk/>
            <pc:sldMk cId="1235671326" sldId="980"/>
            <ac:cxnSpMk id="22" creationId="{788A8383-A1B4-4DB5-BD56-6ACD8A5E1174}"/>
          </ac:cxnSpMkLst>
        </pc:cxnChg>
        <pc:cxnChg chg="del">
          <ac:chgData name="Peter Waddell" userId="dd862b9fb7d60430" providerId="LiveId" clId="{9C0893AF-F35D-4F8C-9943-E9A23A4FD229}" dt="2024-05-07T22:46:54.065" v="7252" actId="478"/>
          <ac:cxnSpMkLst>
            <pc:docMk/>
            <pc:sldMk cId="1235671326" sldId="980"/>
            <ac:cxnSpMk id="26" creationId="{DDF24996-A692-4118-9A71-196FB54C65BB}"/>
          </ac:cxnSpMkLst>
        </pc:cxnChg>
        <pc:cxnChg chg="del">
          <ac:chgData name="Peter Waddell" userId="dd862b9fb7d60430" providerId="LiveId" clId="{9C0893AF-F35D-4F8C-9943-E9A23A4FD229}" dt="2024-05-07T22:46:54.065" v="7252" actId="478"/>
          <ac:cxnSpMkLst>
            <pc:docMk/>
            <pc:sldMk cId="1235671326" sldId="980"/>
            <ac:cxnSpMk id="28" creationId="{34607BA9-8AF0-4FA9-A67D-E1065C80360D}"/>
          </ac:cxnSpMkLst>
        </pc:cxnChg>
      </pc:sldChg>
      <pc:sldChg chg="addSp delSp modSp mod modNotesTx">
        <pc:chgData name="Peter Waddell" userId="dd862b9fb7d60430" providerId="LiveId" clId="{9C0893AF-F35D-4F8C-9943-E9A23A4FD229}" dt="2023-08-08T14:48:57.868" v="4424" actId="478"/>
        <pc:sldMkLst>
          <pc:docMk/>
          <pc:sldMk cId="4089469222" sldId="981"/>
        </pc:sldMkLst>
        <pc:spChg chg="add del mod">
          <ac:chgData name="Peter Waddell" userId="dd862b9fb7d60430" providerId="LiveId" clId="{9C0893AF-F35D-4F8C-9943-E9A23A4FD229}" dt="2023-08-08T14:48:57.868" v="4424" actId="478"/>
          <ac:spMkLst>
            <pc:docMk/>
            <pc:sldMk cId="4089469222" sldId="981"/>
            <ac:spMk id="6" creationId="{DC8EA9B6-31D8-6EF9-0A38-7FAB853CF417}"/>
          </ac:spMkLst>
        </pc:spChg>
      </pc:sldChg>
      <pc:sldChg chg="del">
        <pc:chgData name="Peter Waddell" userId="dd862b9fb7d60430" providerId="LiveId" clId="{9C0893AF-F35D-4F8C-9943-E9A23A4FD229}" dt="2024-05-07T21:02:08.292" v="6930" actId="47"/>
        <pc:sldMkLst>
          <pc:docMk/>
          <pc:sldMk cId="878585181" sldId="991"/>
        </pc:sldMkLst>
      </pc:sldChg>
      <pc:sldChg chg="modNotesTx">
        <pc:chgData name="Peter Waddell" userId="dd862b9fb7d60430" providerId="LiveId" clId="{9C0893AF-F35D-4F8C-9943-E9A23A4FD229}" dt="2023-08-04T14:20:40.252" v="1" actId="313"/>
        <pc:sldMkLst>
          <pc:docMk/>
          <pc:sldMk cId="1083847364" sldId="1010"/>
        </pc:sldMkLst>
      </pc:sldChg>
      <pc:sldChg chg="modNotesTx">
        <pc:chgData name="Peter Waddell" userId="dd862b9fb7d60430" providerId="LiveId" clId="{9C0893AF-F35D-4F8C-9943-E9A23A4FD229}" dt="2024-04-30T19:57:19.974" v="5848" actId="20577"/>
        <pc:sldMkLst>
          <pc:docMk/>
          <pc:sldMk cId="3523509046" sldId="1020"/>
        </pc:sldMkLst>
      </pc:sldChg>
      <pc:sldChg chg="modNotesTx">
        <pc:chgData name="Peter Waddell" userId="dd862b9fb7d60430" providerId="LiveId" clId="{9C0893AF-F35D-4F8C-9943-E9A23A4FD229}" dt="2024-05-01T14:44:36.157" v="6221" actId="20577"/>
        <pc:sldMkLst>
          <pc:docMk/>
          <pc:sldMk cId="3847189290" sldId="1022"/>
        </pc:sldMkLst>
      </pc:sldChg>
      <pc:sldChg chg="modNotesTx">
        <pc:chgData name="Peter Waddell" userId="dd862b9fb7d60430" providerId="LiveId" clId="{9C0893AF-F35D-4F8C-9943-E9A23A4FD229}" dt="2023-08-07T22:39:33.679" v="330"/>
        <pc:sldMkLst>
          <pc:docMk/>
          <pc:sldMk cId="70883777" sldId="1026"/>
        </pc:sldMkLst>
      </pc:sldChg>
      <pc:sldChg chg="modNotesTx">
        <pc:chgData name="Peter Waddell" userId="dd862b9fb7d60430" providerId="LiveId" clId="{9C0893AF-F35D-4F8C-9943-E9A23A4FD229}" dt="2024-05-01T14:57:06.276" v="6311" actId="20577"/>
        <pc:sldMkLst>
          <pc:docMk/>
          <pc:sldMk cId="2027074985" sldId="1028"/>
        </pc:sldMkLst>
      </pc:sldChg>
      <pc:sldChg chg="modNotesTx">
        <pc:chgData name="Peter Waddell" userId="dd862b9fb7d60430" providerId="LiveId" clId="{9C0893AF-F35D-4F8C-9943-E9A23A4FD229}" dt="2024-05-01T14:56:47.021" v="6308" actId="20577"/>
        <pc:sldMkLst>
          <pc:docMk/>
          <pc:sldMk cId="2013427105" sldId="1029"/>
        </pc:sldMkLst>
      </pc:sldChg>
      <pc:sldChg chg="modNotesTx">
        <pc:chgData name="Peter Waddell" userId="dd862b9fb7d60430" providerId="LiveId" clId="{9C0893AF-F35D-4F8C-9943-E9A23A4FD229}" dt="2024-05-01T14:56:56.447" v="6310" actId="20577"/>
        <pc:sldMkLst>
          <pc:docMk/>
          <pc:sldMk cId="2603987372" sldId="1030"/>
        </pc:sldMkLst>
      </pc:sldChg>
      <pc:sldChg chg="del">
        <pc:chgData name="Peter Waddell" userId="dd862b9fb7d60430" providerId="LiveId" clId="{9C0893AF-F35D-4F8C-9943-E9A23A4FD229}" dt="2023-08-07T23:07:36.445" v="1787" actId="47"/>
        <pc:sldMkLst>
          <pc:docMk/>
          <pc:sldMk cId="83317257" sldId="1035"/>
        </pc:sldMkLst>
      </pc:sldChg>
      <pc:sldChg chg="modNotesTx">
        <pc:chgData name="Peter Waddell" userId="dd862b9fb7d60430" providerId="LiveId" clId="{9C0893AF-F35D-4F8C-9943-E9A23A4FD229}" dt="2024-05-08T20:27:57.052" v="7634" actId="20577"/>
        <pc:sldMkLst>
          <pc:docMk/>
          <pc:sldMk cId="2594576088" sldId="1043"/>
        </pc:sldMkLst>
      </pc:sldChg>
      <pc:sldChg chg="delSp del ord">
        <pc:chgData name="Peter Waddell" userId="dd862b9fb7d60430" providerId="LiveId" clId="{9C0893AF-F35D-4F8C-9943-E9A23A4FD229}" dt="2024-05-14T21:24:22.691" v="8294" actId="2696"/>
        <pc:sldMkLst>
          <pc:docMk/>
          <pc:sldMk cId="534826781" sldId="1045"/>
        </pc:sldMkLst>
        <pc:spChg chg="del">
          <ac:chgData name="Peter Waddell" userId="dd862b9fb7d60430" providerId="LiveId" clId="{9C0893AF-F35D-4F8C-9943-E9A23A4FD229}" dt="2024-05-08T20:30:24.957" v="7641" actId="478"/>
          <ac:spMkLst>
            <pc:docMk/>
            <pc:sldMk cId="534826781" sldId="1045"/>
            <ac:spMk id="7" creationId="{010BEAB4-30E2-D252-BAE4-D916E615606A}"/>
          </ac:spMkLst>
        </pc:spChg>
      </pc:sldChg>
      <pc:sldChg chg="add ord">
        <pc:chgData name="Peter Waddell" userId="dd862b9fb7d60430" providerId="LiveId" clId="{9C0893AF-F35D-4F8C-9943-E9A23A4FD229}" dt="2024-05-14T23:21:34.758" v="8387"/>
        <pc:sldMkLst>
          <pc:docMk/>
          <pc:sldMk cId="4098480490" sldId="1045"/>
        </pc:sldMkLst>
      </pc:sldChg>
      <pc:sldChg chg="delSp mod modNotesTx">
        <pc:chgData name="Peter Waddell" userId="dd862b9fb7d60430" providerId="LiveId" clId="{9C0893AF-F35D-4F8C-9943-E9A23A4FD229}" dt="2024-05-13T15:53:46.283" v="8281" actId="20577"/>
        <pc:sldMkLst>
          <pc:docMk/>
          <pc:sldMk cId="3963941566" sldId="1047"/>
        </pc:sldMkLst>
        <pc:spChg chg="del">
          <ac:chgData name="Peter Waddell" userId="dd862b9fb7d60430" providerId="LiveId" clId="{9C0893AF-F35D-4F8C-9943-E9A23A4FD229}" dt="2024-05-07T20:42:41.413" v="6767" actId="478"/>
          <ac:spMkLst>
            <pc:docMk/>
            <pc:sldMk cId="3963941566" sldId="1047"/>
            <ac:spMk id="21" creationId="{028EDD2F-9606-7F32-1358-26AAAC2637A7}"/>
          </ac:spMkLst>
        </pc:spChg>
      </pc:sldChg>
      <pc:sldChg chg="delSp modSp mod modNotesTx">
        <pc:chgData name="Peter Waddell" userId="dd862b9fb7d60430" providerId="LiveId" clId="{9C0893AF-F35D-4F8C-9943-E9A23A4FD229}" dt="2024-04-30T22:15:18.971" v="6004" actId="478"/>
        <pc:sldMkLst>
          <pc:docMk/>
          <pc:sldMk cId="3113440024" sldId="1050"/>
        </pc:sldMkLst>
        <pc:spChg chg="del">
          <ac:chgData name="Peter Waddell" userId="dd862b9fb7d60430" providerId="LiveId" clId="{9C0893AF-F35D-4F8C-9943-E9A23A4FD229}" dt="2024-04-30T22:15:18.971" v="6004" actId="478"/>
          <ac:spMkLst>
            <pc:docMk/>
            <pc:sldMk cId="3113440024" sldId="1050"/>
            <ac:spMk id="6" creationId="{67FB78B5-DAEF-9C54-ACA1-01EFA19DB2ED}"/>
          </ac:spMkLst>
        </pc:spChg>
        <pc:spChg chg="mod">
          <ac:chgData name="Peter Waddell" userId="dd862b9fb7d60430" providerId="LiveId" clId="{9C0893AF-F35D-4F8C-9943-E9A23A4FD229}" dt="2024-04-30T22:14:59.405" v="5997" actId="1076"/>
          <ac:spMkLst>
            <pc:docMk/>
            <pc:sldMk cId="3113440024" sldId="1050"/>
            <ac:spMk id="8" creationId="{6EA36596-A430-21EB-9507-17E2BB1AEA75}"/>
          </ac:spMkLst>
        </pc:spChg>
        <pc:graphicFrameChg chg="del mod">
          <ac:chgData name="Peter Waddell" userId="dd862b9fb7d60430" providerId="LiveId" clId="{9C0893AF-F35D-4F8C-9943-E9A23A4FD229}" dt="2024-04-30T22:15:16.925" v="6003" actId="478"/>
          <ac:graphicFrameMkLst>
            <pc:docMk/>
            <pc:sldMk cId="3113440024" sldId="1050"/>
            <ac:graphicFrameMk id="5" creationId="{6202DF18-C9FB-6E52-3FA8-EE384A093895}"/>
          </ac:graphicFrameMkLst>
        </pc:graphicFrameChg>
      </pc:sldChg>
      <pc:sldChg chg="delSp modSp mod modNotesTx">
        <pc:chgData name="Peter Waddell" userId="dd862b9fb7d60430" providerId="LiveId" clId="{9C0893AF-F35D-4F8C-9943-E9A23A4FD229}" dt="2024-05-01T15:16:48.458" v="6338" actId="20577"/>
        <pc:sldMkLst>
          <pc:docMk/>
          <pc:sldMk cId="863868461" sldId="1051"/>
        </pc:sldMkLst>
        <pc:spChg chg="del">
          <ac:chgData name="Peter Waddell" userId="dd862b9fb7d60430" providerId="LiveId" clId="{9C0893AF-F35D-4F8C-9943-E9A23A4FD229}" dt="2024-05-01T15:16:40.824" v="6328" actId="478"/>
          <ac:spMkLst>
            <pc:docMk/>
            <pc:sldMk cId="863868461" sldId="1051"/>
            <ac:spMk id="10" creationId="{4B4F73A1-AAFF-82A3-056E-5C91FF685D7F}"/>
          </ac:spMkLst>
        </pc:spChg>
        <pc:spChg chg="mod">
          <ac:chgData name="Peter Waddell" userId="dd862b9fb7d60430" providerId="LiveId" clId="{9C0893AF-F35D-4F8C-9943-E9A23A4FD229}" dt="2024-05-01T15:16:38.801" v="6327" actId="20577"/>
          <ac:spMkLst>
            <pc:docMk/>
            <pc:sldMk cId="863868461" sldId="1051"/>
            <ac:spMk id="12" creationId="{8841703A-90CA-5C61-5D89-C079D49B9694}"/>
          </ac:spMkLst>
        </pc:spChg>
        <pc:spChg chg="mod">
          <ac:chgData name="Peter Waddell" userId="dd862b9fb7d60430" providerId="LiveId" clId="{9C0893AF-F35D-4F8C-9943-E9A23A4FD229}" dt="2024-05-01T15:16:48.458" v="6338" actId="20577"/>
          <ac:spMkLst>
            <pc:docMk/>
            <pc:sldMk cId="863868461" sldId="1051"/>
            <ac:spMk id="13" creationId="{34EC6985-F27F-649D-F654-33E3BDAF863A}"/>
          </ac:spMkLst>
        </pc:spChg>
        <pc:spChg chg="mod">
          <ac:chgData name="Peter Waddell" userId="dd862b9fb7d60430" providerId="LiveId" clId="{9C0893AF-F35D-4F8C-9943-E9A23A4FD229}" dt="2024-05-01T15:16:33.518" v="6325" actId="20577"/>
          <ac:spMkLst>
            <pc:docMk/>
            <pc:sldMk cId="863868461" sldId="1051"/>
            <ac:spMk id="26" creationId="{E6E09FF1-63B7-E4F9-33B0-3BB3AE92CC36}"/>
          </ac:spMkLst>
        </pc:spChg>
        <pc:graphicFrameChg chg="mod">
          <ac:chgData name="Peter Waddell" userId="dd862b9fb7d60430" providerId="LiveId" clId="{9C0893AF-F35D-4F8C-9943-E9A23A4FD229}" dt="2024-05-01T15:16:29.859" v="6320"/>
          <ac:graphicFrameMkLst>
            <pc:docMk/>
            <pc:sldMk cId="863868461" sldId="1051"/>
            <ac:graphicFrameMk id="8" creationId="{2EAC2CD5-0368-F094-8D9C-AAA4F8651D83}"/>
          </ac:graphicFrameMkLst>
        </pc:graphicFrameChg>
      </pc:sldChg>
      <pc:sldChg chg="addSp delSp modSp mod modNotesTx">
        <pc:chgData name="Peter Waddell" userId="dd862b9fb7d60430" providerId="LiveId" clId="{9C0893AF-F35D-4F8C-9943-E9A23A4FD229}" dt="2024-05-01T15:17:56.828" v="6342"/>
        <pc:sldMkLst>
          <pc:docMk/>
          <pc:sldMk cId="1278425899" sldId="1052"/>
        </pc:sldMkLst>
        <pc:spChg chg="add mod">
          <ac:chgData name="Peter Waddell" userId="dd862b9fb7d60430" providerId="LiveId" clId="{9C0893AF-F35D-4F8C-9943-E9A23A4FD229}" dt="2024-05-01T15:17:56.828" v="6342"/>
          <ac:spMkLst>
            <pc:docMk/>
            <pc:sldMk cId="1278425899" sldId="1052"/>
            <ac:spMk id="3" creationId="{9BDA899D-14A9-729D-24E3-E9ECBE7ABEAD}"/>
          </ac:spMkLst>
        </pc:spChg>
        <pc:spChg chg="add mod">
          <ac:chgData name="Peter Waddell" userId="dd862b9fb7d60430" providerId="LiveId" clId="{9C0893AF-F35D-4F8C-9943-E9A23A4FD229}" dt="2024-05-01T15:17:56.828" v="6342"/>
          <ac:spMkLst>
            <pc:docMk/>
            <pc:sldMk cId="1278425899" sldId="1052"/>
            <ac:spMk id="4" creationId="{E245FCE1-A67F-9123-7105-4A4951CEE046}"/>
          </ac:spMkLst>
        </pc:spChg>
        <pc:spChg chg="add mod">
          <ac:chgData name="Peter Waddell" userId="dd862b9fb7d60430" providerId="LiveId" clId="{9C0893AF-F35D-4F8C-9943-E9A23A4FD229}" dt="2024-05-01T15:17:56.828" v="6342"/>
          <ac:spMkLst>
            <pc:docMk/>
            <pc:sldMk cId="1278425899" sldId="1052"/>
            <ac:spMk id="5" creationId="{4E171AA1-5626-C698-72C5-A611DD0CF23A}"/>
          </ac:spMkLst>
        </pc:spChg>
        <pc:spChg chg="add mod">
          <ac:chgData name="Peter Waddell" userId="dd862b9fb7d60430" providerId="LiveId" clId="{9C0893AF-F35D-4F8C-9943-E9A23A4FD229}" dt="2024-05-01T15:17:56.828" v="6342"/>
          <ac:spMkLst>
            <pc:docMk/>
            <pc:sldMk cId="1278425899" sldId="1052"/>
            <ac:spMk id="6" creationId="{3B944D0D-C7CA-A7A9-0746-31FB653D5017}"/>
          </ac:spMkLst>
        </pc:spChg>
        <pc:spChg chg="del">
          <ac:chgData name="Peter Waddell" userId="dd862b9fb7d60430" providerId="LiveId" clId="{9C0893AF-F35D-4F8C-9943-E9A23A4FD229}" dt="2024-05-01T15:17:56.550" v="6341" actId="478"/>
          <ac:spMkLst>
            <pc:docMk/>
            <pc:sldMk cId="1278425899" sldId="1052"/>
            <ac:spMk id="10" creationId="{4B4F73A1-AAFF-82A3-056E-5C91FF685D7F}"/>
          </ac:spMkLst>
        </pc:spChg>
        <pc:spChg chg="del">
          <ac:chgData name="Peter Waddell" userId="dd862b9fb7d60430" providerId="LiveId" clId="{9C0893AF-F35D-4F8C-9943-E9A23A4FD229}" dt="2024-05-01T15:17:56.550" v="6341" actId="478"/>
          <ac:spMkLst>
            <pc:docMk/>
            <pc:sldMk cId="1278425899" sldId="1052"/>
            <ac:spMk id="12" creationId="{8841703A-90CA-5C61-5D89-C079D49B9694}"/>
          </ac:spMkLst>
        </pc:spChg>
        <pc:spChg chg="del">
          <ac:chgData name="Peter Waddell" userId="dd862b9fb7d60430" providerId="LiveId" clId="{9C0893AF-F35D-4F8C-9943-E9A23A4FD229}" dt="2024-05-01T15:17:56.550" v="6341" actId="478"/>
          <ac:spMkLst>
            <pc:docMk/>
            <pc:sldMk cId="1278425899" sldId="1052"/>
            <ac:spMk id="13" creationId="{34EC6985-F27F-649D-F654-33E3BDAF863A}"/>
          </ac:spMkLst>
        </pc:spChg>
        <pc:spChg chg="del">
          <ac:chgData name="Peter Waddell" userId="dd862b9fb7d60430" providerId="LiveId" clId="{9C0893AF-F35D-4F8C-9943-E9A23A4FD229}" dt="2024-05-01T15:17:56.550" v="6341" actId="478"/>
          <ac:spMkLst>
            <pc:docMk/>
            <pc:sldMk cId="1278425899" sldId="1052"/>
            <ac:spMk id="26" creationId="{E6E09FF1-63B7-E4F9-33B0-3BB3AE92CC36}"/>
          </ac:spMkLst>
        </pc:spChg>
        <pc:spChg chg="del">
          <ac:chgData name="Peter Waddell" userId="dd862b9fb7d60430" providerId="LiveId" clId="{9C0893AF-F35D-4F8C-9943-E9A23A4FD229}" dt="2024-05-01T15:17:56.550" v="6341" actId="478"/>
          <ac:spMkLst>
            <pc:docMk/>
            <pc:sldMk cId="1278425899" sldId="1052"/>
            <ac:spMk id="27" creationId="{0B6CFD2F-A68E-F7F2-A106-DA8EB2EE6437}"/>
          </ac:spMkLst>
        </pc:spChg>
        <pc:graphicFrameChg chg="add mod">
          <ac:chgData name="Peter Waddell" userId="dd862b9fb7d60430" providerId="LiveId" clId="{9C0893AF-F35D-4F8C-9943-E9A23A4FD229}" dt="2024-05-01T15:17:56.828" v="6342"/>
          <ac:graphicFrameMkLst>
            <pc:docMk/>
            <pc:sldMk cId="1278425899" sldId="1052"/>
            <ac:graphicFrameMk id="2" creationId="{486BB48C-4C9D-BBC7-678D-4934C4E2B1BC}"/>
          </ac:graphicFrameMkLst>
        </pc:graphicFrameChg>
        <pc:graphicFrameChg chg="del">
          <ac:chgData name="Peter Waddell" userId="dd862b9fb7d60430" providerId="LiveId" clId="{9C0893AF-F35D-4F8C-9943-E9A23A4FD229}" dt="2024-05-01T15:17:56.550" v="6341" actId="478"/>
          <ac:graphicFrameMkLst>
            <pc:docMk/>
            <pc:sldMk cId="1278425899" sldId="1052"/>
            <ac:graphicFrameMk id="8" creationId="{2EAC2CD5-0368-F094-8D9C-AAA4F8651D83}"/>
          </ac:graphicFrameMkLst>
        </pc:graphicFrameChg>
      </pc:sldChg>
      <pc:sldChg chg="modSp mod modNotesTx">
        <pc:chgData name="Peter Waddell" userId="dd862b9fb7d60430" providerId="LiveId" clId="{9C0893AF-F35D-4F8C-9943-E9A23A4FD229}" dt="2024-05-01T14:55:14.355" v="6297" actId="1038"/>
        <pc:sldMkLst>
          <pc:docMk/>
          <pc:sldMk cId="771711254" sldId="1053"/>
        </pc:sldMkLst>
        <pc:spChg chg="mod">
          <ac:chgData name="Peter Waddell" userId="dd862b9fb7d60430" providerId="LiveId" clId="{9C0893AF-F35D-4F8C-9943-E9A23A4FD229}" dt="2024-05-01T14:55:14.355" v="6297" actId="1038"/>
          <ac:spMkLst>
            <pc:docMk/>
            <pc:sldMk cId="771711254" sldId="1053"/>
            <ac:spMk id="29" creationId="{2D6CF7CC-2682-E2FB-2616-CA540D329822}"/>
          </ac:spMkLst>
        </pc:spChg>
        <pc:graphicFrameChg chg="mod">
          <ac:chgData name="Peter Waddell" userId="dd862b9fb7d60430" providerId="LiveId" clId="{9C0893AF-F35D-4F8C-9943-E9A23A4FD229}" dt="2024-05-01T14:55:06.165" v="6290"/>
          <ac:graphicFrameMkLst>
            <pc:docMk/>
            <pc:sldMk cId="771711254" sldId="1053"/>
            <ac:graphicFrameMk id="25" creationId="{E78C2DD9-3004-AE87-B20B-3C402738D30F}"/>
          </ac:graphicFrameMkLst>
        </pc:graphicFrameChg>
      </pc:sldChg>
      <pc:sldChg chg="modNotesTx">
        <pc:chgData name="Peter Waddell" userId="dd862b9fb7d60430" providerId="LiveId" clId="{9C0893AF-F35D-4F8C-9943-E9A23A4FD229}" dt="2024-05-01T14:42:45.747" v="6208" actId="20577"/>
        <pc:sldMkLst>
          <pc:docMk/>
          <pc:sldMk cId="1932648032" sldId="1054"/>
        </pc:sldMkLst>
      </pc:sldChg>
      <pc:sldChg chg="addSp delSp modSp mod">
        <pc:chgData name="Peter Waddell" userId="dd862b9fb7d60430" providerId="LiveId" clId="{9C0893AF-F35D-4F8C-9943-E9A23A4FD229}" dt="2024-05-14T23:35:53.411" v="8470"/>
        <pc:sldMkLst>
          <pc:docMk/>
          <pc:sldMk cId="3178655967" sldId="1055"/>
        </pc:sldMkLst>
        <pc:spChg chg="add mod">
          <ac:chgData name="Peter Waddell" userId="dd862b9fb7d60430" providerId="LiveId" clId="{9C0893AF-F35D-4F8C-9943-E9A23A4FD229}" dt="2024-05-01T15:50:29.395" v="6513" actId="114"/>
          <ac:spMkLst>
            <pc:docMk/>
            <pc:sldMk cId="3178655967" sldId="1055"/>
            <ac:spMk id="6" creationId="{7D51D494-18AE-50C1-4DD9-B0B6E394C772}"/>
          </ac:spMkLst>
        </pc:spChg>
        <pc:spChg chg="mod">
          <ac:chgData name="Peter Waddell" userId="dd862b9fb7d60430" providerId="LiveId" clId="{9C0893AF-F35D-4F8C-9943-E9A23A4FD229}" dt="2024-05-01T14:33:11.628" v="6098" actId="20577"/>
          <ac:spMkLst>
            <pc:docMk/>
            <pc:sldMk cId="3178655967" sldId="1055"/>
            <ac:spMk id="18" creationId="{60A8C684-680F-1036-57EA-ED2099D43BD9}"/>
          </ac:spMkLst>
        </pc:spChg>
        <pc:spChg chg="mod">
          <ac:chgData name="Peter Waddell" userId="dd862b9fb7d60430" providerId="LiveId" clId="{9C0893AF-F35D-4F8C-9943-E9A23A4FD229}" dt="2024-05-01T14:33:48.558" v="6107" actId="20577"/>
          <ac:spMkLst>
            <pc:docMk/>
            <pc:sldMk cId="3178655967" sldId="1055"/>
            <ac:spMk id="20" creationId="{0EC5E746-D7B5-4426-DAB9-CFEFDEB91409}"/>
          </ac:spMkLst>
        </pc:spChg>
        <pc:spChg chg="mod">
          <ac:chgData name="Peter Waddell" userId="dd862b9fb7d60430" providerId="LiveId" clId="{9C0893AF-F35D-4F8C-9943-E9A23A4FD229}" dt="2024-05-01T15:48:25.682" v="6485" actId="1076"/>
          <ac:spMkLst>
            <pc:docMk/>
            <pc:sldMk cId="3178655967" sldId="1055"/>
            <ac:spMk id="22" creationId="{9090B349-B46D-A19E-68D3-221CF6D720DF}"/>
          </ac:spMkLst>
        </pc:spChg>
        <pc:graphicFrameChg chg="add mod">
          <ac:chgData name="Peter Waddell" userId="dd862b9fb7d60430" providerId="LiveId" clId="{9C0893AF-F35D-4F8C-9943-E9A23A4FD229}" dt="2024-05-14T23:35:53.411" v="8470"/>
          <ac:graphicFrameMkLst>
            <pc:docMk/>
            <pc:sldMk cId="3178655967" sldId="1055"/>
            <ac:graphicFrameMk id="12" creationId="{A2CF5CDF-CE6F-107E-EB22-0C9DB99455EF}"/>
          </ac:graphicFrameMkLst>
        </pc:graphicFrameChg>
        <pc:graphicFrameChg chg="del mod">
          <ac:chgData name="Peter Waddell" userId="dd862b9fb7d60430" providerId="LiveId" clId="{9C0893AF-F35D-4F8C-9943-E9A23A4FD229}" dt="2024-05-14T23:35:53.200" v="8469" actId="478"/>
          <ac:graphicFrameMkLst>
            <pc:docMk/>
            <pc:sldMk cId="3178655967" sldId="1055"/>
            <ac:graphicFrameMk id="33" creationId="{8D5022EF-E249-C461-C37E-0287F9A93F2A}"/>
          </ac:graphicFrameMkLst>
        </pc:graphicFrameChg>
        <pc:picChg chg="add mod">
          <ac:chgData name="Peter Waddell" userId="dd862b9fb7d60430" providerId="LiveId" clId="{9C0893AF-F35D-4F8C-9943-E9A23A4FD229}" dt="2024-05-14T23:35:53.411" v="8470"/>
          <ac:picMkLst>
            <pc:docMk/>
            <pc:sldMk cId="3178655967" sldId="1055"/>
            <ac:picMk id="7" creationId="{B45DB5C9-6840-7014-0EB2-72A6086290EF}"/>
          </ac:picMkLst>
        </pc:picChg>
        <pc:picChg chg="del mod">
          <ac:chgData name="Peter Waddell" userId="dd862b9fb7d60430" providerId="LiveId" clId="{9C0893AF-F35D-4F8C-9943-E9A23A4FD229}" dt="2024-05-14T23:35:53.200" v="8469" actId="478"/>
          <ac:picMkLst>
            <pc:docMk/>
            <pc:sldMk cId="3178655967" sldId="1055"/>
            <ac:picMk id="36" creationId="{09CC0255-B289-B965-0D6B-68151DFCC00B}"/>
          </ac:picMkLst>
        </pc:picChg>
      </pc:sldChg>
      <pc:sldChg chg="addSp delSp modSp mod">
        <pc:chgData name="Peter Waddell" userId="dd862b9fb7d60430" providerId="LiveId" clId="{9C0893AF-F35D-4F8C-9943-E9A23A4FD229}" dt="2024-05-14T23:35:09.828" v="8466"/>
        <pc:sldMkLst>
          <pc:docMk/>
          <pc:sldMk cId="3847225032" sldId="1057"/>
        </pc:sldMkLst>
        <pc:spChg chg="del">
          <ac:chgData name="Peter Waddell" userId="dd862b9fb7d60430" providerId="LiveId" clId="{9C0893AF-F35D-4F8C-9943-E9A23A4FD229}" dt="2024-05-01T15:45:25.974" v="6415" actId="478"/>
          <ac:spMkLst>
            <pc:docMk/>
            <pc:sldMk cId="3847225032" sldId="1057"/>
            <ac:spMk id="2" creationId="{7988CC09-0A6D-7A69-5D32-6E23CE19C320}"/>
          </ac:spMkLst>
        </pc:spChg>
        <pc:spChg chg="add mod">
          <ac:chgData name="Peter Waddell" userId="dd862b9fb7d60430" providerId="LiveId" clId="{9C0893AF-F35D-4F8C-9943-E9A23A4FD229}" dt="2024-05-01T15:45:26.239" v="6416"/>
          <ac:spMkLst>
            <pc:docMk/>
            <pc:sldMk cId="3847225032" sldId="1057"/>
            <ac:spMk id="5" creationId="{79EFEB99-5272-A5AE-D94A-6A82C72323CB}"/>
          </ac:spMkLst>
        </pc:spChg>
        <pc:spChg chg="add mod">
          <ac:chgData name="Peter Waddell" userId="dd862b9fb7d60430" providerId="LiveId" clId="{9C0893AF-F35D-4F8C-9943-E9A23A4FD229}" dt="2024-05-01T15:50:15.566" v="6511" actId="114"/>
          <ac:spMkLst>
            <pc:docMk/>
            <pc:sldMk cId="3847225032" sldId="1057"/>
            <ac:spMk id="6" creationId="{C4E1E08C-D889-EC8D-FF3D-A192B9938EE5}"/>
          </ac:spMkLst>
        </pc:spChg>
        <pc:spChg chg="mod">
          <ac:chgData name="Peter Waddell" userId="dd862b9fb7d60430" providerId="LiveId" clId="{9C0893AF-F35D-4F8C-9943-E9A23A4FD229}" dt="2024-05-01T15:46:14.662" v="6434" actId="20577"/>
          <ac:spMkLst>
            <pc:docMk/>
            <pc:sldMk cId="3847225032" sldId="1057"/>
            <ac:spMk id="18" creationId="{60A8C684-680F-1036-57EA-ED2099D43BD9}"/>
          </ac:spMkLst>
        </pc:spChg>
        <pc:graphicFrameChg chg="add mod">
          <ac:chgData name="Peter Waddell" userId="dd862b9fb7d60430" providerId="LiveId" clId="{9C0893AF-F35D-4F8C-9943-E9A23A4FD229}" dt="2024-05-14T23:31:13.511" v="8428"/>
          <ac:graphicFrameMkLst>
            <pc:docMk/>
            <pc:sldMk cId="3847225032" sldId="1057"/>
            <ac:graphicFrameMk id="2" creationId="{294E519E-D048-B3C5-36C0-71BDC7931C4C}"/>
          </ac:graphicFrameMkLst>
        </pc:graphicFrameChg>
        <pc:graphicFrameChg chg="mod">
          <ac:chgData name="Peter Waddell" userId="dd862b9fb7d60430" providerId="LiveId" clId="{9C0893AF-F35D-4F8C-9943-E9A23A4FD229}" dt="2024-05-14T23:33:21.784" v="8460"/>
          <ac:graphicFrameMkLst>
            <pc:docMk/>
            <pc:sldMk cId="3847225032" sldId="1057"/>
            <ac:graphicFrameMk id="4" creationId="{C74DD0B1-A576-44BF-817E-5682A89A7B4A}"/>
          </ac:graphicFrameMkLst>
        </pc:graphicFrameChg>
        <pc:graphicFrameChg chg="add mod">
          <ac:chgData name="Peter Waddell" userId="dd862b9fb7d60430" providerId="LiveId" clId="{9C0893AF-F35D-4F8C-9943-E9A23A4FD229}" dt="2024-05-14T23:31:16.661" v="8429"/>
          <ac:graphicFrameMkLst>
            <pc:docMk/>
            <pc:sldMk cId="3847225032" sldId="1057"/>
            <ac:graphicFrameMk id="7" creationId="{C24B6A7C-5E11-123D-1687-79FD87629E1E}"/>
          </ac:graphicFrameMkLst>
        </pc:graphicFrameChg>
        <pc:graphicFrameChg chg="add mod">
          <ac:chgData name="Peter Waddell" userId="dd862b9fb7d60430" providerId="LiveId" clId="{9C0893AF-F35D-4F8C-9943-E9A23A4FD229}" dt="2024-05-14T23:35:09.828" v="8466"/>
          <ac:graphicFrameMkLst>
            <pc:docMk/>
            <pc:sldMk cId="3847225032" sldId="1057"/>
            <ac:graphicFrameMk id="12" creationId="{A5B232E8-14E0-F9FE-9592-63B09415E9AD}"/>
          </ac:graphicFrameMkLst>
        </pc:graphicFrameChg>
        <pc:graphicFrameChg chg="del mod">
          <ac:chgData name="Peter Waddell" userId="dd862b9fb7d60430" providerId="LiveId" clId="{9C0893AF-F35D-4F8C-9943-E9A23A4FD229}" dt="2024-05-14T23:31:13.026" v="8427" actId="478"/>
          <ac:graphicFrameMkLst>
            <pc:docMk/>
            <pc:sldMk cId="3847225032" sldId="1057"/>
            <ac:graphicFrameMk id="21" creationId="{D6F3A05B-A7E7-2177-CD83-C4616963015C}"/>
          </ac:graphicFrameMkLst>
        </pc:graphicFrameChg>
        <pc:picChg chg="add del mod">
          <ac:chgData name="Peter Waddell" userId="dd862b9fb7d60430" providerId="LiveId" clId="{9C0893AF-F35D-4F8C-9943-E9A23A4FD229}" dt="2024-05-14T23:33:09.097" v="8458" actId="478"/>
          <ac:picMkLst>
            <pc:docMk/>
            <pc:sldMk cId="3847225032" sldId="1057"/>
            <ac:picMk id="10" creationId="{19DAB66D-0E48-103C-08AC-A558CE4BADFB}"/>
          </ac:picMkLst>
        </pc:picChg>
        <pc:picChg chg="mod">
          <ac:chgData name="Peter Waddell" userId="dd862b9fb7d60430" providerId="LiveId" clId="{9C0893AF-F35D-4F8C-9943-E9A23A4FD229}" dt="2024-05-14T23:33:11.306" v="8459" actId="1037"/>
          <ac:picMkLst>
            <pc:docMk/>
            <pc:sldMk cId="3847225032" sldId="1057"/>
            <ac:picMk id="36" creationId="{09CC0255-B289-B965-0D6B-68151DFCC00B}"/>
          </ac:picMkLst>
        </pc:picChg>
      </pc:sldChg>
      <pc:sldChg chg="addSp delSp modSp mod">
        <pc:chgData name="Peter Waddell" userId="dd862b9fb7d60430" providerId="LiveId" clId="{9C0893AF-F35D-4F8C-9943-E9A23A4FD229}" dt="2024-05-14T23:32:09.077" v="8443"/>
        <pc:sldMkLst>
          <pc:docMk/>
          <pc:sldMk cId="1273457532" sldId="1058"/>
        </pc:sldMkLst>
        <pc:spChg chg="del">
          <ac:chgData name="Peter Waddell" userId="dd862b9fb7d60430" providerId="LiveId" clId="{9C0893AF-F35D-4F8C-9943-E9A23A4FD229}" dt="2024-05-01T16:11:10.798" v="6593" actId="478"/>
          <ac:spMkLst>
            <pc:docMk/>
            <pc:sldMk cId="1273457532" sldId="1058"/>
            <ac:spMk id="16" creationId="{DF1BD453-A198-ED11-F471-11E3B64F961A}"/>
          </ac:spMkLst>
        </pc:spChg>
        <pc:spChg chg="add mod">
          <ac:chgData name="Peter Waddell" userId="dd862b9fb7d60430" providerId="LiveId" clId="{9C0893AF-F35D-4F8C-9943-E9A23A4FD229}" dt="2024-05-01T15:50:08.333" v="6510" actId="114"/>
          <ac:spMkLst>
            <pc:docMk/>
            <pc:sldMk cId="1273457532" sldId="1058"/>
            <ac:spMk id="17" creationId="{D3210155-124A-931D-FBFC-BBF49B630473}"/>
          </ac:spMkLst>
        </pc:spChg>
        <pc:spChg chg="mod">
          <ac:chgData name="Peter Waddell" userId="dd862b9fb7d60430" providerId="LiveId" clId="{9C0893AF-F35D-4F8C-9943-E9A23A4FD229}" dt="2024-05-01T15:46:06.794" v="6429" actId="20577"/>
          <ac:spMkLst>
            <pc:docMk/>
            <pc:sldMk cId="1273457532" sldId="1058"/>
            <ac:spMk id="18" creationId="{60A8C684-680F-1036-57EA-ED2099D43BD9}"/>
          </ac:spMkLst>
        </pc:spChg>
        <pc:spChg chg="add mod">
          <ac:chgData name="Peter Waddell" userId="dd862b9fb7d60430" providerId="LiveId" clId="{9C0893AF-F35D-4F8C-9943-E9A23A4FD229}" dt="2024-05-01T16:11:11.020" v="6594"/>
          <ac:spMkLst>
            <pc:docMk/>
            <pc:sldMk cId="1273457532" sldId="1058"/>
            <ac:spMk id="19" creationId="{95DDC038-F169-3D54-222A-7E4245CD1545}"/>
          </ac:spMkLst>
        </pc:spChg>
        <pc:graphicFrameChg chg="del mod">
          <ac:chgData name="Peter Waddell" userId="dd862b9fb7d60430" providerId="LiveId" clId="{9C0893AF-F35D-4F8C-9943-E9A23A4FD229}" dt="2024-05-14T23:32:08.780" v="8442" actId="478"/>
          <ac:graphicFrameMkLst>
            <pc:docMk/>
            <pc:sldMk cId="1273457532" sldId="1058"/>
            <ac:graphicFrameMk id="2" creationId="{C31B49E9-2831-01F4-BA21-01FC6C5D152A}"/>
          </ac:graphicFrameMkLst>
        </pc:graphicFrameChg>
        <pc:graphicFrameChg chg="add mod">
          <ac:chgData name="Peter Waddell" userId="dd862b9fb7d60430" providerId="LiveId" clId="{9C0893AF-F35D-4F8C-9943-E9A23A4FD229}" dt="2024-05-14T23:32:09.077" v="8443"/>
          <ac:graphicFrameMkLst>
            <pc:docMk/>
            <pc:sldMk cId="1273457532" sldId="1058"/>
            <ac:graphicFrameMk id="21" creationId="{ECCD2F06-F6E1-211C-C6F3-935022EDE57F}"/>
          </ac:graphicFrameMkLst>
        </pc:graphicFrameChg>
        <pc:picChg chg="add mod">
          <ac:chgData name="Peter Waddell" userId="dd862b9fb7d60430" providerId="LiveId" clId="{9C0893AF-F35D-4F8C-9943-E9A23A4FD229}" dt="2024-05-14T23:32:09.077" v="8443"/>
          <ac:picMkLst>
            <pc:docMk/>
            <pc:sldMk cId="1273457532" sldId="1058"/>
            <ac:picMk id="16" creationId="{9CBF5B59-6F1B-2964-43CF-D93A12F623E2}"/>
          </ac:picMkLst>
        </pc:picChg>
        <pc:picChg chg="del mod">
          <ac:chgData name="Peter Waddell" userId="dd862b9fb7d60430" providerId="LiveId" clId="{9C0893AF-F35D-4F8C-9943-E9A23A4FD229}" dt="2024-05-14T23:32:08.780" v="8442" actId="478"/>
          <ac:picMkLst>
            <pc:docMk/>
            <pc:sldMk cId="1273457532" sldId="1058"/>
            <ac:picMk id="37" creationId="{7EE1579F-A0B4-75E8-5EDE-A6A3CE9825F9}"/>
          </ac:picMkLst>
        </pc:picChg>
      </pc:sldChg>
      <pc:sldChg chg="modSp mod ord modNotesTx">
        <pc:chgData name="Peter Waddell" userId="dd862b9fb7d60430" providerId="LiveId" clId="{9C0893AF-F35D-4F8C-9943-E9A23A4FD229}" dt="2024-05-08T20:46:11.197" v="7751"/>
        <pc:sldMkLst>
          <pc:docMk/>
          <pc:sldMk cId="2093582302" sldId="1061"/>
        </pc:sldMkLst>
        <pc:spChg chg="mod">
          <ac:chgData name="Peter Waddell" userId="dd862b9fb7d60430" providerId="LiveId" clId="{9C0893AF-F35D-4F8C-9943-E9A23A4FD229}" dt="2024-05-07T22:43:48.309" v="7250" actId="1038"/>
          <ac:spMkLst>
            <pc:docMk/>
            <pc:sldMk cId="2093582302" sldId="1061"/>
            <ac:spMk id="18" creationId="{80AC0830-F260-4145-973C-EE997804044F}"/>
          </ac:spMkLst>
        </pc:spChg>
        <pc:spChg chg="mod">
          <ac:chgData name="Peter Waddell" userId="dd862b9fb7d60430" providerId="LiveId" clId="{9C0893AF-F35D-4F8C-9943-E9A23A4FD229}" dt="2024-05-07T22:40:01.145" v="7220" actId="1076"/>
          <ac:spMkLst>
            <pc:docMk/>
            <pc:sldMk cId="2093582302" sldId="1061"/>
            <ac:spMk id="21" creationId="{7FEBF73F-A3B8-33BF-5685-EA9EBBBBE12D}"/>
          </ac:spMkLst>
        </pc:spChg>
        <pc:spChg chg="mod">
          <ac:chgData name="Peter Waddell" userId="dd862b9fb7d60430" providerId="LiveId" clId="{9C0893AF-F35D-4F8C-9943-E9A23A4FD229}" dt="2024-05-07T22:40:04.973" v="7230" actId="1038"/>
          <ac:spMkLst>
            <pc:docMk/>
            <pc:sldMk cId="2093582302" sldId="1061"/>
            <ac:spMk id="23" creationId="{71A62B07-706D-665D-D672-4D43D816B3CE}"/>
          </ac:spMkLst>
        </pc:spChg>
      </pc:sldChg>
      <pc:sldChg chg="addSp delSp modSp mod">
        <pc:chgData name="Peter Waddell" userId="dd862b9fb7d60430" providerId="LiveId" clId="{9C0893AF-F35D-4F8C-9943-E9A23A4FD229}" dt="2024-05-07T22:40:13.744" v="7232"/>
        <pc:sldMkLst>
          <pc:docMk/>
          <pc:sldMk cId="267594059" sldId="1064"/>
        </pc:sldMkLst>
        <pc:spChg chg="add mod">
          <ac:chgData name="Peter Waddell" userId="dd862b9fb7d60430" providerId="LiveId" clId="{9C0893AF-F35D-4F8C-9943-E9A23A4FD229}" dt="2024-05-07T22:40:13.744" v="7232"/>
          <ac:spMkLst>
            <pc:docMk/>
            <pc:sldMk cId="267594059" sldId="1064"/>
            <ac:spMk id="2" creationId="{3F51E78B-92C7-031A-6F46-D24ABF918BFD}"/>
          </ac:spMkLst>
        </pc:spChg>
        <pc:spChg chg="del">
          <ac:chgData name="Peter Waddell" userId="dd862b9fb7d60430" providerId="LiveId" clId="{9C0893AF-F35D-4F8C-9943-E9A23A4FD229}" dt="2024-05-07T22:40:13.443" v="7231" actId="478"/>
          <ac:spMkLst>
            <pc:docMk/>
            <pc:sldMk cId="267594059" sldId="1064"/>
            <ac:spMk id="4" creationId="{ECCBB80E-E995-197B-03F8-C53B86BABEBB}"/>
          </ac:spMkLst>
        </pc:spChg>
      </pc:sldChg>
      <pc:sldChg chg="addSp delSp modSp mod">
        <pc:chgData name="Peter Waddell" userId="dd862b9fb7d60430" providerId="LiveId" clId="{9C0893AF-F35D-4F8C-9943-E9A23A4FD229}" dt="2024-05-07T23:15:11.755" v="7578" actId="478"/>
        <pc:sldMkLst>
          <pc:docMk/>
          <pc:sldMk cId="2556336621" sldId="1065"/>
        </pc:sldMkLst>
        <pc:spChg chg="mod">
          <ac:chgData name="Peter Waddell" userId="dd862b9fb7d60430" providerId="LiveId" clId="{9C0893AF-F35D-4F8C-9943-E9A23A4FD229}" dt="2024-05-07T23:15:11.317" v="7577" actId="1076"/>
          <ac:spMkLst>
            <pc:docMk/>
            <pc:sldMk cId="2556336621" sldId="1065"/>
            <ac:spMk id="10" creationId="{6B204927-FCA5-AF3A-D52C-C6E3C470DFB3}"/>
          </ac:spMkLst>
        </pc:spChg>
        <pc:graphicFrameChg chg="add del">
          <ac:chgData name="Peter Waddell" userId="dd862b9fb7d60430" providerId="LiveId" clId="{9C0893AF-F35D-4F8C-9943-E9A23A4FD229}" dt="2024-05-07T23:15:11.755" v="7578" actId="478"/>
          <ac:graphicFrameMkLst>
            <pc:docMk/>
            <pc:sldMk cId="2556336621" sldId="1065"/>
            <ac:graphicFrameMk id="12" creationId="{7292A2CB-D3DC-4056-841E-2FA168B3251B}"/>
          </ac:graphicFrameMkLst>
        </pc:graphicFrameChg>
      </pc:sldChg>
      <pc:sldChg chg="modNotesTx">
        <pc:chgData name="Peter Waddell" userId="dd862b9fb7d60430" providerId="LiveId" clId="{9C0893AF-F35D-4F8C-9943-E9A23A4FD229}" dt="2024-04-30T20:56:23.146" v="5943" actId="20577"/>
        <pc:sldMkLst>
          <pc:docMk/>
          <pc:sldMk cId="161475212" sldId="1067"/>
        </pc:sldMkLst>
      </pc:sldChg>
      <pc:sldChg chg="addSp delSp modSp mod">
        <pc:chgData name="Peter Waddell" userId="dd862b9fb7d60430" providerId="LiveId" clId="{9C0893AF-F35D-4F8C-9943-E9A23A4FD229}" dt="2024-05-14T23:31:42.553" v="8441" actId="1038"/>
        <pc:sldMkLst>
          <pc:docMk/>
          <pc:sldMk cId="2419062078" sldId="1072"/>
        </pc:sldMkLst>
        <pc:spChg chg="add mod">
          <ac:chgData name="Peter Waddell" userId="dd862b9fb7d60430" providerId="LiveId" clId="{9C0893AF-F35D-4F8C-9943-E9A23A4FD229}" dt="2024-05-01T15:45:43.056" v="6419" actId="207"/>
          <ac:spMkLst>
            <pc:docMk/>
            <pc:sldMk cId="2419062078" sldId="1072"/>
            <ac:spMk id="6" creationId="{DFAE2338-B50B-FB75-C663-6E0A700360FD}"/>
          </ac:spMkLst>
        </pc:spChg>
        <pc:spChg chg="add mod">
          <ac:chgData name="Peter Waddell" userId="dd862b9fb7d60430" providerId="LiveId" clId="{9C0893AF-F35D-4F8C-9943-E9A23A4FD229}" dt="2024-05-01T15:49:56.281" v="6509" actId="114"/>
          <ac:spMkLst>
            <pc:docMk/>
            <pc:sldMk cId="2419062078" sldId="1072"/>
            <ac:spMk id="7" creationId="{3F9F6523-0323-3611-5FA4-0B429A271845}"/>
          </ac:spMkLst>
        </pc:spChg>
        <pc:spChg chg="mod">
          <ac:chgData name="Peter Waddell" userId="dd862b9fb7d60430" providerId="LiveId" clId="{9C0893AF-F35D-4F8C-9943-E9A23A4FD229}" dt="2024-05-01T15:45:54.539" v="6424" actId="20577"/>
          <ac:spMkLst>
            <pc:docMk/>
            <pc:sldMk cId="2419062078" sldId="1072"/>
            <ac:spMk id="18" creationId="{60A8C684-680F-1036-57EA-ED2099D43BD9}"/>
          </ac:spMkLst>
        </pc:spChg>
        <pc:spChg chg="del">
          <ac:chgData name="Peter Waddell" userId="dd862b9fb7d60430" providerId="LiveId" clId="{9C0893AF-F35D-4F8C-9943-E9A23A4FD229}" dt="2024-05-01T15:45:40.376" v="6417" actId="478"/>
          <ac:spMkLst>
            <pc:docMk/>
            <pc:sldMk cId="2419062078" sldId="1072"/>
            <ac:spMk id="20" creationId="{0EC5E746-D7B5-4426-DAB9-CFEFDEB91409}"/>
          </ac:spMkLst>
        </pc:spChg>
        <pc:graphicFrameChg chg="mod">
          <ac:chgData name="Peter Waddell" userId="dd862b9fb7d60430" providerId="LiveId" clId="{9C0893AF-F35D-4F8C-9943-E9A23A4FD229}" dt="2024-05-14T23:29:24.202" v="8426"/>
          <ac:graphicFrameMkLst>
            <pc:docMk/>
            <pc:sldMk cId="2419062078" sldId="1072"/>
            <ac:graphicFrameMk id="2" creationId="{16C3B442-4CBF-E743-D264-3E6E4C7FF079}"/>
          </ac:graphicFrameMkLst>
        </pc:graphicFrameChg>
        <pc:picChg chg="mod">
          <ac:chgData name="Peter Waddell" userId="dd862b9fb7d60430" providerId="LiveId" clId="{9C0893AF-F35D-4F8C-9943-E9A23A4FD229}" dt="2024-05-14T23:31:42.553" v="8441" actId="1038"/>
          <ac:picMkLst>
            <pc:docMk/>
            <pc:sldMk cId="2419062078" sldId="1072"/>
            <ac:picMk id="36" creationId="{09CC0255-B289-B965-0D6B-68151DFCC00B}"/>
          </ac:picMkLst>
        </pc:picChg>
      </pc:sldChg>
      <pc:sldChg chg="modNotesTx">
        <pc:chgData name="Peter Waddell" userId="dd862b9fb7d60430" providerId="LiveId" clId="{9C0893AF-F35D-4F8C-9943-E9A23A4FD229}" dt="2023-08-07T21:25:03.169" v="205" actId="20577"/>
        <pc:sldMkLst>
          <pc:docMk/>
          <pc:sldMk cId="2934477960" sldId="1083"/>
        </pc:sldMkLst>
      </pc:sldChg>
      <pc:sldChg chg="modNotesTx">
        <pc:chgData name="Peter Waddell" userId="dd862b9fb7d60430" providerId="LiveId" clId="{9C0893AF-F35D-4F8C-9943-E9A23A4FD229}" dt="2023-08-07T22:39:34.746" v="331"/>
        <pc:sldMkLst>
          <pc:docMk/>
          <pc:sldMk cId="1426326608" sldId="1085"/>
        </pc:sldMkLst>
      </pc:sldChg>
      <pc:sldChg chg="modNotesTx">
        <pc:chgData name="Peter Waddell" userId="dd862b9fb7d60430" providerId="LiveId" clId="{9C0893AF-F35D-4F8C-9943-E9A23A4FD229}" dt="2024-05-01T14:46:34.381" v="6225" actId="20577"/>
        <pc:sldMkLst>
          <pc:docMk/>
          <pc:sldMk cId="1006598708" sldId="1086"/>
        </pc:sldMkLst>
      </pc:sldChg>
      <pc:sldChg chg="modNotesTx">
        <pc:chgData name="Peter Waddell" userId="dd862b9fb7d60430" providerId="LiveId" clId="{9C0893AF-F35D-4F8C-9943-E9A23A4FD229}" dt="2024-04-30T20:01:04.695" v="5849" actId="313"/>
        <pc:sldMkLst>
          <pc:docMk/>
          <pc:sldMk cId="2568938081" sldId="1087"/>
        </pc:sldMkLst>
      </pc:sldChg>
      <pc:sldChg chg="addSp delSp modSp mod">
        <pc:chgData name="Peter Waddell" userId="dd862b9fb7d60430" providerId="LiveId" clId="{9C0893AF-F35D-4F8C-9943-E9A23A4FD229}" dt="2024-05-01T15:17:48.782" v="6340"/>
        <pc:sldMkLst>
          <pc:docMk/>
          <pc:sldMk cId="2393636875" sldId="1088"/>
        </pc:sldMkLst>
        <pc:spChg chg="add mod">
          <ac:chgData name="Peter Waddell" userId="dd862b9fb7d60430" providerId="LiveId" clId="{9C0893AF-F35D-4F8C-9943-E9A23A4FD229}" dt="2024-05-01T15:17:48.782" v="6340"/>
          <ac:spMkLst>
            <pc:docMk/>
            <pc:sldMk cId="2393636875" sldId="1088"/>
            <ac:spMk id="3" creationId="{C3486DB3-22E8-95E6-912D-D00509B494B3}"/>
          </ac:spMkLst>
        </pc:spChg>
        <pc:spChg chg="add mod">
          <ac:chgData name="Peter Waddell" userId="dd862b9fb7d60430" providerId="LiveId" clId="{9C0893AF-F35D-4F8C-9943-E9A23A4FD229}" dt="2024-05-01T15:17:48.782" v="6340"/>
          <ac:spMkLst>
            <pc:docMk/>
            <pc:sldMk cId="2393636875" sldId="1088"/>
            <ac:spMk id="4" creationId="{9D174A9C-178B-02AA-C653-4FA41EA5EAD3}"/>
          </ac:spMkLst>
        </pc:spChg>
        <pc:spChg chg="add mod">
          <ac:chgData name="Peter Waddell" userId="dd862b9fb7d60430" providerId="LiveId" clId="{9C0893AF-F35D-4F8C-9943-E9A23A4FD229}" dt="2024-05-01T15:17:48.782" v="6340"/>
          <ac:spMkLst>
            <pc:docMk/>
            <pc:sldMk cId="2393636875" sldId="1088"/>
            <ac:spMk id="5" creationId="{9CB9109C-E4C0-7AF0-E19F-24974B5DD553}"/>
          </ac:spMkLst>
        </pc:spChg>
        <pc:spChg chg="add mod">
          <ac:chgData name="Peter Waddell" userId="dd862b9fb7d60430" providerId="LiveId" clId="{9C0893AF-F35D-4F8C-9943-E9A23A4FD229}" dt="2024-05-01T15:17:48.782" v="6340"/>
          <ac:spMkLst>
            <pc:docMk/>
            <pc:sldMk cId="2393636875" sldId="1088"/>
            <ac:spMk id="6" creationId="{36332834-9EAA-3F35-4AB3-8968CB1F7F53}"/>
          </ac:spMkLst>
        </pc:spChg>
        <pc:spChg chg="del">
          <ac:chgData name="Peter Waddell" userId="dd862b9fb7d60430" providerId="LiveId" clId="{9C0893AF-F35D-4F8C-9943-E9A23A4FD229}" dt="2024-05-01T15:17:48.475" v="6339" actId="478"/>
          <ac:spMkLst>
            <pc:docMk/>
            <pc:sldMk cId="2393636875" sldId="1088"/>
            <ac:spMk id="10" creationId="{4B4F73A1-AAFF-82A3-056E-5C91FF685D7F}"/>
          </ac:spMkLst>
        </pc:spChg>
        <pc:spChg chg="del">
          <ac:chgData name="Peter Waddell" userId="dd862b9fb7d60430" providerId="LiveId" clId="{9C0893AF-F35D-4F8C-9943-E9A23A4FD229}" dt="2024-05-01T15:17:48.475" v="6339" actId="478"/>
          <ac:spMkLst>
            <pc:docMk/>
            <pc:sldMk cId="2393636875" sldId="1088"/>
            <ac:spMk id="12" creationId="{8841703A-90CA-5C61-5D89-C079D49B9694}"/>
          </ac:spMkLst>
        </pc:spChg>
        <pc:spChg chg="del">
          <ac:chgData name="Peter Waddell" userId="dd862b9fb7d60430" providerId="LiveId" clId="{9C0893AF-F35D-4F8C-9943-E9A23A4FD229}" dt="2024-05-01T15:17:48.475" v="6339" actId="478"/>
          <ac:spMkLst>
            <pc:docMk/>
            <pc:sldMk cId="2393636875" sldId="1088"/>
            <ac:spMk id="13" creationId="{34EC6985-F27F-649D-F654-33E3BDAF863A}"/>
          </ac:spMkLst>
        </pc:spChg>
        <pc:spChg chg="del">
          <ac:chgData name="Peter Waddell" userId="dd862b9fb7d60430" providerId="LiveId" clId="{9C0893AF-F35D-4F8C-9943-E9A23A4FD229}" dt="2024-05-01T15:17:48.475" v="6339" actId="478"/>
          <ac:spMkLst>
            <pc:docMk/>
            <pc:sldMk cId="2393636875" sldId="1088"/>
            <ac:spMk id="26" creationId="{E6E09FF1-63B7-E4F9-33B0-3BB3AE92CC36}"/>
          </ac:spMkLst>
        </pc:spChg>
        <pc:spChg chg="del">
          <ac:chgData name="Peter Waddell" userId="dd862b9fb7d60430" providerId="LiveId" clId="{9C0893AF-F35D-4F8C-9943-E9A23A4FD229}" dt="2024-05-01T15:17:48.475" v="6339" actId="478"/>
          <ac:spMkLst>
            <pc:docMk/>
            <pc:sldMk cId="2393636875" sldId="1088"/>
            <ac:spMk id="27" creationId="{0B6CFD2F-A68E-F7F2-A106-DA8EB2EE6437}"/>
          </ac:spMkLst>
        </pc:spChg>
        <pc:graphicFrameChg chg="add mod">
          <ac:chgData name="Peter Waddell" userId="dd862b9fb7d60430" providerId="LiveId" clId="{9C0893AF-F35D-4F8C-9943-E9A23A4FD229}" dt="2024-05-01T15:17:48.782" v="6340"/>
          <ac:graphicFrameMkLst>
            <pc:docMk/>
            <pc:sldMk cId="2393636875" sldId="1088"/>
            <ac:graphicFrameMk id="2" creationId="{42FB1C0A-C0F6-4185-2B97-E172F93FCB3C}"/>
          </ac:graphicFrameMkLst>
        </pc:graphicFrameChg>
        <pc:graphicFrameChg chg="del">
          <ac:chgData name="Peter Waddell" userId="dd862b9fb7d60430" providerId="LiveId" clId="{9C0893AF-F35D-4F8C-9943-E9A23A4FD229}" dt="2024-05-01T15:17:48.475" v="6339" actId="478"/>
          <ac:graphicFrameMkLst>
            <pc:docMk/>
            <pc:sldMk cId="2393636875" sldId="1088"/>
            <ac:graphicFrameMk id="8" creationId="{2EAC2CD5-0368-F094-8D9C-AAA4F8651D83}"/>
          </ac:graphicFrameMkLst>
        </pc:graphicFrameChg>
      </pc:sldChg>
      <pc:sldChg chg="addSp delSp modSp mod modNotesTx">
        <pc:chgData name="Peter Waddell" userId="dd862b9fb7d60430" providerId="LiveId" clId="{9C0893AF-F35D-4F8C-9943-E9A23A4FD229}" dt="2024-05-01T15:18:08.159" v="6344"/>
        <pc:sldMkLst>
          <pc:docMk/>
          <pc:sldMk cId="4259753912" sldId="1089"/>
        </pc:sldMkLst>
        <pc:spChg chg="add mod">
          <ac:chgData name="Peter Waddell" userId="dd862b9fb7d60430" providerId="LiveId" clId="{9C0893AF-F35D-4F8C-9943-E9A23A4FD229}" dt="2024-05-01T15:18:08.159" v="6344"/>
          <ac:spMkLst>
            <pc:docMk/>
            <pc:sldMk cId="4259753912" sldId="1089"/>
            <ac:spMk id="4" creationId="{B46A5636-34FB-DF95-A587-4D84EF4390F3}"/>
          </ac:spMkLst>
        </pc:spChg>
        <pc:spChg chg="add mod">
          <ac:chgData name="Peter Waddell" userId="dd862b9fb7d60430" providerId="LiveId" clId="{9C0893AF-F35D-4F8C-9943-E9A23A4FD229}" dt="2024-05-01T15:18:08.159" v="6344"/>
          <ac:spMkLst>
            <pc:docMk/>
            <pc:sldMk cId="4259753912" sldId="1089"/>
            <ac:spMk id="5" creationId="{5A88FC2B-7345-2895-45DE-523EAF890DF9}"/>
          </ac:spMkLst>
        </pc:spChg>
        <pc:spChg chg="add mod">
          <ac:chgData name="Peter Waddell" userId="dd862b9fb7d60430" providerId="LiveId" clId="{9C0893AF-F35D-4F8C-9943-E9A23A4FD229}" dt="2024-05-01T15:18:08.159" v="6344"/>
          <ac:spMkLst>
            <pc:docMk/>
            <pc:sldMk cId="4259753912" sldId="1089"/>
            <ac:spMk id="6" creationId="{41921176-3838-F939-8592-23E63D9C80B8}"/>
          </ac:spMkLst>
        </pc:spChg>
        <pc:spChg chg="add mod">
          <ac:chgData name="Peter Waddell" userId="dd862b9fb7d60430" providerId="LiveId" clId="{9C0893AF-F35D-4F8C-9943-E9A23A4FD229}" dt="2024-05-01T15:18:08.159" v="6344"/>
          <ac:spMkLst>
            <pc:docMk/>
            <pc:sldMk cId="4259753912" sldId="1089"/>
            <ac:spMk id="7" creationId="{2A661A78-F645-E0C4-6EAF-D053125F2952}"/>
          </ac:spMkLst>
        </pc:spChg>
        <pc:spChg chg="del">
          <ac:chgData name="Peter Waddell" userId="dd862b9fb7d60430" providerId="LiveId" clId="{9C0893AF-F35D-4F8C-9943-E9A23A4FD229}" dt="2024-05-01T15:18:07.337" v="6343" actId="478"/>
          <ac:spMkLst>
            <pc:docMk/>
            <pc:sldMk cId="4259753912" sldId="1089"/>
            <ac:spMk id="10" creationId="{4B4F73A1-AAFF-82A3-056E-5C91FF685D7F}"/>
          </ac:spMkLst>
        </pc:spChg>
        <pc:spChg chg="del">
          <ac:chgData name="Peter Waddell" userId="dd862b9fb7d60430" providerId="LiveId" clId="{9C0893AF-F35D-4F8C-9943-E9A23A4FD229}" dt="2024-05-01T15:18:07.337" v="6343" actId="478"/>
          <ac:spMkLst>
            <pc:docMk/>
            <pc:sldMk cId="4259753912" sldId="1089"/>
            <ac:spMk id="12" creationId="{8841703A-90CA-5C61-5D89-C079D49B9694}"/>
          </ac:spMkLst>
        </pc:spChg>
        <pc:spChg chg="del">
          <ac:chgData name="Peter Waddell" userId="dd862b9fb7d60430" providerId="LiveId" clId="{9C0893AF-F35D-4F8C-9943-E9A23A4FD229}" dt="2024-05-01T15:18:07.337" v="6343" actId="478"/>
          <ac:spMkLst>
            <pc:docMk/>
            <pc:sldMk cId="4259753912" sldId="1089"/>
            <ac:spMk id="13" creationId="{34EC6985-F27F-649D-F654-33E3BDAF863A}"/>
          </ac:spMkLst>
        </pc:spChg>
        <pc:spChg chg="del">
          <ac:chgData name="Peter Waddell" userId="dd862b9fb7d60430" providerId="LiveId" clId="{9C0893AF-F35D-4F8C-9943-E9A23A4FD229}" dt="2024-05-01T15:18:07.337" v="6343" actId="478"/>
          <ac:spMkLst>
            <pc:docMk/>
            <pc:sldMk cId="4259753912" sldId="1089"/>
            <ac:spMk id="26" creationId="{E6E09FF1-63B7-E4F9-33B0-3BB3AE92CC36}"/>
          </ac:spMkLst>
        </pc:spChg>
        <pc:spChg chg="del">
          <ac:chgData name="Peter Waddell" userId="dd862b9fb7d60430" providerId="LiveId" clId="{9C0893AF-F35D-4F8C-9943-E9A23A4FD229}" dt="2024-05-01T15:18:07.337" v="6343" actId="478"/>
          <ac:spMkLst>
            <pc:docMk/>
            <pc:sldMk cId="4259753912" sldId="1089"/>
            <ac:spMk id="27" creationId="{0B6CFD2F-A68E-F7F2-A106-DA8EB2EE6437}"/>
          </ac:spMkLst>
        </pc:spChg>
        <pc:graphicFrameChg chg="add mod">
          <ac:chgData name="Peter Waddell" userId="dd862b9fb7d60430" providerId="LiveId" clId="{9C0893AF-F35D-4F8C-9943-E9A23A4FD229}" dt="2024-05-01T15:18:08.159" v="6344"/>
          <ac:graphicFrameMkLst>
            <pc:docMk/>
            <pc:sldMk cId="4259753912" sldId="1089"/>
            <ac:graphicFrameMk id="3" creationId="{20C2D935-D3C1-1232-E2B8-02A27C1ECA75}"/>
          </ac:graphicFrameMkLst>
        </pc:graphicFrameChg>
        <pc:graphicFrameChg chg="del">
          <ac:chgData name="Peter Waddell" userId="dd862b9fb7d60430" providerId="LiveId" clId="{9C0893AF-F35D-4F8C-9943-E9A23A4FD229}" dt="2024-05-01T15:18:07.337" v="6343" actId="478"/>
          <ac:graphicFrameMkLst>
            <pc:docMk/>
            <pc:sldMk cId="4259753912" sldId="1089"/>
            <ac:graphicFrameMk id="8" creationId="{2EAC2CD5-0368-F094-8D9C-AAA4F8651D83}"/>
          </ac:graphicFrameMkLst>
        </pc:graphicFrameChg>
      </pc:sldChg>
      <pc:sldChg chg="addSp delSp modSp mod">
        <pc:chgData name="Peter Waddell" userId="dd862b9fb7d60430" providerId="LiveId" clId="{9C0893AF-F35D-4F8C-9943-E9A23A4FD229}" dt="2024-05-01T14:55:26.204" v="6299"/>
        <pc:sldMkLst>
          <pc:docMk/>
          <pc:sldMk cId="1092983699" sldId="1090"/>
        </pc:sldMkLst>
        <pc:spChg chg="add mod">
          <ac:chgData name="Peter Waddell" userId="dd862b9fb7d60430" providerId="LiveId" clId="{9C0893AF-F35D-4F8C-9943-E9A23A4FD229}" dt="2024-05-01T14:55:26.204" v="6299"/>
          <ac:spMkLst>
            <pc:docMk/>
            <pc:sldMk cId="1092983699" sldId="1090"/>
            <ac:spMk id="3" creationId="{E6BA4125-8E42-5D9F-CD88-F752ECD44E23}"/>
          </ac:spMkLst>
        </pc:spChg>
        <pc:spChg chg="add mod">
          <ac:chgData name="Peter Waddell" userId="dd862b9fb7d60430" providerId="LiveId" clId="{9C0893AF-F35D-4F8C-9943-E9A23A4FD229}" dt="2024-05-01T14:55:26.204" v="6299"/>
          <ac:spMkLst>
            <pc:docMk/>
            <pc:sldMk cId="1092983699" sldId="1090"/>
            <ac:spMk id="8" creationId="{0434CFBC-9AB9-D6A0-DEBA-8EF6D0D9CFB0}"/>
          </ac:spMkLst>
        </pc:spChg>
        <pc:spChg chg="add mod">
          <ac:chgData name="Peter Waddell" userId="dd862b9fb7d60430" providerId="LiveId" clId="{9C0893AF-F35D-4F8C-9943-E9A23A4FD229}" dt="2024-05-01T14:55:26.204" v="6299"/>
          <ac:spMkLst>
            <pc:docMk/>
            <pc:sldMk cId="1092983699" sldId="1090"/>
            <ac:spMk id="10" creationId="{4932AA1B-371A-C9BC-CE75-E5444DB32094}"/>
          </ac:spMkLst>
        </pc:spChg>
        <pc:spChg chg="del">
          <ac:chgData name="Peter Waddell" userId="dd862b9fb7d60430" providerId="LiveId" clId="{9C0893AF-F35D-4F8C-9943-E9A23A4FD229}" dt="2024-05-01T14:55:25.771" v="6298" actId="478"/>
          <ac:spMkLst>
            <pc:docMk/>
            <pc:sldMk cId="1092983699" sldId="1090"/>
            <ac:spMk id="28" creationId="{794391F5-5B73-5742-1162-0022906C1F73}"/>
          </ac:spMkLst>
        </pc:spChg>
        <pc:spChg chg="del">
          <ac:chgData name="Peter Waddell" userId="dd862b9fb7d60430" providerId="LiveId" clId="{9C0893AF-F35D-4F8C-9943-E9A23A4FD229}" dt="2024-05-01T14:55:25.771" v="6298" actId="478"/>
          <ac:spMkLst>
            <pc:docMk/>
            <pc:sldMk cId="1092983699" sldId="1090"/>
            <ac:spMk id="29" creationId="{2D6CF7CC-2682-E2FB-2616-CA540D329822}"/>
          </ac:spMkLst>
        </pc:spChg>
        <pc:spChg chg="del">
          <ac:chgData name="Peter Waddell" userId="dd862b9fb7d60430" providerId="LiveId" clId="{9C0893AF-F35D-4F8C-9943-E9A23A4FD229}" dt="2024-05-01T14:55:25.771" v="6298" actId="478"/>
          <ac:spMkLst>
            <pc:docMk/>
            <pc:sldMk cId="1092983699" sldId="1090"/>
            <ac:spMk id="32" creationId="{9D4D41DA-600C-70F7-793F-1B4433AFAB78}"/>
          </ac:spMkLst>
        </pc:spChg>
        <pc:graphicFrameChg chg="add mod">
          <ac:chgData name="Peter Waddell" userId="dd862b9fb7d60430" providerId="LiveId" clId="{9C0893AF-F35D-4F8C-9943-E9A23A4FD229}" dt="2024-05-01T14:55:26.204" v="6299"/>
          <ac:graphicFrameMkLst>
            <pc:docMk/>
            <pc:sldMk cId="1092983699" sldId="1090"/>
            <ac:graphicFrameMk id="2" creationId="{31E518D7-04B8-94D9-859E-F3D2841CE96C}"/>
          </ac:graphicFrameMkLst>
        </pc:graphicFrameChg>
        <pc:graphicFrameChg chg="del">
          <ac:chgData name="Peter Waddell" userId="dd862b9fb7d60430" providerId="LiveId" clId="{9C0893AF-F35D-4F8C-9943-E9A23A4FD229}" dt="2024-05-01T14:55:25.771" v="6298" actId="478"/>
          <ac:graphicFrameMkLst>
            <pc:docMk/>
            <pc:sldMk cId="1092983699" sldId="1090"/>
            <ac:graphicFrameMk id="25" creationId="{E78C2DD9-3004-AE87-B20B-3C402738D30F}"/>
          </ac:graphicFrameMkLst>
        </pc:graphicFrameChg>
      </pc:sldChg>
      <pc:sldChg chg="modNotesTx">
        <pc:chgData name="Peter Waddell" userId="dd862b9fb7d60430" providerId="LiveId" clId="{9C0893AF-F35D-4F8C-9943-E9A23A4FD229}" dt="2024-05-01T15:01:12.821" v="6315" actId="20577"/>
        <pc:sldMkLst>
          <pc:docMk/>
          <pc:sldMk cId="3934047977" sldId="1094"/>
        </pc:sldMkLst>
      </pc:sldChg>
      <pc:sldChg chg="modSp">
        <pc:chgData name="Peter Waddell" userId="dd862b9fb7d60430" providerId="LiveId" clId="{9C0893AF-F35D-4F8C-9943-E9A23A4FD229}" dt="2024-05-01T15:44:08.992" v="6410"/>
        <pc:sldMkLst>
          <pc:docMk/>
          <pc:sldMk cId="3873690598" sldId="1096"/>
        </pc:sldMkLst>
        <pc:graphicFrameChg chg="mod">
          <ac:chgData name="Peter Waddell" userId="dd862b9fb7d60430" providerId="LiveId" clId="{9C0893AF-F35D-4F8C-9943-E9A23A4FD229}" dt="2024-05-01T15:44:08.992" v="6410"/>
          <ac:graphicFrameMkLst>
            <pc:docMk/>
            <pc:sldMk cId="3873690598" sldId="1096"/>
            <ac:graphicFrameMk id="10" creationId="{0B22CCD9-847C-5586-B2D7-3D8BEC4653A3}"/>
          </ac:graphicFrameMkLst>
        </pc:graphicFrameChg>
      </pc:sldChg>
      <pc:sldChg chg="addSp delSp modSp mod">
        <pc:chgData name="Peter Waddell" userId="dd862b9fb7d60430" providerId="LiveId" clId="{9C0893AF-F35D-4F8C-9943-E9A23A4FD229}" dt="2024-05-07T20:22:39.624" v="6765" actId="1037"/>
        <pc:sldMkLst>
          <pc:docMk/>
          <pc:sldMk cId="2418515562" sldId="1098"/>
        </pc:sldMkLst>
        <pc:picChg chg="del">
          <ac:chgData name="Peter Waddell" userId="dd862b9fb7d60430" providerId="LiveId" clId="{9C0893AF-F35D-4F8C-9943-E9A23A4FD229}" dt="2024-05-01T15:54:51.948" v="6544" actId="478"/>
          <ac:picMkLst>
            <pc:docMk/>
            <pc:sldMk cId="2418515562" sldId="1098"/>
            <ac:picMk id="12" creationId="{8B44E41C-D8C7-31E5-AFD4-576B5374A64E}"/>
          </ac:picMkLst>
        </pc:picChg>
        <pc:picChg chg="del">
          <ac:chgData name="Peter Waddell" userId="dd862b9fb7d60430" providerId="LiveId" clId="{9C0893AF-F35D-4F8C-9943-E9A23A4FD229}" dt="2024-05-01T15:53:25.556" v="6517" actId="478"/>
          <ac:picMkLst>
            <pc:docMk/>
            <pc:sldMk cId="2418515562" sldId="1098"/>
            <ac:picMk id="15" creationId="{D2A49DB8-EA7D-D6F2-7F20-56E1907C6963}"/>
          </ac:picMkLst>
        </pc:picChg>
        <pc:picChg chg="add del mod">
          <ac:chgData name="Peter Waddell" userId="dd862b9fb7d60430" providerId="LiveId" clId="{9C0893AF-F35D-4F8C-9943-E9A23A4FD229}" dt="2024-05-01T15:55:34.275" v="6554" actId="478"/>
          <ac:picMkLst>
            <pc:docMk/>
            <pc:sldMk cId="2418515562" sldId="1098"/>
            <ac:picMk id="19" creationId="{CA169DA9-3438-92B3-8DC7-49983F511368}"/>
          </ac:picMkLst>
        </pc:picChg>
        <pc:picChg chg="add del mod">
          <ac:chgData name="Peter Waddell" userId="dd862b9fb7d60430" providerId="LiveId" clId="{9C0893AF-F35D-4F8C-9943-E9A23A4FD229}" dt="2024-05-01T15:55:34.275" v="6554" actId="478"/>
          <ac:picMkLst>
            <pc:docMk/>
            <pc:sldMk cId="2418515562" sldId="1098"/>
            <ac:picMk id="21" creationId="{8803E863-26F2-3CB8-4A40-2550BF985895}"/>
          </ac:picMkLst>
        </pc:picChg>
        <pc:picChg chg="add mod">
          <ac:chgData name="Peter Waddell" userId="dd862b9fb7d60430" providerId="LiveId" clId="{9C0893AF-F35D-4F8C-9943-E9A23A4FD229}" dt="2024-05-07T20:22:39.624" v="6765" actId="1037"/>
          <ac:picMkLst>
            <pc:docMk/>
            <pc:sldMk cId="2418515562" sldId="1098"/>
            <ac:picMk id="22" creationId="{D9E431C6-6B24-3599-3211-B1DE4E338380}"/>
          </ac:picMkLst>
        </pc:picChg>
        <pc:picChg chg="add mod">
          <ac:chgData name="Peter Waddell" userId="dd862b9fb7d60430" providerId="LiveId" clId="{9C0893AF-F35D-4F8C-9943-E9A23A4FD229}" dt="2024-05-07T20:22:32.914" v="6762" actId="1038"/>
          <ac:picMkLst>
            <pc:docMk/>
            <pc:sldMk cId="2418515562" sldId="1098"/>
            <ac:picMk id="23" creationId="{39479DE0-F681-89E5-FFB6-30524A359B44}"/>
          </ac:picMkLst>
        </pc:picChg>
      </pc:sldChg>
      <pc:sldChg chg="modNotesTx">
        <pc:chgData name="Peter Waddell" userId="dd862b9fb7d60430" providerId="LiveId" clId="{9C0893AF-F35D-4F8C-9943-E9A23A4FD229}" dt="2024-05-08T20:28:24.776" v="7640" actId="20577"/>
        <pc:sldMkLst>
          <pc:docMk/>
          <pc:sldMk cId="639764548" sldId="1099"/>
        </pc:sldMkLst>
      </pc:sldChg>
      <pc:sldChg chg="modNotesTx">
        <pc:chgData name="Peter Waddell" userId="dd862b9fb7d60430" providerId="LiveId" clId="{9C0893AF-F35D-4F8C-9943-E9A23A4FD229}" dt="2024-05-08T20:28:02.046" v="7635" actId="20577"/>
        <pc:sldMkLst>
          <pc:docMk/>
          <pc:sldMk cId="625166291" sldId="1100"/>
        </pc:sldMkLst>
      </pc:sldChg>
      <pc:sldChg chg="modNotesTx">
        <pc:chgData name="Peter Waddell" userId="dd862b9fb7d60430" providerId="LiveId" clId="{9C0893AF-F35D-4F8C-9943-E9A23A4FD229}" dt="2024-05-08T20:28:19.479" v="7638"/>
        <pc:sldMkLst>
          <pc:docMk/>
          <pc:sldMk cId="3388391891" sldId="1101"/>
        </pc:sldMkLst>
      </pc:sldChg>
      <pc:sldChg chg="addSp modSp del mod modNotesTx">
        <pc:chgData name="Peter Waddell" userId="dd862b9fb7d60430" providerId="LiveId" clId="{9C0893AF-F35D-4F8C-9943-E9A23A4FD229}" dt="2024-05-07T23:32:48.344" v="7594" actId="47"/>
        <pc:sldMkLst>
          <pc:docMk/>
          <pc:sldMk cId="474498885" sldId="1107"/>
        </pc:sldMkLst>
        <pc:spChg chg="add mod">
          <ac:chgData name="Peter Waddell" userId="dd862b9fb7d60430" providerId="LiveId" clId="{9C0893AF-F35D-4F8C-9943-E9A23A4FD229}" dt="2023-08-04T18:26:08.245" v="8" actId="207"/>
          <ac:spMkLst>
            <pc:docMk/>
            <pc:sldMk cId="474498885" sldId="1107"/>
            <ac:spMk id="3" creationId="{5F42346F-8197-9480-F066-679823209BCF}"/>
          </ac:spMkLst>
        </pc:spChg>
        <pc:graphicFrameChg chg="mod">
          <ac:chgData name="Peter Waddell" userId="dd862b9fb7d60430" providerId="LiveId" clId="{9C0893AF-F35D-4F8C-9943-E9A23A4FD229}" dt="2023-08-04T03:51:15.999" v="0"/>
          <ac:graphicFrameMkLst>
            <pc:docMk/>
            <pc:sldMk cId="474498885" sldId="1107"/>
            <ac:graphicFrameMk id="4" creationId="{D6D3394F-CE3F-4D5F-3E13-46F0BA0FB1A6}"/>
          </ac:graphicFrameMkLst>
        </pc:graphicFrameChg>
      </pc:sldChg>
      <pc:sldChg chg="addSp delSp modSp mod ord modNotesTx">
        <pc:chgData name="Peter Waddell" userId="dd862b9fb7d60430" providerId="LiveId" clId="{9C0893AF-F35D-4F8C-9943-E9A23A4FD229}" dt="2024-05-07T22:51:12.249" v="7567"/>
        <pc:sldMkLst>
          <pc:docMk/>
          <pc:sldMk cId="2241542792" sldId="1111"/>
        </pc:sldMkLst>
        <pc:spChg chg="add del mod">
          <ac:chgData name="Peter Waddell" userId="dd862b9fb7d60430" providerId="LiveId" clId="{9C0893AF-F35D-4F8C-9943-E9A23A4FD229}" dt="2023-08-08T15:03:51.767" v="5810" actId="478"/>
          <ac:spMkLst>
            <pc:docMk/>
            <pc:sldMk cId="2241542792" sldId="1111"/>
            <ac:spMk id="3" creationId="{042C220B-E080-3F44-24EE-9C8FDD1A2BDD}"/>
          </ac:spMkLst>
        </pc:spChg>
      </pc:sldChg>
      <pc:sldChg chg="del">
        <pc:chgData name="Peter Waddell" userId="dd862b9fb7d60430" providerId="LiveId" clId="{9C0893AF-F35D-4F8C-9943-E9A23A4FD229}" dt="2023-08-07T23:05:53.520" v="1761" actId="47"/>
        <pc:sldMkLst>
          <pc:docMk/>
          <pc:sldMk cId="3351348940" sldId="1112"/>
        </pc:sldMkLst>
      </pc:sldChg>
      <pc:sldChg chg="addSp delSp modSp mod modNotesTx">
        <pc:chgData name="Peter Waddell" userId="dd862b9fb7d60430" providerId="LiveId" clId="{9C0893AF-F35D-4F8C-9943-E9A23A4FD229}" dt="2023-08-07T23:05:47.616" v="1760"/>
        <pc:sldMkLst>
          <pc:docMk/>
          <pc:sldMk cId="120328373" sldId="1113"/>
        </pc:sldMkLst>
        <pc:spChg chg="add del mod">
          <ac:chgData name="Peter Waddell" userId="dd862b9fb7d60430" providerId="LiveId" clId="{9C0893AF-F35D-4F8C-9943-E9A23A4FD229}" dt="2023-08-07T23:05:44.142" v="1759"/>
          <ac:spMkLst>
            <pc:docMk/>
            <pc:sldMk cId="120328373" sldId="1113"/>
            <ac:spMk id="19" creationId="{85103673-12A3-2025-9668-C377856040C8}"/>
          </ac:spMkLst>
        </pc:spChg>
        <pc:spChg chg="add del mod">
          <ac:chgData name="Peter Waddell" userId="dd862b9fb7d60430" providerId="LiveId" clId="{9C0893AF-F35D-4F8C-9943-E9A23A4FD229}" dt="2023-08-07T23:05:44.142" v="1759"/>
          <ac:spMkLst>
            <pc:docMk/>
            <pc:sldMk cId="120328373" sldId="1113"/>
            <ac:spMk id="20" creationId="{714C938B-2312-6DA2-A0B0-33125062DFB3}"/>
          </ac:spMkLst>
        </pc:spChg>
        <pc:graphicFrameChg chg="add del mod">
          <ac:chgData name="Peter Waddell" userId="dd862b9fb7d60430" providerId="LiveId" clId="{9C0893AF-F35D-4F8C-9943-E9A23A4FD229}" dt="2023-08-07T23:04:48.920" v="1444" actId="478"/>
          <ac:graphicFrameMkLst>
            <pc:docMk/>
            <pc:sldMk cId="120328373" sldId="1113"/>
            <ac:graphicFrameMk id="9" creationId="{9609590D-D96B-DEA8-29DC-5780FC7605DF}"/>
          </ac:graphicFrameMkLst>
        </pc:graphicFrameChg>
      </pc:sldChg>
      <pc:sldChg chg="modSp mod modNotesTx">
        <pc:chgData name="Peter Waddell" userId="dd862b9fb7d60430" providerId="LiveId" clId="{9C0893AF-F35D-4F8C-9943-E9A23A4FD229}" dt="2024-05-07T21:00:39.246" v="6928" actId="20577"/>
        <pc:sldMkLst>
          <pc:docMk/>
          <pc:sldMk cId="2491646750" sldId="1116"/>
        </pc:sldMkLst>
        <pc:spChg chg="mod">
          <ac:chgData name="Peter Waddell" userId="dd862b9fb7d60430" providerId="LiveId" clId="{9C0893AF-F35D-4F8C-9943-E9A23A4FD229}" dt="2024-04-30T22:17:13.430" v="6092" actId="1076"/>
          <ac:spMkLst>
            <pc:docMk/>
            <pc:sldMk cId="2491646750" sldId="1116"/>
            <ac:spMk id="7" creationId="{2F79D2EE-FD7C-E10F-11AF-1F85F54912FE}"/>
          </ac:spMkLst>
        </pc:spChg>
        <pc:graphicFrameChg chg="mod">
          <ac:chgData name="Peter Waddell" userId="dd862b9fb7d60430" providerId="LiveId" clId="{9C0893AF-F35D-4F8C-9943-E9A23A4FD229}" dt="2023-08-07T22:57:01.147" v="1205"/>
          <ac:graphicFrameMkLst>
            <pc:docMk/>
            <pc:sldMk cId="2491646750" sldId="1116"/>
            <ac:graphicFrameMk id="4" creationId="{EAB7EB06-B8D8-9CD2-EE2E-5BFAB8279EE1}"/>
          </ac:graphicFrameMkLst>
        </pc:graphicFrameChg>
      </pc:sldChg>
      <pc:sldChg chg="addSp delSp modSp mod modNotesTx">
        <pc:chgData name="Peter Waddell" userId="dd862b9fb7d60430" providerId="LiveId" clId="{9C0893AF-F35D-4F8C-9943-E9A23A4FD229}" dt="2024-05-07T20:22:37.772" v="6764" actId="1037"/>
        <pc:sldMkLst>
          <pc:docMk/>
          <pc:sldMk cId="3704866863" sldId="1117"/>
        </pc:sldMkLst>
        <pc:spChg chg="mod">
          <ac:chgData name="Peter Waddell" userId="dd862b9fb7d60430" providerId="LiveId" clId="{9C0893AF-F35D-4F8C-9943-E9A23A4FD229}" dt="2024-04-30T20:11:29.169" v="5936" actId="1037"/>
          <ac:spMkLst>
            <pc:docMk/>
            <pc:sldMk cId="3704866863" sldId="1117"/>
            <ac:spMk id="6" creationId="{7AAFBB86-F36C-73CC-8411-0FDD3F2C490F}"/>
          </ac:spMkLst>
        </pc:spChg>
        <pc:spChg chg="mod">
          <ac:chgData name="Peter Waddell" userId="dd862b9fb7d60430" providerId="LiveId" clId="{9C0893AF-F35D-4F8C-9943-E9A23A4FD229}" dt="2024-04-30T20:11:36.586" v="5938" actId="1037"/>
          <ac:spMkLst>
            <pc:docMk/>
            <pc:sldMk cId="3704866863" sldId="1117"/>
            <ac:spMk id="9" creationId="{6D543E29-2A6D-BD1C-097C-A4255A6DB347}"/>
          </ac:spMkLst>
        </pc:spChg>
        <pc:graphicFrameChg chg="mod">
          <ac:chgData name="Peter Waddell" userId="dd862b9fb7d60430" providerId="LiveId" clId="{9C0893AF-F35D-4F8C-9943-E9A23A4FD229}" dt="2024-05-01T15:53:21.762" v="6516" actId="1076"/>
          <ac:graphicFrameMkLst>
            <pc:docMk/>
            <pc:sldMk cId="3704866863" sldId="1117"/>
            <ac:graphicFrameMk id="3" creationId="{CE8A008E-B306-5065-2A1F-0B0190FB32EF}"/>
          </ac:graphicFrameMkLst>
        </pc:graphicFrameChg>
        <pc:graphicFrameChg chg="mod">
          <ac:chgData name="Peter Waddell" userId="dd862b9fb7d60430" providerId="LiveId" clId="{9C0893AF-F35D-4F8C-9943-E9A23A4FD229}" dt="2024-04-30T20:11:29.169" v="5936" actId="1037"/>
          <ac:graphicFrameMkLst>
            <pc:docMk/>
            <pc:sldMk cId="3704866863" sldId="1117"/>
            <ac:graphicFrameMk id="11" creationId="{880A0277-4E0C-7FEA-627C-D6BCEEB4292D}"/>
          </ac:graphicFrameMkLst>
        </pc:graphicFrameChg>
        <pc:picChg chg="del">
          <ac:chgData name="Peter Waddell" userId="dd862b9fb7d60430" providerId="LiveId" clId="{9C0893AF-F35D-4F8C-9943-E9A23A4FD229}" dt="2024-05-01T15:55:00.067" v="6545" actId="478"/>
          <ac:picMkLst>
            <pc:docMk/>
            <pc:sldMk cId="3704866863" sldId="1117"/>
            <ac:picMk id="12" creationId="{8B44E41C-D8C7-31E5-AFD4-576B5374A64E}"/>
          </ac:picMkLst>
        </pc:picChg>
        <pc:picChg chg="add mod">
          <ac:chgData name="Peter Waddell" userId="dd862b9fb7d60430" providerId="LiveId" clId="{9C0893AF-F35D-4F8C-9943-E9A23A4FD229}" dt="2024-05-07T20:22:37.772" v="6764" actId="1037"/>
          <ac:picMkLst>
            <pc:docMk/>
            <pc:sldMk cId="3704866863" sldId="1117"/>
            <ac:picMk id="14" creationId="{2F159837-04B5-ED68-B97A-9D3A0002AE70}"/>
          </ac:picMkLst>
        </pc:picChg>
        <pc:picChg chg="del">
          <ac:chgData name="Peter Waddell" userId="dd862b9fb7d60430" providerId="LiveId" clId="{9C0893AF-F35D-4F8C-9943-E9A23A4FD229}" dt="2024-05-01T15:53:54.220" v="6537" actId="478"/>
          <ac:picMkLst>
            <pc:docMk/>
            <pc:sldMk cId="3704866863" sldId="1117"/>
            <ac:picMk id="15" creationId="{D2A49DB8-EA7D-D6F2-7F20-56E1907C6963}"/>
          </ac:picMkLst>
        </pc:picChg>
        <pc:picChg chg="add mod">
          <ac:chgData name="Peter Waddell" userId="dd862b9fb7d60430" providerId="LiveId" clId="{9C0893AF-F35D-4F8C-9943-E9A23A4FD229}" dt="2024-05-07T20:22:36.677" v="6763" actId="1038"/>
          <ac:picMkLst>
            <pc:docMk/>
            <pc:sldMk cId="3704866863" sldId="1117"/>
            <ac:picMk id="18" creationId="{049FB3A2-D15D-7E1A-9E53-4BB8631B75C6}"/>
          </ac:picMkLst>
        </pc:picChg>
      </pc:sldChg>
      <pc:sldChg chg="del">
        <pc:chgData name="Peter Waddell" userId="dd862b9fb7d60430" providerId="LiveId" clId="{9C0893AF-F35D-4F8C-9943-E9A23A4FD229}" dt="2024-05-07T20:42:39.713" v="6766" actId="47"/>
        <pc:sldMkLst>
          <pc:docMk/>
          <pc:sldMk cId="1870117044" sldId="1118"/>
        </pc:sldMkLst>
      </pc:sldChg>
      <pc:sldChg chg="delSp modSp del ord modNotesTx">
        <pc:chgData name="Peter Waddell" userId="dd862b9fb7d60430" providerId="LiveId" clId="{9C0893AF-F35D-4F8C-9943-E9A23A4FD229}" dt="2024-05-14T21:24:22.691" v="8294" actId="2696"/>
        <pc:sldMkLst>
          <pc:docMk/>
          <pc:sldMk cId="167876560" sldId="1119"/>
        </pc:sldMkLst>
        <pc:spChg chg="del mod">
          <ac:chgData name="Peter Waddell" userId="dd862b9fb7d60430" providerId="LiveId" clId="{9C0893AF-F35D-4F8C-9943-E9A23A4FD229}" dt="2024-05-08T20:30:33.915" v="7644" actId="478"/>
          <ac:spMkLst>
            <pc:docMk/>
            <pc:sldMk cId="167876560" sldId="1119"/>
            <ac:spMk id="4" creationId="{4F52F9D7-0C4B-A8E6-53B0-AD5B90024449}"/>
          </ac:spMkLst>
        </pc:spChg>
      </pc:sldChg>
      <pc:sldChg chg="add ord">
        <pc:chgData name="Peter Waddell" userId="dd862b9fb7d60430" providerId="LiveId" clId="{9C0893AF-F35D-4F8C-9943-E9A23A4FD229}" dt="2024-05-14T23:21:34.758" v="8387"/>
        <pc:sldMkLst>
          <pc:docMk/>
          <pc:sldMk cId="1152521019" sldId="1119"/>
        </pc:sldMkLst>
      </pc:sldChg>
      <pc:sldChg chg="add del modNotesTx">
        <pc:chgData name="Peter Waddell" userId="dd862b9fb7d60430" providerId="LiveId" clId="{9C0893AF-F35D-4F8C-9943-E9A23A4FD229}" dt="2024-05-07T23:32:49.358" v="7595" actId="47"/>
        <pc:sldMkLst>
          <pc:docMk/>
          <pc:sldMk cId="293658704" sldId="1129"/>
        </pc:sldMkLst>
      </pc:sldChg>
      <pc:sldChg chg="addSp delSp modSp add modNotesTx">
        <pc:chgData name="Peter Waddell" userId="dd862b9fb7d60430" providerId="LiveId" clId="{9C0893AF-F35D-4F8C-9943-E9A23A4FD229}" dt="2023-08-07T23:14:43.993" v="2464" actId="20577"/>
        <pc:sldMkLst>
          <pc:docMk/>
          <pc:sldMk cId="233518612" sldId="1130"/>
        </pc:sldMkLst>
        <pc:spChg chg="add del mod">
          <ac:chgData name="Peter Waddell" userId="dd862b9fb7d60430" providerId="LiveId" clId="{9C0893AF-F35D-4F8C-9943-E9A23A4FD229}" dt="2023-08-07T23:07:05.302" v="1774"/>
          <ac:spMkLst>
            <pc:docMk/>
            <pc:sldMk cId="233518612" sldId="1130"/>
            <ac:spMk id="2" creationId="{4E7945DC-3EE0-5AAD-4F3E-EE3AD84A472E}"/>
          </ac:spMkLst>
        </pc:spChg>
      </pc:sldChg>
      <pc:sldChg chg="addSp delSp modSp add del mod modNotesTx">
        <pc:chgData name="Peter Waddell" userId="dd862b9fb7d60430" providerId="LiveId" clId="{9C0893AF-F35D-4F8C-9943-E9A23A4FD229}" dt="2023-08-07T23:06:56.988" v="1771" actId="47"/>
        <pc:sldMkLst>
          <pc:docMk/>
          <pc:sldMk cId="2716981536" sldId="1130"/>
        </pc:sldMkLst>
        <pc:spChg chg="add del mod">
          <ac:chgData name="Peter Waddell" userId="dd862b9fb7d60430" providerId="LiveId" clId="{9C0893AF-F35D-4F8C-9943-E9A23A4FD229}" dt="2023-08-07T23:06:05.132" v="1762" actId="478"/>
          <ac:spMkLst>
            <pc:docMk/>
            <pc:sldMk cId="2716981536" sldId="1130"/>
            <ac:spMk id="19" creationId="{62B32865-910E-A063-74E3-3E885941753E}"/>
          </ac:spMkLst>
        </pc:spChg>
        <pc:spChg chg="add del mod">
          <ac:chgData name="Peter Waddell" userId="dd862b9fb7d60430" providerId="LiveId" clId="{9C0893AF-F35D-4F8C-9943-E9A23A4FD229}" dt="2023-08-07T23:06:05.132" v="1762" actId="478"/>
          <ac:spMkLst>
            <pc:docMk/>
            <pc:sldMk cId="2716981536" sldId="1130"/>
            <ac:spMk id="20" creationId="{6870F9F6-6327-00AB-4BA0-4FDB56B1D60C}"/>
          </ac:spMkLst>
        </pc:spChg>
        <pc:spChg chg="add del mod">
          <ac:chgData name="Peter Waddell" userId="dd862b9fb7d60430" providerId="LiveId" clId="{9C0893AF-F35D-4F8C-9943-E9A23A4FD229}" dt="2023-08-07T23:06:42.875" v="1764" actId="478"/>
          <ac:spMkLst>
            <pc:docMk/>
            <pc:sldMk cId="2716981536" sldId="1130"/>
            <ac:spMk id="22" creationId="{5D3F274D-DABB-8797-FA29-1F67EDF70840}"/>
          </ac:spMkLst>
        </pc:spChg>
        <pc:spChg chg="add del mod">
          <ac:chgData name="Peter Waddell" userId="dd862b9fb7d60430" providerId="LiveId" clId="{9C0893AF-F35D-4F8C-9943-E9A23A4FD229}" dt="2023-08-07T23:06:42.875" v="1764" actId="478"/>
          <ac:spMkLst>
            <pc:docMk/>
            <pc:sldMk cId="2716981536" sldId="1130"/>
            <ac:spMk id="24" creationId="{BC18BB72-9E01-7E9D-9304-1EAB68588E75}"/>
          </ac:spMkLst>
        </pc:spChg>
        <pc:spChg chg="add del mod">
          <ac:chgData name="Peter Waddell" userId="dd862b9fb7d60430" providerId="LiveId" clId="{9C0893AF-F35D-4F8C-9943-E9A23A4FD229}" dt="2023-08-07T23:06:52.367" v="1770"/>
          <ac:spMkLst>
            <pc:docMk/>
            <pc:sldMk cId="2716981536" sldId="1130"/>
            <ac:spMk id="26" creationId="{7736A2E7-7669-A0F5-76DE-EB493B671D2D}"/>
          </ac:spMkLst>
        </pc:spChg>
        <pc:spChg chg="add del mod">
          <ac:chgData name="Peter Waddell" userId="dd862b9fb7d60430" providerId="LiveId" clId="{9C0893AF-F35D-4F8C-9943-E9A23A4FD229}" dt="2023-08-07T23:06:52.367" v="1770"/>
          <ac:spMkLst>
            <pc:docMk/>
            <pc:sldMk cId="2716981536" sldId="1130"/>
            <ac:spMk id="27" creationId="{BC1EE5FE-6067-837F-EFFE-6D254B9058A1}"/>
          </ac:spMkLst>
        </pc:spChg>
        <pc:graphicFrameChg chg="del">
          <ac:chgData name="Peter Waddell" userId="dd862b9fb7d60430" providerId="LiveId" clId="{9C0893AF-F35D-4F8C-9943-E9A23A4FD229}" dt="2023-08-07T23:06:05.132" v="1762" actId="478"/>
          <ac:graphicFrameMkLst>
            <pc:docMk/>
            <pc:sldMk cId="2716981536" sldId="1130"/>
            <ac:graphicFrameMk id="9" creationId="{9609590D-D96B-DEA8-29DC-5780FC7605DF}"/>
          </ac:graphicFrameMkLst>
        </pc:graphicFrameChg>
        <pc:graphicFrameChg chg="add del mod">
          <ac:chgData name="Peter Waddell" userId="dd862b9fb7d60430" providerId="LiveId" clId="{9C0893AF-F35D-4F8C-9943-E9A23A4FD229}" dt="2023-08-07T23:06:42.875" v="1764" actId="478"/>
          <ac:graphicFrameMkLst>
            <pc:docMk/>
            <pc:sldMk cId="2716981536" sldId="1130"/>
            <ac:graphicFrameMk id="21" creationId="{9E6B1A77-B5E1-4AF9-6790-FDE3DF87AE54}"/>
          </ac:graphicFrameMkLst>
        </pc:graphicFrameChg>
        <pc:graphicFrameChg chg="add del mod">
          <ac:chgData name="Peter Waddell" userId="dd862b9fb7d60430" providerId="LiveId" clId="{9C0893AF-F35D-4F8C-9943-E9A23A4FD229}" dt="2023-08-07T23:06:52.367" v="1770"/>
          <ac:graphicFrameMkLst>
            <pc:docMk/>
            <pc:sldMk cId="2716981536" sldId="1130"/>
            <ac:graphicFrameMk id="25" creationId="{3E1E1A3A-D7F3-50D2-7628-8D676C487746}"/>
          </ac:graphicFrameMkLst>
        </pc:graphicFrameChg>
      </pc:sldChg>
      <pc:sldChg chg="addSp modSp add mod ord modNotesTx">
        <pc:chgData name="Peter Waddell" userId="dd862b9fb7d60430" providerId="LiveId" clId="{9C0893AF-F35D-4F8C-9943-E9A23A4FD229}" dt="2023-08-07T23:07:46.512" v="1788"/>
        <pc:sldMkLst>
          <pc:docMk/>
          <pc:sldMk cId="4228596459" sldId="1131"/>
        </pc:sldMkLst>
        <pc:spChg chg="add mod">
          <ac:chgData name="Peter Waddell" userId="dd862b9fb7d60430" providerId="LiveId" clId="{9C0893AF-F35D-4F8C-9943-E9A23A4FD229}" dt="2023-08-07T23:07:18.376" v="1781" actId="1076"/>
          <ac:spMkLst>
            <pc:docMk/>
            <pc:sldMk cId="4228596459" sldId="1131"/>
            <ac:spMk id="2" creationId="{18C0D27B-642F-0B69-B9AE-28DB3FA0A561}"/>
          </ac:spMkLst>
        </pc:spChg>
        <pc:spChg chg="mod">
          <ac:chgData name="Peter Waddell" userId="dd862b9fb7d60430" providerId="LiveId" clId="{9C0893AF-F35D-4F8C-9943-E9A23A4FD229}" dt="2023-08-07T23:07:11.532" v="1776" actId="1076"/>
          <ac:spMkLst>
            <pc:docMk/>
            <pc:sldMk cId="4228596459" sldId="1131"/>
            <ac:spMk id="6" creationId="{90489028-6A21-4EB1-AB9D-8D828DD1E677}"/>
          </ac:spMkLst>
        </pc:spChg>
        <pc:spChg chg="add mod">
          <ac:chgData name="Peter Waddell" userId="dd862b9fb7d60430" providerId="LiveId" clId="{9C0893AF-F35D-4F8C-9943-E9A23A4FD229}" dt="2023-08-07T23:07:28.407" v="1784" actId="207"/>
          <ac:spMkLst>
            <pc:docMk/>
            <pc:sldMk cId="4228596459" sldId="1131"/>
            <ac:spMk id="17" creationId="{09DECE4C-FECA-BBC1-32B5-C89C876D66FA}"/>
          </ac:spMkLst>
        </pc:spChg>
      </pc:sldChg>
      <pc:sldChg chg="addSp modSp new del mod">
        <pc:chgData name="Peter Waddell" userId="dd862b9fb7d60430" providerId="LiveId" clId="{9C0893AF-F35D-4F8C-9943-E9A23A4FD229}" dt="2024-04-30T22:17:18.876" v="6093" actId="47"/>
        <pc:sldMkLst>
          <pc:docMk/>
          <pc:sldMk cId="886374193" sldId="1132"/>
        </pc:sldMkLst>
        <pc:spChg chg="add mod">
          <ac:chgData name="Peter Waddell" userId="dd862b9fb7d60430" providerId="LiveId" clId="{9C0893AF-F35D-4F8C-9943-E9A23A4FD229}" dt="2024-04-30T22:11:16.134" v="5996" actId="114"/>
          <ac:spMkLst>
            <pc:docMk/>
            <pc:sldMk cId="886374193" sldId="1132"/>
            <ac:spMk id="2" creationId="{C64F4F23-802C-C7F9-E450-BBC29668AF1B}"/>
          </ac:spMkLst>
        </pc:spChg>
      </pc:sldChg>
      <pc:sldChg chg="addSp modSp add mod modNotesTx">
        <pc:chgData name="Peter Waddell" userId="dd862b9fb7d60430" providerId="LiveId" clId="{9C0893AF-F35D-4F8C-9943-E9A23A4FD229}" dt="2024-05-07T22:52:17.367" v="7570" actId="207"/>
        <pc:sldMkLst>
          <pc:docMk/>
          <pc:sldMk cId="1942089650" sldId="1133"/>
        </pc:sldMkLst>
        <pc:spChg chg="add mod">
          <ac:chgData name="Peter Waddell" userId="dd862b9fb7d60430" providerId="LiveId" clId="{9C0893AF-F35D-4F8C-9943-E9A23A4FD229}" dt="2024-05-07T22:52:17.367" v="7570" actId="207"/>
          <ac:spMkLst>
            <pc:docMk/>
            <pc:sldMk cId="1942089650" sldId="1133"/>
            <ac:spMk id="3" creationId="{5577FCCB-27B1-5A1D-27AD-576F54B06C99}"/>
          </ac:spMkLst>
        </pc:spChg>
        <pc:graphicFrameChg chg="mod">
          <ac:chgData name="Peter Waddell" userId="dd862b9fb7d60430" providerId="LiveId" clId="{9C0893AF-F35D-4F8C-9943-E9A23A4FD229}" dt="2024-04-30T22:15:35.750" v="6006" actId="1036"/>
          <ac:graphicFrameMkLst>
            <pc:docMk/>
            <pc:sldMk cId="1942089650" sldId="1133"/>
            <ac:graphicFrameMk id="5" creationId="{6202DF18-C9FB-6E52-3FA8-EE384A093895}"/>
          </ac:graphicFrameMkLst>
        </pc:graphicFrameChg>
      </pc:sldChg>
      <pc:sldChg chg="addSp modSp add mod ord modNotesTx">
        <pc:chgData name="Peter Waddell" userId="dd862b9fb7d60430" providerId="LiveId" clId="{9C0893AF-F35D-4F8C-9943-E9A23A4FD229}" dt="2024-05-07T21:00:45.105" v="6929"/>
        <pc:sldMkLst>
          <pc:docMk/>
          <pc:sldMk cId="1245704115" sldId="1134"/>
        </pc:sldMkLst>
        <pc:spChg chg="add mod">
          <ac:chgData name="Peter Waddell" userId="dd862b9fb7d60430" providerId="LiveId" clId="{9C0893AF-F35D-4F8C-9943-E9A23A4FD229}" dt="2024-05-01T16:09:23.235" v="6590" actId="207"/>
          <ac:spMkLst>
            <pc:docMk/>
            <pc:sldMk cId="1245704115" sldId="1134"/>
            <ac:spMk id="3" creationId="{B39AAC00-E523-84C4-ED88-8A69EFE91B84}"/>
          </ac:spMkLst>
        </pc:spChg>
      </pc:sldChg>
      <pc:sldChg chg="addSp modSp new mod">
        <pc:chgData name="Peter Waddell" userId="dd862b9fb7d60430" providerId="LiveId" clId="{9C0893AF-F35D-4F8C-9943-E9A23A4FD229}" dt="2024-05-01T20:29:02.682" v="6761" actId="1035"/>
        <pc:sldMkLst>
          <pc:docMk/>
          <pc:sldMk cId="36928769" sldId="1135"/>
        </pc:sldMkLst>
        <pc:spChg chg="add mod">
          <ac:chgData name="Peter Waddell" userId="dd862b9fb7d60430" providerId="LiveId" clId="{9C0893AF-F35D-4F8C-9943-E9A23A4FD229}" dt="2024-05-01T20:24:10.151" v="6646" actId="20577"/>
          <ac:spMkLst>
            <pc:docMk/>
            <pc:sldMk cId="36928769" sldId="1135"/>
            <ac:spMk id="2" creationId="{EBD4A2BA-8F08-26B2-A8F6-EC8AB9F6CEDF}"/>
          </ac:spMkLst>
        </pc:spChg>
        <pc:spChg chg="add mod">
          <ac:chgData name="Peter Waddell" userId="dd862b9fb7d60430" providerId="LiveId" clId="{9C0893AF-F35D-4F8C-9943-E9A23A4FD229}" dt="2024-05-01T20:26:34.227" v="6706" actId="1076"/>
          <ac:spMkLst>
            <pc:docMk/>
            <pc:sldMk cId="36928769" sldId="1135"/>
            <ac:spMk id="3" creationId="{67589162-02CF-9D55-FBDA-5F6293C75854}"/>
          </ac:spMkLst>
        </pc:spChg>
        <pc:spChg chg="add mod">
          <ac:chgData name="Peter Waddell" userId="dd862b9fb7d60430" providerId="LiveId" clId="{9C0893AF-F35D-4F8C-9943-E9A23A4FD229}" dt="2024-05-01T20:28:57.111" v="6749" actId="1036"/>
          <ac:spMkLst>
            <pc:docMk/>
            <pc:sldMk cId="36928769" sldId="1135"/>
            <ac:spMk id="8" creationId="{B3D170E2-1956-53D2-4FCF-4AAAD9C15304}"/>
          </ac:spMkLst>
        </pc:spChg>
        <pc:spChg chg="add mod">
          <ac:chgData name="Peter Waddell" userId="dd862b9fb7d60430" providerId="LiveId" clId="{9C0893AF-F35D-4F8C-9943-E9A23A4FD229}" dt="2024-05-01T20:28:57.111" v="6749" actId="1036"/>
          <ac:spMkLst>
            <pc:docMk/>
            <pc:sldMk cId="36928769" sldId="1135"/>
            <ac:spMk id="9" creationId="{B853FCA5-581E-D0D4-1571-6885D3F1E691}"/>
          </ac:spMkLst>
        </pc:spChg>
        <pc:graphicFrameChg chg="add mod">
          <ac:chgData name="Peter Waddell" userId="dd862b9fb7d60430" providerId="LiveId" clId="{9C0893AF-F35D-4F8C-9943-E9A23A4FD229}" dt="2024-05-01T20:29:02.682" v="6761" actId="1035"/>
          <ac:graphicFrameMkLst>
            <pc:docMk/>
            <pc:sldMk cId="36928769" sldId="1135"/>
            <ac:graphicFrameMk id="6" creationId="{AB72B410-EA8A-EAC5-2C9E-9C26BF0FE9FB}"/>
          </ac:graphicFrameMkLst>
        </pc:graphicFrameChg>
        <pc:graphicFrameChg chg="add mod">
          <ac:chgData name="Peter Waddell" userId="dd862b9fb7d60430" providerId="LiveId" clId="{9C0893AF-F35D-4F8C-9943-E9A23A4FD229}" dt="2024-05-01T20:29:02.682" v="6761" actId="1035"/>
          <ac:graphicFrameMkLst>
            <pc:docMk/>
            <pc:sldMk cId="36928769" sldId="1135"/>
            <ac:graphicFrameMk id="7" creationId="{8FD45DBA-CB3F-32DD-38B4-5B87635B346A}"/>
          </ac:graphicFrameMkLst>
        </pc:graphicFrameChg>
        <pc:picChg chg="add mod">
          <ac:chgData name="Peter Waddell" userId="dd862b9fb7d60430" providerId="LiveId" clId="{9C0893AF-F35D-4F8C-9943-E9A23A4FD229}" dt="2024-05-01T20:26:29.859" v="6705" actId="1037"/>
          <ac:picMkLst>
            <pc:docMk/>
            <pc:sldMk cId="36928769" sldId="1135"/>
            <ac:picMk id="4" creationId="{8B592063-3E0B-7D78-B06D-3FFCAC6CE822}"/>
          </ac:picMkLst>
        </pc:picChg>
        <pc:picChg chg="add mod">
          <ac:chgData name="Peter Waddell" userId="dd862b9fb7d60430" providerId="LiveId" clId="{9C0893AF-F35D-4F8C-9943-E9A23A4FD229}" dt="2024-05-01T20:26:26.984" v="6699" actId="1037"/>
          <ac:picMkLst>
            <pc:docMk/>
            <pc:sldMk cId="36928769" sldId="1135"/>
            <ac:picMk id="5" creationId="{0AA7964F-17A0-5559-D226-5F20E16596F9}"/>
          </ac:picMkLst>
        </pc:picChg>
      </pc:sldChg>
      <pc:sldChg chg="add">
        <pc:chgData name="Peter Waddell" userId="dd862b9fb7d60430" providerId="LiveId" clId="{9C0893AF-F35D-4F8C-9943-E9A23A4FD229}" dt="2024-05-07T22:52:08.263" v="7568"/>
        <pc:sldMkLst>
          <pc:docMk/>
          <pc:sldMk cId="4019113511" sldId="1136"/>
        </pc:sldMkLst>
      </pc:sldChg>
      <pc:sldChg chg="add modNotesTx">
        <pc:chgData name="Peter Waddell" userId="dd862b9fb7d60430" providerId="LiveId" clId="{9C0893AF-F35D-4F8C-9943-E9A23A4FD229}" dt="2024-05-08T20:34:04.085" v="7711" actId="20577"/>
        <pc:sldMkLst>
          <pc:docMk/>
          <pc:sldMk cId="3178158043" sldId="1137"/>
        </pc:sldMkLst>
      </pc:sldChg>
      <pc:sldChg chg="addSp modSp add mod">
        <pc:chgData name="Peter Waddell" userId="dd862b9fb7d60430" providerId="LiveId" clId="{9C0893AF-F35D-4F8C-9943-E9A23A4FD229}" dt="2024-05-07T23:14:39.639" v="7574" actId="14100"/>
        <pc:sldMkLst>
          <pc:docMk/>
          <pc:sldMk cId="4255154813" sldId="1137"/>
        </pc:sldMkLst>
        <pc:spChg chg="add mod">
          <ac:chgData name="Peter Waddell" userId="dd862b9fb7d60430" providerId="LiveId" clId="{9C0893AF-F35D-4F8C-9943-E9A23A4FD229}" dt="2024-05-07T23:14:39.639" v="7574" actId="14100"/>
          <ac:spMkLst>
            <pc:docMk/>
            <pc:sldMk cId="4255154813" sldId="1137"/>
            <ac:spMk id="3" creationId="{B8976F98-F90E-9A25-C279-0FC0FB4A3618}"/>
          </ac:spMkLst>
        </pc:spChg>
      </pc:sldChg>
      <pc:sldChg chg="add modNotesTx">
        <pc:chgData name="Peter Waddell" userId="dd862b9fb7d60430" providerId="LiveId" clId="{9C0893AF-F35D-4F8C-9943-E9A23A4FD229}" dt="2024-05-08T20:34:40.488" v="7745" actId="20577"/>
        <pc:sldMkLst>
          <pc:docMk/>
          <pc:sldMk cId="3828421663" sldId="1138"/>
        </pc:sldMkLst>
      </pc:sldChg>
      <pc:sldChg chg="addSp delSp modSp add mod modNotesTx">
        <pc:chgData name="Peter Waddell" userId="dd862b9fb7d60430" providerId="LiveId" clId="{9C0893AF-F35D-4F8C-9943-E9A23A4FD229}" dt="2024-05-20T23:17:32.382" v="8575" actId="20577"/>
        <pc:sldMkLst>
          <pc:docMk/>
          <pc:sldMk cId="2996990629" sldId="1139"/>
        </pc:sldMkLst>
        <pc:graphicFrameChg chg="mod">
          <ac:chgData name="Peter Waddell" userId="dd862b9fb7d60430" providerId="LiveId" clId="{9C0893AF-F35D-4F8C-9943-E9A23A4FD229}" dt="2024-05-14T22:13:14.536" v="8369" actId="1076"/>
          <ac:graphicFrameMkLst>
            <pc:docMk/>
            <pc:sldMk cId="2996990629" sldId="1139"/>
            <ac:graphicFrameMk id="17" creationId="{C0F7F13D-F095-77DB-4F2D-59086BBCD0A5}"/>
          </ac:graphicFrameMkLst>
        </pc:graphicFrameChg>
        <pc:graphicFrameChg chg="mod">
          <ac:chgData name="Peter Waddell" userId="dd862b9fb7d60430" providerId="LiveId" clId="{9C0893AF-F35D-4F8C-9943-E9A23A4FD229}" dt="2024-05-14T22:13:15.753" v="8370" actId="1076"/>
          <ac:graphicFrameMkLst>
            <pc:docMk/>
            <pc:sldMk cId="2996990629" sldId="1139"/>
            <ac:graphicFrameMk id="19" creationId="{9ED681D3-D49D-8FDE-C2CD-73743E17A3BA}"/>
          </ac:graphicFrameMkLst>
        </pc:graphicFrameChg>
        <pc:graphicFrameChg chg="mod">
          <ac:chgData name="Peter Waddell" userId="dd862b9fb7d60430" providerId="LiveId" clId="{9C0893AF-F35D-4F8C-9943-E9A23A4FD229}" dt="2024-05-14T23:26:33.225" v="8390"/>
          <ac:graphicFrameMkLst>
            <pc:docMk/>
            <pc:sldMk cId="2996990629" sldId="1139"/>
            <ac:graphicFrameMk id="21" creationId="{1F551702-BE33-7BA1-824A-F87C07A4C67D}"/>
          </ac:graphicFrameMkLst>
        </pc:graphicFrameChg>
        <pc:graphicFrameChg chg="mod">
          <ac:chgData name="Peter Waddell" userId="dd862b9fb7d60430" providerId="LiveId" clId="{9C0893AF-F35D-4F8C-9943-E9A23A4FD229}" dt="2024-05-14T23:26:45.115" v="8393"/>
          <ac:graphicFrameMkLst>
            <pc:docMk/>
            <pc:sldMk cId="2996990629" sldId="1139"/>
            <ac:graphicFrameMk id="22" creationId="{71E13BCC-371D-58AD-3E91-F7ED6349AADE}"/>
          </ac:graphicFrameMkLst>
        </pc:graphicFrameChg>
        <pc:graphicFrameChg chg="mod">
          <ac:chgData name="Peter Waddell" userId="dd862b9fb7d60430" providerId="LiveId" clId="{9C0893AF-F35D-4F8C-9943-E9A23A4FD229}" dt="2024-05-14T22:13:11.689" v="8367" actId="1076"/>
          <ac:graphicFrameMkLst>
            <pc:docMk/>
            <pc:sldMk cId="2996990629" sldId="1139"/>
            <ac:graphicFrameMk id="23" creationId="{24B8A21F-470C-5288-918F-67A7B682CFA6}"/>
          </ac:graphicFrameMkLst>
        </pc:graphicFrameChg>
        <pc:graphicFrameChg chg="del">
          <ac:chgData name="Peter Waddell" userId="dd862b9fb7d60430" providerId="LiveId" clId="{9C0893AF-F35D-4F8C-9943-E9A23A4FD229}" dt="2024-05-14T21:26:16.592" v="8297" actId="478"/>
          <ac:graphicFrameMkLst>
            <pc:docMk/>
            <pc:sldMk cId="2996990629" sldId="1139"/>
            <ac:graphicFrameMk id="24" creationId="{EF5E618D-278B-1F11-F5B5-DCE72548E867}"/>
          </ac:graphicFrameMkLst>
        </pc:graphicFrameChg>
        <pc:graphicFrameChg chg="del">
          <ac:chgData name="Peter Waddell" userId="dd862b9fb7d60430" providerId="LiveId" clId="{9C0893AF-F35D-4F8C-9943-E9A23A4FD229}" dt="2024-05-14T21:26:17.038" v="8298" actId="478"/>
          <ac:graphicFrameMkLst>
            <pc:docMk/>
            <pc:sldMk cId="2996990629" sldId="1139"/>
            <ac:graphicFrameMk id="25" creationId="{AB61F1EC-572F-B57E-85A3-9BDEFF45C66E}"/>
          </ac:graphicFrameMkLst>
        </pc:graphicFrameChg>
        <pc:graphicFrameChg chg="mod">
          <ac:chgData name="Peter Waddell" userId="dd862b9fb7d60430" providerId="LiveId" clId="{9C0893AF-F35D-4F8C-9943-E9A23A4FD229}" dt="2024-05-14T23:27:05.943" v="8401"/>
          <ac:graphicFrameMkLst>
            <pc:docMk/>
            <pc:sldMk cId="2996990629" sldId="1139"/>
            <ac:graphicFrameMk id="26" creationId="{8A610BDB-C126-F110-5F8A-C152D5394574}"/>
          </ac:graphicFrameMkLst>
        </pc:graphicFrameChg>
        <pc:picChg chg="add del mod ord">
          <ac:chgData name="Peter Waddell" userId="dd862b9fb7d60430" providerId="LiveId" clId="{9C0893AF-F35D-4F8C-9943-E9A23A4FD229}" dt="2024-05-14T22:12:49.653" v="8361" actId="478"/>
          <ac:picMkLst>
            <pc:docMk/>
            <pc:sldMk cId="2996990629" sldId="1139"/>
            <ac:picMk id="7" creationId="{137CE9CE-54D2-2503-13B3-BF373FD5B4CF}"/>
          </ac:picMkLst>
        </pc:picChg>
        <pc:picChg chg="add mod">
          <ac:chgData name="Peter Waddell" userId="dd862b9fb7d60430" providerId="LiveId" clId="{9C0893AF-F35D-4F8C-9943-E9A23A4FD229}" dt="2024-05-14T22:14:03.066" v="8385" actId="1035"/>
          <ac:picMkLst>
            <pc:docMk/>
            <pc:sldMk cId="2996990629" sldId="1139"/>
            <ac:picMk id="10" creationId="{526972D4-553B-C0B6-BA53-BD1371EFE9E8}"/>
          </ac:picMkLst>
        </pc:picChg>
        <pc:picChg chg="del">
          <ac:chgData name="Peter Waddell" userId="dd862b9fb7d60430" providerId="LiveId" clId="{9C0893AF-F35D-4F8C-9943-E9A23A4FD229}" dt="2024-05-14T22:12:42.063" v="8358" actId="478"/>
          <ac:picMkLst>
            <pc:docMk/>
            <pc:sldMk cId="2996990629" sldId="1139"/>
            <ac:picMk id="12" creationId="{E22DB799-1394-F53E-FD3E-E993058BA178}"/>
          </ac:picMkLst>
        </pc:picChg>
        <pc:picChg chg="add mod">
          <ac:chgData name="Peter Waddell" userId="dd862b9fb7d60430" providerId="LiveId" clId="{9C0893AF-F35D-4F8C-9943-E9A23A4FD229}" dt="2024-05-14T22:13:46.871" v="8376" actId="1076"/>
          <ac:picMkLst>
            <pc:docMk/>
            <pc:sldMk cId="2996990629" sldId="1139"/>
            <ac:picMk id="13" creationId="{4F4BD977-437F-D1B7-48DA-A96C7A8205AF}"/>
          </ac:picMkLst>
        </pc:picChg>
        <pc:picChg chg="del">
          <ac:chgData name="Peter Waddell" userId="dd862b9fb7d60430" providerId="LiveId" clId="{9C0893AF-F35D-4F8C-9943-E9A23A4FD229}" dt="2024-05-14T22:12:52.199" v="8362" actId="478"/>
          <ac:picMkLst>
            <pc:docMk/>
            <pc:sldMk cId="2996990629" sldId="1139"/>
            <ac:picMk id="14" creationId="{F00BCED1-7F76-2ACC-2783-5E1CE7A702DE}"/>
          </ac:picMkLst>
        </pc:picChg>
      </pc:sldChg>
      <pc:sldChg chg="addSp delSp modSp add del mod">
        <pc:chgData name="Peter Waddell" userId="dd862b9fb7d60430" providerId="LiveId" clId="{9C0893AF-F35D-4F8C-9943-E9A23A4FD229}" dt="2024-05-13T15:54:49.323" v="8293" actId="47"/>
        <pc:sldMkLst>
          <pc:docMk/>
          <pc:sldMk cId="4039167238" sldId="1139"/>
        </pc:sldMkLst>
        <pc:spChg chg="add del mod">
          <ac:chgData name="Peter Waddell" userId="dd862b9fb7d60430" providerId="LiveId" clId="{9C0893AF-F35D-4F8C-9943-E9A23A4FD229}" dt="2024-05-13T15:53:58.459" v="8291" actId="11529"/>
          <ac:spMkLst>
            <pc:docMk/>
            <pc:sldMk cId="4039167238" sldId="1139"/>
            <ac:spMk id="3" creationId="{43AF0C48-845D-123F-A73D-3AC258183654}"/>
          </ac:spMkLst>
        </pc:spChg>
      </pc:sldChg>
      <pc:sldChg chg="add del">
        <pc:chgData name="Peter Waddell" userId="dd862b9fb7d60430" providerId="LiveId" clId="{9C0893AF-F35D-4F8C-9943-E9A23A4FD229}" dt="2024-05-13T15:54:47.977" v="8292" actId="47"/>
        <pc:sldMkLst>
          <pc:docMk/>
          <pc:sldMk cId="4144260969" sldId="1140"/>
        </pc:sldMkLst>
      </pc:sldChg>
    </pc:docChg>
  </pc:docChgLst>
  <pc:docChgLst>
    <pc:chgData name="Peter Waddell" userId="dd862b9fb7d60430" providerId="LiveId" clId="{9793AE7B-9FD7-4715-8F2C-E5544EBA4113}"/>
    <pc:docChg chg="undo redo custSel addSld delSld modSld sldOrd">
      <pc:chgData name="Peter Waddell" userId="dd862b9fb7d60430" providerId="LiveId" clId="{9793AE7B-9FD7-4715-8F2C-E5544EBA4113}" dt="2023-06-13T03:25:00.670" v="12572"/>
      <pc:docMkLst>
        <pc:docMk/>
      </pc:docMkLst>
      <pc:sldChg chg="modNotesTx">
        <pc:chgData name="Peter Waddell" userId="dd862b9fb7d60430" providerId="LiveId" clId="{9793AE7B-9FD7-4715-8F2C-E5544EBA4113}" dt="2023-06-12T17:58:34.617" v="11958" actId="20577"/>
        <pc:sldMkLst>
          <pc:docMk/>
          <pc:sldMk cId="2495371453" sldId="259"/>
        </pc:sldMkLst>
      </pc:sldChg>
      <pc:sldChg chg="modSp">
        <pc:chgData name="Peter Waddell" userId="dd862b9fb7d60430" providerId="LiveId" clId="{9793AE7B-9FD7-4715-8F2C-E5544EBA4113}" dt="2023-06-12T16:00:06.990" v="7875"/>
        <pc:sldMkLst>
          <pc:docMk/>
          <pc:sldMk cId="3666493552" sldId="570"/>
        </pc:sldMkLst>
        <pc:graphicFrameChg chg="mod">
          <ac:chgData name="Peter Waddell" userId="dd862b9fb7d60430" providerId="LiveId" clId="{9793AE7B-9FD7-4715-8F2C-E5544EBA4113}" dt="2023-06-12T16:00:06.990" v="7875"/>
          <ac:graphicFrameMkLst>
            <pc:docMk/>
            <pc:sldMk cId="3666493552" sldId="570"/>
            <ac:graphicFrameMk id="33" creationId="{8D5022EF-E249-C461-C37E-0287F9A93F2A}"/>
          </ac:graphicFrameMkLst>
        </pc:graphicFrameChg>
      </pc:sldChg>
      <pc:sldChg chg="del modNotesTx">
        <pc:chgData name="Peter Waddell" userId="dd862b9fb7d60430" providerId="LiveId" clId="{9793AE7B-9FD7-4715-8F2C-E5544EBA4113}" dt="2023-06-08T18:15:26.364" v="1487" actId="47"/>
        <pc:sldMkLst>
          <pc:docMk/>
          <pc:sldMk cId="784650118" sldId="586"/>
        </pc:sldMkLst>
      </pc:sldChg>
      <pc:sldChg chg="del modNotesTx">
        <pc:chgData name="Peter Waddell" userId="dd862b9fb7d60430" providerId="LiveId" clId="{9793AE7B-9FD7-4715-8F2C-E5544EBA4113}" dt="2023-06-08T18:13:17.917" v="1462" actId="47"/>
        <pc:sldMkLst>
          <pc:docMk/>
          <pc:sldMk cId="2309880420" sldId="588"/>
        </pc:sldMkLst>
      </pc:sldChg>
      <pc:sldChg chg="addSp delSp modSp add del">
        <pc:chgData name="Peter Waddell" userId="dd862b9fb7d60430" providerId="LiveId" clId="{9793AE7B-9FD7-4715-8F2C-E5544EBA4113}" dt="2023-06-12T17:06:49.996" v="10926" actId="47"/>
        <pc:sldMkLst>
          <pc:docMk/>
          <pc:sldMk cId="3895075570" sldId="604"/>
        </pc:sldMkLst>
        <pc:spChg chg="add del mod">
          <ac:chgData name="Peter Waddell" userId="dd862b9fb7d60430" providerId="LiveId" clId="{9793AE7B-9FD7-4715-8F2C-E5544EBA4113}" dt="2023-06-12T17:06:46.477" v="10925"/>
          <ac:spMkLst>
            <pc:docMk/>
            <pc:sldMk cId="3895075570" sldId="604"/>
            <ac:spMk id="2" creationId="{7044058C-C8D5-2C55-7FED-8F0460288ED0}"/>
          </ac:spMkLst>
        </pc:spChg>
      </pc:sldChg>
      <pc:sldChg chg="add del">
        <pc:chgData name="Peter Waddell" userId="dd862b9fb7d60430" providerId="LiveId" clId="{9793AE7B-9FD7-4715-8F2C-E5544EBA4113}" dt="2023-06-12T17:09:52.216" v="10998" actId="47"/>
        <pc:sldMkLst>
          <pc:docMk/>
          <pc:sldMk cId="1551820346" sldId="609"/>
        </pc:sldMkLst>
      </pc:sldChg>
      <pc:sldChg chg="modSp add del mod">
        <pc:chgData name="Peter Waddell" userId="dd862b9fb7d60430" providerId="LiveId" clId="{9793AE7B-9FD7-4715-8F2C-E5544EBA4113}" dt="2023-06-12T17:06:53.712" v="10927" actId="47"/>
        <pc:sldMkLst>
          <pc:docMk/>
          <pc:sldMk cId="4198426732" sldId="620"/>
        </pc:sldMkLst>
        <pc:spChg chg="mod">
          <ac:chgData name="Peter Waddell" userId="dd862b9fb7d60430" providerId="LiveId" clId="{9793AE7B-9FD7-4715-8F2C-E5544EBA4113}" dt="2023-06-12T17:06:18.019" v="10918"/>
          <ac:spMkLst>
            <pc:docMk/>
            <pc:sldMk cId="4198426732" sldId="620"/>
            <ac:spMk id="35" creationId="{5A698A77-CFE1-4C25-8520-2F96E8079411}"/>
          </ac:spMkLst>
        </pc:spChg>
      </pc:sldChg>
      <pc:sldChg chg="addSp modSp add del modNotes modNotesTx">
        <pc:chgData name="Peter Waddell" userId="dd862b9fb7d60430" providerId="LiveId" clId="{9793AE7B-9FD7-4715-8F2C-E5544EBA4113}" dt="2023-06-12T17:56:29.459" v="11861" actId="47"/>
        <pc:sldMkLst>
          <pc:docMk/>
          <pc:sldMk cId="3389433525" sldId="795"/>
        </pc:sldMkLst>
        <pc:picChg chg="add mod">
          <ac:chgData name="Peter Waddell" userId="dd862b9fb7d60430" providerId="LiveId" clId="{9793AE7B-9FD7-4715-8F2C-E5544EBA4113}" dt="2023-06-08T18:05:30.674" v="971"/>
          <ac:picMkLst>
            <pc:docMk/>
            <pc:sldMk cId="3389433525" sldId="795"/>
            <ac:picMk id="2" creationId="{66B3B2DD-9AE1-B0F2-21A6-22D5B83A9EAC}"/>
          </ac:picMkLst>
        </pc:picChg>
      </pc:sldChg>
      <pc:sldChg chg="delSp add del mod">
        <pc:chgData name="Peter Waddell" userId="dd862b9fb7d60430" providerId="LiveId" clId="{9793AE7B-9FD7-4715-8F2C-E5544EBA4113}" dt="2023-06-10T18:34:16.915" v="7745" actId="47"/>
        <pc:sldMkLst>
          <pc:docMk/>
          <pc:sldMk cId="4165636418" sldId="814"/>
        </pc:sldMkLst>
        <pc:spChg chg="del">
          <ac:chgData name="Peter Waddell" userId="dd862b9fb7d60430" providerId="LiveId" clId="{9793AE7B-9FD7-4715-8F2C-E5544EBA4113}" dt="2023-06-10T18:33:33.306" v="7724" actId="478"/>
          <ac:spMkLst>
            <pc:docMk/>
            <pc:sldMk cId="4165636418" sldId="814"/>
            <ac:spMk id="2" creationId="{427FC666-A081-4FCF-9D89-6F2F358A5CA6}"/>
          </ac:spMkLst>
        </pc:spChg>
      </pc:sldChg>
      <pc:sldChg chg="modSp mod">
        <pc:chgData name="Peter Waddell" userId="dd862b9fb7d60430" providerId="LiveId" clId="{9793AE7B-9FD7-4715-8F2C-E5544EBA4113}" dt="2023-06-12T18:05:40.082" v="12570" actId="1037"/>
        <pc:sldMkLst>
          <pc:docMk/>
          <pc:sldMk cId="2623234830" sldId="904"/>
        </pc:sldMkLst>
        <pc:graphicFrameChg chg="mod">
          <ac:chgData name="Peter Waddell" userId="dd862b9fb7d60430" providerId="LiveId" clId="{9793AE7B-9FD7-4715-8F2C-E5544EBA4113}" dt="2023-06-12T18:05:38.165" v="12569" actId="1037"/>
          <ac:graphicFrameMkLst>
            <pc:docMk/>
            <pc:sldMk cId="2623234830" sldId="904"/>
            <ac:graphicFrameMk id="28" creationId="{DB11B38E-80C3-4B2D-9660-369DD3A7536E}"/>
          </ac:graphicFrameMkLst>
        </pc:graphicFrameChg>
        <pc:picChg chg="mod">
          <ac:chgData name="Peter Waddell" userId="dd862b9fb7d60430" providerId="LiveId" clId="{9793AE7B-9FD7-4715-8F2C-E5544EBA4113}" dt="2023-06-12T18:05:40.082" v="12570" actId="1037"/>
          <ac:picMkLst>
            <pc:docMk/>
            <pc:sldMk cId="2623234830" sldId="904"/>
            <ac:picMk id="3" creationId="{72BD1327-23B7-49D7-A888-CC30A6617ED6}"/>
          </ac:picMkLst>
        </pc:picChg>
      </pc:sldChg>
      <pc:sldChg chg="add">
        <pc:chgData name="Peter Waddell" userId="dd862b9fb7d60430" providerId="LiveId" clId="{9793AE7B-9FD7-4715-8F2C-E5544EBA4113}" dt="2023-06-08T18:07:06.683" v="1027"/>
        <pc:sldMkLst>
          <pc:docMk/>
          <pc:sldMk cId="246568977" sldId="915"/>
        </pc:sldMkLst>
      </pc:sldChg>
      <pc:sldChg chg="modNotesTx">
        <pc:chgData name="Peter Waddell" userId="dd862b9fb7d60430" providerId="LiveId" clId="{9793AE7B-9FD7-4715-8F2C-E5544EBA4113}" dt="2023-06-12T17:55:28.908" v="11813" actId="20577"/>
        <pc:sldMkLst>
          <pc:docMk/>
          <pc:sldMk cId="2148994299" sldId="919"/>
        </pc:sldMkLst>
      </pc:sldChg>
      <pc:sldChg chg="modNotesTx">
        <pc:chgData name="Peter Waddell" userId="dd862b9fb7d60430" providerId="LiveId" clId="{9793AE7B-9FD7-4715-8F2C-E5544EBA4113}" dt="2023-06-12T17:55:45.803" v="11838" actId="20577"/>
        <pc:sldMkLst>
          <pc:docMk/>
          <pc:sldMk cId="865254174" sldId="920"/>
        </pc:sldMkLst>
      </pc:sldChg>
      <pc:sldChg chg="ord">
        <pc:chgData name="Peter Waddell" userId="dd862b9fb7d60430" providerId="LiveId" clId="{9793AE7B-9FD7-4715-8F2C-E5544EBA4113}" dt="2023-06-13T03:25:00.670" v="12572"/>
        <pc:sldMkLst>
          <pc:docMk/>
          <pc:sldMk cId="549679919" sldId="921"/>
        </pc:sldMkLst>
      </pc:sldChg>
      <pc:sldChg chg="add">
        <pc:chgData name="Peter Waddell" userId="dd862b9fb7d60430" providerId="LiveId" clId="{9793AE7B-9FD7-4715-8F2C-E5544EBA4113}" dt="2023-06-08T18:07:21.401" v="1028"/>
        <pc:sldMkLst>
          <pc:docMk/>
          <pc:sldMk cId="984330232" sldId="922"/>
        </pc:sldMkLst>
      </pc:sldChg>
      <pc:sldChg chg="modSp add mod">
        <pc:chgData name="Peter Waddell" userId="dd862b9fb7d60430" providerId="LiveId" clId="{9793AE7B-9FD7-4715-8F2C-E5544EBA4113}" dt="2023-06-10T18:34:29.551" v="7748" actId="14100"/>
        <pc:sldMkLst>
          <pc:docMk/>
          <pc:sldMk cId="2380906953" sldId="937"/>
        </pc:sldMkLst>
        <pc:spChg chg="mod">
          <ac:chgData name="Peter Waddell" userId="dd862b9fb7d60430" providerId="LiveId" clId="{9793AE7B-9FD7-4715-8F2C-E5544EBA4113}" dt="2023-06-10T18:34:29.551" v="7748" actId="14100"/>
          <ac:spMkLst>
            <pc:docMk/>
            <pc:sldMk cId="2380906953" sldId="937"/>
            <ac:spMk id="5" creationId="{3095773C-BE24-4134-8FE0-D24564C96E56}"/>
          </ac:spMkLst>
        </pc:spChg>
      </pc:sldChg>
      <pc:sldChg chg="modSp add mod">
        <pc:chgData name="Peter Waddell" userId="dd862b9fb7d60430" providerId="LiveId" clId="{9793AE7B-9FD7-4715-8F2C-E5544EBA4113}" dt="2023-06-10T18:34:12.660" v="7744" actId="1035"/>
        <pc:sldMkLst>
          <pc:docMk/>
          <pc:sldMk cId="2791482643" sldId="938"/>
        </pc:sldMkLst>
        <pc:spChg chg="mod">
          <ac:chgData name="Peter Waddell" userId="dd862b9fb7d60430" providerId="LiveId" clId="{9793AE7B-9FD7-4715-8F2C-E5544EBA4113}" dt="2023-06-10T18:33:58.883" v="7734" actId="14100"/>
          <ac:spMkLst>
            <pc:docMk/>
            <pc:sldMk cId="2791482643" sldId="938"/>
            <ac:spMk id="41" creationId="{5D3AA670-33AD-4C9A-9C9D-83E91184D12C}"/>
          </ac:spMkLst>
        </pc:spChg>
        <pc:spChg chg="mod">
          <ac:chgData name="Peter Waddell" userId="dd862b9fb7d60430" providerId="LiveId" clId="{9793AE7B-9FD7-4715-8F2C-E5544EBA4113}" dt="2023-06-10T18:34:06.477" v="7741" actId="1037"/>
          <ac:spMkLst>
            <pc:docMk/>
            <pc:sldMk cId="2791482643" sldId="938"/>
            <ac:spMk id="43" creationId="{5078CEE4-34DE-4E31-A7DD-F0A4C90B4502}"/>
          </ac:spMkLst>
        </pc:spChg>
        <pc:spChg chg="mod">
          <ac:chgData name="Peter Waddell" userId="dd862b9fb7d60430" providerId="LiveId" clId="{9793AE7B-9FD7-4715-8F2C-E5544EBA4113}" dt="2023-06-10T18:33:50.367" v="7730" actId="1076"/>
          <ac:spMkLst>
            <pc:docMk/>
            <pc:sldMk cId="2791482643" sldId="938"/>
            <ac:spMk id="59" creationId="{919426EB-6C4D-4065-9D67-B43D4071F91C}"/>
          </ac:spMkLst>
        </pc:spChg>
        <pc:spChg chg="mod">
          <ac:chgData name="Peter Waddell" userId="dd862b9fb7d60430" providerId="LiveId" clId="{9793AE7B-9FD7-4715-8F2C-E5544EBA4113}" dt="2023-06-10T18:34:12.660" v="7744" actId="1035"/>
          <ac:spMkLst>
            <pc:docMk/>
            <pc:sldMk cId="2791482643" sldId="938"/>
            <ac:spMk id="65" creationId="{7591E6E0-085E-4466-9F88-8E8871B14564}"/>
          </ac:spMkLst>
        </pc:spChg>
        <pc:graphicFrameChg chg="mod">
          <ac:chgData name="Peter Waddell" userId="dd862b9fb7d60430" providerId="LiveId" clId="{9793AE7B-9FD7-4715-8F2C-E5544EBA4113}" dt="2023-06-10T18:33:55.952" v="7733" actId="1076"/>
          <ac:graphicFrameMkLst>
            <pc:docMk/>
            <pc:sldMk cId="2791482643" sldId="938"/>
            <ac:graphicFrameMk id="52" creationId="{C0D9218E-54F6-42E8-85FE-1210C9B9FF56}"/>
          </ac:graphicFrameMkLst>
        </pc:graphicFrameChg>
      </pc:sldChg>
      <pc:sldChg chg="add">
        <pc:chgData name="Peter Waddell" userId="dd862b9fb7d60430" providerId="LiveId" clId="{9793AE7B-9FD7-4715-8F2C-E5544EBA4113}" dt="2023-06-08T18:06:48.045" v="1026"/>
        <pc:sldMkLst>
          <pc:docMk/>
          <pc:sldMk cId="2869930994" sldId="939"/>
        </pc:sldMkLst>
      </pc:sldChg>
      <pc:sldChg chg="addSp delSp modSp add del mod modNotesTx">
        <pc:chgData name="Peter Waddell" userId="dd862b9fb7d60430" providerId="LiveId" clId="{9793AE7B-9FD7-4715-8F2C-E5544EBA4113}" dt="2023-06-08T18:05:49.416" v="1024" actId="20577"/>
        <pc:sldMkLst>
          <pc:docMk/>
          <pc:sldMk cId="164657167" sldId="953"/>
        </pc:sldMkLst>
        <pc:spChg chg="add mod">
          <ac:chgData name="Peter Waddell" userId="dd862b9fb7d60430" providerId="LiveId" clId="{9793AE7B-9FD7-4715-8F2C-E5544EBA4113}" dt="2023-06-08T18:05:17.201" v="969" actId="1037"/>
          <ac:spMkLst>
            <pc:docMk/>
            <pc:sldMk cId="164657167" sldId="953"/>
            <ac:spMk id="2" creationId="{ED8B572B-B775-0A4B-E799-AAC2FAD22984}"/>
          </ac:spMkLst>
        </pc:spChg>
        <pc:spChg chg="add mod">
          <ac:chgData name="Peter Waddell" userId="dd862b9fb7d60430" providerId="LiveId" clId="{9793AE7B-9FD7-4715-8F2C-E5544EBA4113}" dt="2023-06-08T18:05:17.201" v="969" actId="1037"/>
          <ac:spMkLst>
            <pc:docMk/>
            <pc:sldMk cId="164657167" sldId="953"/>
            <ac:spMk id="3" creationId="{C939166E-8800-7244-C5DB-BCCC03DDDE29}"/>
          </ac:spMkLst>
        </pc:spChg>
        <pc:spChg chg="add mod">
          <ac:chgData name="Peter Waddell" userId="dd862b9fb7d60430" providerId="LiveId" clId="{9793AE7B-9FD7-4715-8F2C-E5544EBA4113}" dt="2023-06-08T18:05:17.201" v="969" actId="1037"/>
          <ac:spMkLst>
            <pc:docMk/>
            <pc:sldMk cId="164657167" sldId="953"/>
            <ac:spMk id="4" creationId="{1D1E75C0-C2D9-D76F-EAF6-8374663AE493}"/>
          </ac:spMkLst>
        </pc:spChg>
        <pc:spChg chg="add mod">
          <ac:chgData name="Peter Waddell" userId="dd862b9fb7d60430" providerId="LiveId" clId="{9793AE7B-9FD7-4715-8F2C-E5544EBA4113}" dt="2023-06-08T18:05:17.201" v="969" actId="1037"/>
          <ac:spMkLst>
            <pc:docMk/>
            <pc:sldMk cId="164657167" sldId="953"/>
            <ac:spMk id="5" creationId="{736B42AD-A75D-8D48-C484-86AD9AAF226C}"/>
          </ac:spMkLst>
        </pc:spChg>
        <pc:spChg chg="add mod">
          <ac:chgData name="Peter Waddell" userId="dd862b9fb7d60430" providerId="LiveId" clId="{9793AE7B-9FD7-4715-8F2C-E5544EBA4113}" dt="2023-06-08T18:05:17.201" v="969" actId="1037"/>
          <ac:spMkLst>
            <pc:docMk/>
            <pc:sldMk cId="164657167" sldId="953"/>
            <ac:spMk id="6" creationId="{9387D66C-C010-521F-43C3-7CE37F3D41C0}"/>
          </ac:spMkLst>
        </pc:spChg>
        <pc:spChg chg="add mod">
          <ac:chgData name="Peter Waddell" userId="dd862b9fb7d60430" providerId="LiveId" clId="{9793AE7B-9FD7-4715-8F2C-E5544EBA4113}" dt="2023-06-08T18:05:17.201" v="969" actId="1037"/>
          <ac:spMkLst>
            <pc:docMk/>
            <pc:sldMk cId="164657167" sldId="953"/>
            <ac:spMk id="8" creationId="{96E55517-E668-CD3B-B485-5E84C823E393}"/>
          </ac:spMkLst>
        </pc:spChg>
        <pc:spChg chg="add mod">
          <ac:chgData name="Peter Waddell" userId="dd862b9fb7d60430" providerId="LiveId" clId="{9793AE7B-9FD7-4715-8F2C-E5544EBA4113}" dt="2023-06-08T18:05:17.201" v="969" actId="1037"/>
          <ac:spMkLst>
            <pc:docMk/>
            <pc:sldMk cId="164657167" sldId="953"/>
            <ac:spMk id="9" creationId="{CC9D8C29-8ED4-A78B-D4D7-1909651AB070}"/>
          </ac:spMkLst>
        </pc:spChg>
        <pc:spChg chg="add mod">
          <ac:chgData name="Peter Waddell" userId="dd862b9fb7d60430" providerId="LiveId" clId="{9793AE7B-9FD7-4715-8F2C-E5544EBA4113}" dt="2023-06-08T18:05:17.201" v="969" actId="1037"/>
          <ac:spMkLst>
            <pc:docMk/>
            <pc:sldMk cId="164657167" sldId="953"/>
            <ac:spMk id="10" creationId="{2874CFDD-00E9-4E64-B9AE-D3FDAEEF1C3D}"/>
          </ac:spMkLst>
        </pc:spChg>
        <pc:spChg chg="add mod">
          <ac:chgData name="Peter Waddell" userId="dd862b9fb7d60430" providerId="LiveId" clId="{9793AE7B-9FD7-4715-8F2C-E5544EBA4113}" dt="2023-06-08T18:05:17.201" v="969" actId="1037"/>
          <ac:spMkLst>
            <pc:docMk/>
            <pc:sldMk cId="164657167" sldId="953"/>
            <ac:spMk id="11" creationId="{B95B6CD1-5DC9-9297-22C3-3E68D06B5FD8}"/>
          </ac:spMkLst>
        </pc:spChg>
        <pc:spChg chg="add mod">
          <ac:chgData name="Peter Waddell" userId="dd862b9fb7d60430" providerId="LiveId" clId="{9793AE7B-9FD7-4715-8F2C-E5544EBA4113}" dt="2023-06-08T18:05:17.201" v="969" actId="1037"/>
          <ac:spMkLst>
            <pc:docMk/>
            <pc:sldMk cId="164657167" sldId="953"/>
            <ac:spMk id="12" creationId="{2AE2F3AD-E63E-8160-70DC-8F216C1D39A2}"/>
          </ac:spMkLst>
        </pc:spChg>
        <pc:spChg chg="add mod">
          <ac:chgData name="Peter Waddell" userId="dd862b9fb7d60430" providerId="LiveId" clId="{9793AE7B-9FD7-4715-8F2C-E5544EBA4113}" dt="2023-06-08T18:05:17.201" v="969" actId="1037"/>
          <ac:spMkLst>
            <pc:docMk/>
            <pc:sldMk cId="164657167" sldId="953"/>
            <ac:spMk id="13" creationId="{85310C03-0714-2962-E98B-E5F93B167DB3}"/>
          </ac:spMkLst>
        </pc:spChg>
        <pc:spChg chg="add mod">
          <ac:chgData name="Peter Waddell" userId="dd862b9fb7d60430" providerId="LiveId" clId="{9793AE7B-9FD7-4715-8F2C-E5544EBA4113}" dt="2023-06-08T18:05:17.201" v="969" actId="1037"/>
          <ac:spMkLst>
            <pc:docMk/>
            <pc:sldMk cId="164657167" sldId="953"/>
            <ac:spMk id="14" creationId="{F7571A01-A8E3-C45A-FAD5-18E898A18B93}"/>
          </ac:spMkLst>
        </pc:spChg>
        <pc:spChg chg="add mod">
          <ac:chgData name="Peter Waddell" userId="dd862b9fb7d60430" providerId="LiveId" clId="{9793AE7B-9FD7-4715-8F2C-E5544EBA4113}" dt="2023-06-08T18:05:17.201" v="969" actId="1037"/>
          <ac:spMkLst>
            <pc:docMk/>
            <pc:sldMk cId="164657167" sldId="953"/>
            <ac:spMk id="15" creationId="{E1FD53EA-8534-7E3B-5965-72D4A7177B34}"/>
          </ac:spMkLst>
        </pc:spChg>
        <pc:spChg chg="add mod">
          <ac:chgData name="Peter Waddell" userId="dd862b9fb7d60430" providerId="LiveId" clId="{9793AE7B-9FD7-4715-8F2C-E5544EBA4113}" dt="2023-06-08T18:05:17.201" v="969" actId="1037"/>
          <ac:spMkLst>
            <pc:docMk/>
            <pc:sldMk cId="164657167" sldId="953"/>
            <ac:spMk id="16" creationId="{79A3E363-806D-9B9E-1BB3-DEC0DECAA352}"/>
          </ac:spMkLst>
        </pc:spChg>
        <pc:spChg chg="add mod">
          <ac:chgData name="Peter Waddell" userId="dd862b9fb7d60430" providerId="LiveId" clId="{9793AE7B-9FD7-4715-8F2C-E5544EBA4113}" dt="2023-06-08T18:05:17.201" v="969" actId="1037"/>
          <ac:spMkLst>
            <pc:docMk/>
            <pc:sldMk cId="164657167" sldId="953"/>
            <ac:spMk id="17" creationId="{B678145D-E327-6453-B9D7-9D959E3AD0CC}"/>
          </ac:spMkLst>
        </pc:spChg>
        <pc:spChg chg="add mod">
          <ac:chgData name="Peter Waddell" userId="dd862b9fb7d60430" providerId="LiveId" clId="{9793AE7B-9FD7-4715-8F2C-E5544EBA4113}" dt="2023-06-08T18:05:17.201" v="969" actId="1037"/>
          <ac:spMkLst>
            <pc:docMk/>
            <pc:sldMk cId="164657167" sldId="953"/>
            <ac:spMk id="18" creationId="{38405DE8-7CA3-5652-5582-1716765F7FE0}"/>
          </ac:spMkLst>
        </pc:spChg>
        <pc:spChg chg="add mod">
          <ac:chgData name="Peter Waddell" userId="dd862b9fb7d60430" providerId="LiveId" clId="{9793AE7B-9FD7-4715-8F2C-E5544EBA4113}" dt="2023-06-08T18:05:17.201" v="969" actId="1037"/>
          <ac:spMkLst>
            <pc:docMk/>
            <pc:sldMk cId="164657167" sldId="953"/>
            <ac:spMk id="19" creationId="{8C3E8296-5A4E-53A8-E566-317D59DCE328}"/>
          </ac:spMkLst>
        </pc:spChg>
        <pc:spChg chg="add mod">
          <ac:chgData name="Peter Waddell" userId="dd862b9fb7d60430" providerId="LiveId" clId="{9793AE7B-9FD7-4715-8F2C-E5544EBA4113}" dt="2023-06-08T18:05:17.201" v="969" actId="1037"/>
          <ac:spMkLst>
            <pc:docMk/>
            <pc:sldMk cId="164657167" sldId="953"/>
            <ac:spMk id="20" creationId="{BB4EFEC6-33A8-4C03-B9DA-53E50A9BBF69}"/>
          </ac:spMkLst>
        </pc:spChg>
        <pc:spChg chg="add mod">
          <ac:chgData name="Peter Waddell" userId="dd862b9fb7d60430" providerId="LiveId" clId="{9793AE7B-9FD7-4715-8F2C-E5544EBA4113}" dt="2023-06-08T18:05:17.201" v="969" actId="1037"/>
          <ac:spMkLst>
            <pc:docMk/>
            <pc:sldMk cId="164657167" sldId="953"/>
            <ac:spMk id="21" creationId="{8AF04B03-15C1-2467-0121-811EBE495DFE}"/>
          </ac:spMkLst>
        </pc:spChg>
        <pc:spChg chg="add mod">
          <ac:chgData name="Peter Waddell" userId="dd862b9fb7d60430" providerId="LiveId" clId="{9793AE7B-9FD7-4715-8F2C-E5544EBA4113}" dt="2023-06-08T18:05:17.201" v="969" actId="1037"/>
          <ac:spMkLst>
            <pc:docMk/>
            <pc:sldMk cId="164657167" sldId="953"/>
            <ac:spMk id="22" creationId="{AFEACF39-B998-167D-2E04-91AF0898DFFB}"/>
          </ac:spMkLst>
        </pc:spChg>
        <pc:spChg chg="add mod">
          <ac:chgData name="Peter Waddell" userId="dd862b9fb7d60430" providerId="LiveId" clId="{9793AE7B-9FD7-4715-8F2C-E5544EBA4113}" dt="2023-06-08T18:05:17.201" v="969" actId="1037"/>
          <ac:spMkLst>
            <pc:docMk/>
            <pc:sldMk cId="164657167" sldId="953"/>
            <ac:spMk id="23" creationId="{5C47CBC4-C04B-6097-61E9-1EB9D5E912EF}"/>
          </ac:spMkLst>
        </pc:spChg>
        <pc:spChg chg="add mod">
          <ac:chgData name="Peter Waddell" userId="dd862b9fb7d60430" providerId="LiveId" clId="{9793AE7B-9FD7-4715-8F2C-E5544EBA4113}" dt="2023-06-08T18:05:17.201" v="969" actId="1037"/>
          <ac:spMkLst>
            <pc:docMk/>
            <pc:sldMk cId="164657167" sldId="953"/>
            <ac:spMk id="24" creationId="{8A4489BD-25E8-1C3E-5A52-753AB85E3F4B}"/>
          </ac:spMkLst>
        </pc:spChg>
        <pc:spChg chg="add mod">
          <ac:chgData name="Peter Waddell" userId="dd862b9fb7d60430" providerId="LiveId" clId="{9793AE7B-9FD7-4715-8F2C-E5544EBA4113}" dt="2023-06-08T18:05:17.201" v="969" actId="1037"/>
          <ac:spMkLst>
            <pc:docMk/>
            <pc:sldMk cId="164657167" sldId="953"/>
            <ac:spMk id="25" creationId="{FAA6D2F7-0FB6-549E-571B-714775FF48C4}"/>
          </ac:spMkLst>
        </pc:spChg>
        <pc:spChg chg="add mod">
          <ac:chgData name="Peter Waddell" userId="dd862b9fb7d60430" providerId="LiveId" clId="{9793AE7B-9FD7-4715-8F2C-E5544EBA4113}" dt="2023-06-08T18:05:17.201" v="969" actId="1037"/>
          <ac:spMkLst>
            <pc:docMk/>
            <pc:sldMk cId="164657167" sldId="953"/>
            <ac:spMk id="26" creationId="{AB8D9E39-5D65-28EF-82D6-E76D26F305F9}"/>
          </ac:spMkLst>
        </pc:spChg>
        <pc:spChg chg="add mod">
          <ac:chgData name="Peter Waddell" userId="dd862b9fb7d60430" providerId="LiveId" clId="{9793AE7B-9FD7-4715-8F2C-E5544EBA4113}" dt="2023-06-08T18:05:17.201" v="969" actId="1037"/>
          <ac:spMkLst>
            <pc:docMk/>
            <pc:sldMk cId="164657167" sldId="953"/>
            <ac:spMk id="27" creationId="{867DC6E7-CF82-E61D-7382-53D3ED7D9B6F}"/>
          </ac:spMkLst>
        </pc:spChg>
        <pc:spChg chg="add mod">
          <ac:chgData name="Peter Waddell" userId="dd862b9fb7d60430" providerId="LiveId" clId="{9793AE7B-9FD7-4715-8F2C-E5544EBA4113}" dt="2023-06-08T18:05:17.201" v="969" actId="1037"/>
          <ac:spMkLst>
            <pc:docMk/>
            <pc:sldMk cId="164657167" sldId="953"/>
            <ac:spMk id="28" creationId="{ED4FE3C8-9E05-E685-B1E7-6C63B0431CA6}"/>
          </ac:spMkLst>
        </pc:spChg>
        <pc:spChg chg="add mod">
          <ac:chgData name="Peter Waddell" userId="dd862b9fb7d60430" providerId="LiveId" clId="{9793AE7B-9FD7-4715-8F2C-E5544EBA4113}" dt="2023-06-08T18:05:17.201" v="969" actId="1037"/>
          <ac:spMkLst>
            <pc:docMk/>
            <pc:sldMk cId="164657167" sldId="953"/>
            <ac:spMk id="29" creationId="{FCCBA72C-A446-D4F5-4E04-D46BF1D2A577}"/>
          </ac:spMkLst>
        </pc:spChg>
        <pc:spChg chg="add mod">
          <ac:chgData name="Peter Waddell" userId="dd862b9fb7d60430" providerId="LiveId" clId="{9793AE7B-9FD7-4715-8F2C-E5544EBA4113}" dt="2023-06-08T18:05:17.201" v="969" actId="1037"/>
          <ac:spMkLst>
            <pc:docMk/>
            <pc:sldMk cId="164657167" sldId="953"/>
            <ac:spMk id="30" creationId="{1EF50721-BBAD-C7E9-19A4-B90509089443}"/>
          </ac:spMkLst>
        </pc:spChg>
        <pc:spChg chg="add mod">
          <ac:chgData name="Peter Waddell" userId="dd862b9fb7d60430" providerId="LiveId" clId="{9793AE7B-9FD7-4715-8F2C-E5544EBA4113}" dt="2023-06-08T18:05:17.201" v="969" actId="1037"/>
          <ac:spMkLst>
            <pc:docMk/>
            <pc:sldMk cId="164657167" sldId="953"/>
            <ac:spMk id="31" creationId="{359D8804-9C32-25BD-F61B-3AE3023CCFA0}"/>
          </ac:spMkLst>
        </pc:spChg>
        <pc:spChg chg="add mod">
          <ac:chgData name="Peter Waddell" userId="dd862b9fb7d60430" providerId="LiveId" clId="{9793AE7B-9FD7-4715-8F2C-E5544EBA4113}" dt="2023-06-08T18:05:17.201" v="969" actId="1037"/>
          <ac:spMkLst>
            <pc:docMk/>
            <pc:sldMk cId="164657167" sldId="953"/>
            <ac:spMk id="33" creationId="{A4EE8576-5389-A903-6A45-0B0AF30F8979}"/>
          </ac:spMkLst>
        </pc:spChg>
        <pc:spChg chg="add mod">
          <ac:chgData name="Peter Waddell" userId="dd862b9fb7d60430" providerId="LiveId" clId="{9793AE7B-9FD7-4715-8F2C-E5544EBA4113}" dt="2023-06-08T18:05:17.201" v="969" actId="1037"/>
          <ac:spMkLst>
            <pc:docMk/>
            <pc:sldMk cId="164657167" sldId="953"/>
            <ac:spMk id="34" creationId="{B4DB572A-8242-8CD9-431C-91BBC3CA8AD6}"/>
          </ac:spMkLst>
        </pc:spChg>
        <pc:spChg chg="add mod">
          <ac:chgData name="Peter Waddell" userId="dd862b9fb7d60430" providerId="LiveId" clId="{9793AE7B-9FD7-4715-8F2C-E5544EBA4113}" dt="2023-06-08T18:05:17.201" v="969" actId="1037"/>
          <ac:spMkLst>
            <pc:docMk/>
            <pc:sldMk cId="164657167" sldId="953"/>
            <ac:spMk id="35" creationId="{38497F86-2C24-7020-9FEE-6C357B794B7C}"/>
          </ac:spMkLst>
        </pc:spChg>
        <pc:spChg chg="add mod">
          <ac:chgData name="Peter Waddell" userId="dd862b9fb7d60430" providerId="LiveId" clId="{9793AE7B-9FD7-4715-8F2C-E5544EBA4113}" dt="2023-06-08T18:05:17.201" v="969" actId="1037"/>
          <ac:spMkLst>
            <pc:docMk/>
            <pc:sldMk cId="164657167" sldId="953"/>
            <ac:spMk id="36" creationId="{CF638CE0-72BF-C6ED-8AD8-232B5B838F2F}"/>
          </ac:spMkLst>
        </pc:spChg>
        <pc:spChg chg="add mod">
          <ac:chgData name="Peter Waddell" userId="dd862b9fb7d60430" providerId="LiveId" clId="{9793AE7B-9FD7-4715-8F2C-E5544EBA4113}" dt="2023-06-08T18:05:17.201" v="969" actId="1037"/>
          <ac:spMkLst>
            <pc:docMk/>
            <pc:sldMk cId="164657167" sldId="953"/>
            <ac:spMk id="37" creationId="{3EBEF2A3-AD8E-95B3-A1E1-246606CB8DDA}"/>
          </ac:spMkLst>
        </pc:spChg>
        <pc:spChg chg="add mod">
          <ac:chgData name="Peter Waddell" userId="dd862b9fb7d60430" providerId="LiveId" clId="{9793AE7B-9FD7-4715-8F2C-E5544EBA4113}" dt="2023-06-08T18:05:17.201" v="969" actId="1037"/>
          <ac:spMkLst>
            <pc:docMk/>
            <pc:sldMk cId="164657167" sldId="953"/>
            <ac:spMk id="38" creationId="{52AC58B7-3458-F484-AC3E-D11FDF7BF952}"/>
          </ac:spMkLst>
        </pc:spChg>
        <pc:spChg chg="add mod">
          <ac:chgData name="Peter Waddell" userId="dd862b9fb7d60430" providerId="LiveId" clId="{9793AE7B-9FD7-4715-8F2C-E5544EBA4113}" dt="2023-06-08T18:05:17.201" v="969" actId="1037"/>
          <ac:spMkLst>
            <pc:docMk/>
            <pc:sldMk cId="164657167" sldId="953"/>
            <ac:spMk id="39" creationId="{12884500-30D5-E6CD-1382-DC45E5CBAC71}"/>
          </ac:spMkLst>
        </pc:spChg>
        <pc:spChg chg="add mod">
          <ac:chgData name="Peter Waddell" userId="dd862b9fb7d60430" providerId="LiveId" clId="{9793AE7B-9FD7-4715-8F2C-E5544EBA4113}" dt="2023-06-08T18:05:17.201" v="969" actId="1037"/>
          <ac:spMkLst>
            <pc:docMk/>
            <pc:sldMk cId="164657167" sldId="953"/>
            <ac:spMk id="40" creationId="{0D289270-1CD9-1E85-BE07-CA1658A68EA1}"/>
          </ac:spMkLst>
        </pc:spChg>
        <pc:spChg chg="add mod">
          <ac:chgData name="Peter Waddell" userId="dd862b9fb7d60430" providerId="LiveId" clId="{9793AE7B-9FD7-4715-8F2C-E5544EBA4113}" dt="2023-06-08T18:05:17.201" v="969" actId="1037"/>
          <ac:spMkLst>
            <pc:docMk/>
            <pc:sldMk cId="164657167" sldId="953"/>
            <ac:spMk id="41" creationId="{BF70DE95-92AB-747B-9402-814197F1FB3C}"/>
          </ac:spMkLst>
        </pc:spChg>
        <pc:spChg chg="add mod">
          <ac:chgData name="Peter Waddell" userId="dd862b9fb7d60430" providerId="LiveId" clId="{9793AE7B-9FD7-4715-8F2C-E5544EBA4113}" dt="2023-06-08T18:05:17.201" v="969" actId="1037"/>
          <ac:spMkLst>
            <pc:docMk/>
            <pc:sldMk cId="164657167" sldId="953"/>
            <ac:spMk id="42" creationId="{7B5AE8AA-F64D-4EF9-5840-58EB409EE2AC}"/>
          </ac:spMkLst>
        </pc:spChg>
        <pc:spChg chg="add mod">
          <ac:chgData name="Peter Waddell" userId="dd862b9fb7d60430" providerId="LiveId" clId="{9793AE7B-9FD7-4715-8F2C-E5544EBA4113}" dt="2023-06-08T18:05:17.201" v="969" actId="1037"/>
          <ac:spMkLst>
            <pc:docMk/>
            <pc:sldMk cId="164657167" sldId="953"/>
            <ac:spMk id="43" creationId="{98D1AC9A-2FB5-6519-0E94-722B79A7F518}"/>
          </ac:spMkLst>
        </pc:spChg>
        <pc:spChg chg="add mod">
          <ac:chgData name="Peter Waddell" userId="dd862b9fb7d60430" providerId="LiveId" clId="{9793AE7B-9FD7-4715-8F2C-E5544EBA4113}" dt="2023-06-08T18:05:17.201" v="969" actId="1037"/>
          <ac:spMkLst>
            <pc:docMk/>
            <pc:sldMk cId="164657167" sldId="953"/>
            <ac:spMk id="44" creationId="{0DFD46D2-1BBC-5A37-CE41-A6C383FD9A60}"/>
          </ac:spMkLst>
        </pc:spChg>
        <pc:spChg chg="add mod">
          <ac:chgData name="Peter Waddell" userId="dd862b9fb7d60430" providerId="LiveId" clId="{9793AE7B-9FD7-4715-8F2C-E5544EBA4113}" dt="2023-06-08T18:05:17.201" v="969" actId="1037"/>
          <ac:spMkLst>
            <pc:docMk/>
            <pc:sldMk cId="164657167" sldId="953"/>
            <ac:spMk id="45" creationId="{D449330A-1A40-BBA9-3BB6-2C9791801A8C}"/>
          </ac:spMkLst>
        </pc:spChg>
        <pc:spChg chg="add mod">
          <ac:chgData name="Peter Waddell" userId="dd862b9fb7d60430" providerId="LiveId" clId="{9793AE7B-9FD7-4715-8F2C-E5544EBA4113}" dt="2023-06-08T18:05:17.201" v="969" actId="1037"/>
          <ac:spMkLst>
            <pc:docMk/>
            <pc:sldMk cId="164657167" sldId="953"/>
            <ac:spMk id="46" creationId="{7B27C2B6-EDA5-01BB-3DA3-BCA70A05E913}"/>
          </ac:spMkLst>
        </pc:spChg>
        <pc:spChg chg="add mod">
          <ac:chgData name="Peter Waddell" userId="dd862b9fb7d60430" providerId="LiveId" clId="{9793AE7B-9FD7-4715-8F2C-E5544EBA4113}" dt="2023-06-08T18:05:17.201" v="969" actId="1037"/>
          <ac:spMkLst>
            <pc:docMk/>
            <pc:sldMk cId="164657167" sldId="953"/>
            <ac:spMk id="47" creationId="{48868356-E1D0-11E5-288C-617EF58D6E15}"/>
          </ac:spMkLst>
        </pc:spChg>
        <pc:spChg chg="add mod">
          <ac:chgData name="Peter Waddell" userId="dd862b9fb7d60430" providerId="LiveId" clId="{9793AE7B-9FD7-4715-8F2C-E5544EBA4113}" dt="2023-06-08T18:05:17.201" v="969" actId="1037"/>
          <ac:spMkLst>
            <pc:docMk/>
            <pc:sldMk cId="164657167" sldId="953"/>
            <ac:spMk id="48" creationId="{6C4A2947-12A2-5450-F226-D64162FBD6E2}"/>
          </ac:spMkLst>
        </pc:spChg>
        <pc:spChg chg="add mod">
          <ac:chgData name="Peter Waddell" userId="dd862b9fb7d60430" providerId="LiveId" clId="{9793AE7B-9FD7-4715-8F2C-E5544EBA4113}" dt="2023-06-08T18:05:17.201" v="969" actId="1037"/>
          <ac:spMkLst>
            <pc:docMk/>
            <pc:sldMk cId="164657167" sldId="953"/>
            <ac:spMk id="49" creationId="{711B4110-74D6-5586-6502-72A75081C7B7}"/>
          </ac:spMkLst>
        </pc:spChg>
        <pc:spChg chg="add mod">
          <ac:chgData name="Peter Waddell" userId="dd862b9fb7d60430" providerId="LiveId" clId="{9793AE7B-9FD7-4715-8F2C-E5544EBA4113}" dt="2023-06-08T18:05:17.201" v="969" actId="1037"/>
          <ac:spMkLst>
            <pc:docMk/>
            <pc:sldMk cId="164657167" sldId="953"/>
            <ac:spMk id="50" creationId="{046DE4D7-6885-8429-7763-024CBCB75C7F}"/>
          </ac:spMkLst>
        </pc:spChg>
        <pc:spChg chg="add mod">
          <ac:chgData name="Peter Waddell" userId="dd862b9fb7d60430" providerId="LiveId" clId="{9793AE7B-9FD7-4715-8F2C-E5544EBA4113}" dt="2023-06-08T18:05:17.201" v="969" actId="1037"/>
          <ac:spMkLst>
            <pc:docMk/>
            <pc:sldMk cId="164657167" sldId="953"/>
            <ac:spMk id="51" creationId="{5254BD98-8F26-E431-ADEE-541E45C6D2C4}"/>
          </ac:spMkLst>
        </pc:spChg>
        <pc:spChg chg="add mod">
          <ac:chgData name="Peter Waddell" userId="dd862b9fb7d60430" providerId="LiveId" clId="{9793AE7B-9FD7-4715-8F2C-E5544EBA4113}" dt="2023-06-08T18:05:17.201" v="969" actId="1037"/>
          <ac:spMkLst>
            <pc:docMk/>
            <pc:sldMk cId="164657167" sldId="953"/>
            <ac:spMk id="52" creationId="{AFBB0705-4125-BA8C-1F13-0F23227EB324}"/>
          </ac:spMkLst>
        </pc:spChg>
        <pc:spChg chg="add mod">
          <ac:chgData name="Peter Waddell" userId="dd862b9fb7d60430" providerId="LiveId" clId="{9793AE7B-9FD7-4715-8F2C-E5544EBA4113}" dt="2023-06-08T18:05:17.201" v="969" actId="1037"/>
          <ac:spMkLst>
            <pc:docMk/>
            <pc:sldMk cId="164657167" sldId="953"/>
            <ac:spMk id="53" creationId="{FBABB04A-F3E8-368D-3FC0-DCE125EA4CF1}"/>
          </ac:spMkLst>
        </pc:spChg>
        <pc:spChg chg="add mod">
          <ac:chgData name="Peter Waddell" userId="dd862b9fb7d60430" providerId="LiveId" clId="{9793AE7B-9FD7-4715-8F2C-E5544EBA4113}" dt="2023-06-08T18:05:17.201" v="969" actId="1037"/>
          <ac:spMkLst>
            <pc:docMk/>
            <pc:sldMk cId="164657167" sldId="953"/>
            <ac:spMk id="54" creationId="{EF537668-6CAD-5801-3A03-479F6708CE8C}"/>
          </ac:spMkLst>
        </pc:spChg>
        <pc:spChg chg="add mod">
          <ac:chgData name="Peter Waddell" userId="dd862b9fb7d60430" providerId="LiveId" clId="{9793AE7B-9FD7-4715-8F2C-E5544EBA4113}" dt="2023-06-08T18:05:17.201" v="969" actId="1037"/>
          <ac:spMkLst>
            <pc:docMk/>
            <pc:sldMk cId="164657167" sldId="953"/>
            <ac:spMk id="55" creationId="{93182D0D-9180-9215-AC21-BB4739E1FBC6}"/>
          </ac:spMkLst>
        </pc:spChg>
        <pc:spChg chg="add mod">
          <ac:chgData name="Peter Waddell" userId="dd862b9fb7d60430" providerId="LiveId" clId="{9793AE7B-9FD7-4715-8F2C-E5544EBA4113}" dt="2023-06-08T18:05:17.201" v="969" actId="1037"/>
          <ac:spMkLst>
            <pc:docMk/>
            <pc:sldMk cId="164657167" sldId="953"/>
            <ac:spMk id="56" creationId="{3E25DB84-E4F1-7596-ECA6-9835CF0C021B}"/>
          </ac:spMkLst>
        </pc:spChg>
        <pc:spChg chg="add mod">
          <ac:chgData name="Peter Waddell" userId="dd862b9fb7d60430" providerId="LiveId" clId="{9793AE7B-9FD7-4715-8F2C-E5544EBA4113}" dt="2023-06-08T18:05:17.201" v="969" actId="1037"/>
          <ac:spMkLst>
            <pc:docMk/>
            <pc:sldMk cId="164657167" sldId="953"/>
            <ac:spMk id="57" creationId="{90B488B1-6EB2-8926-6277-B235773C5B50}"/>
          </ac:spMkLst>
        </pc:spChg>
        <pc:spChg chg="add mod">
          <ac:chgData name="Peter Waddell" userId="dd862b9fb7d60430" providerId="LiveId" clId="{9793AE7B-9FD7-4715-8F2C-E5544EBA4113}" dt="2023-06-08T18:05:17.201" v="969" actId="1037"/>
          <ac:spMkLst>
            <pc:docMk/>
            <pc:sldMk cId="164657167" sldId="953"/>
            <ac:spMk id="58" creationId="{025357AD-30C5-9853-F0F3-E7F8971F65B9}"/>
          </ac:spMkLst>
        </pc:spChg>
        <pc:spChg chg="add mod">
          <ac:chgData name="Peter Waddell" userId="dd862b9fb7d60430" providerId="LiveId" clId="{9793AE7B-9FD7-4715-8F2C-E5544EBA4113}" dt="2023-06-08T18:05:17.201" v="969" actId="1037"/>
          <ac:spMkLst>
            <pc:docMk/>
            <pc:sldMk cId="164657167" sldId="953"/>
            <ac:spMk id="59" creationId="{5FA703F2-CE85-2753-F64B-1CFAD19617E8}"/>
          </ac:spMkLst>
        </pc:spChg>
        <pc:spChg chg="add mod">
          <ac:chgData name="Peter Waddell" userId="dd862b9fb7d60430" providerId="LiveId" clId="{9793AE7B-9FD7-4715-8F2C-E5544EBA4113}" dt="2023-06-08T18:05:17.201" v="969" actId="1037"/>
          <ac:spMkLst>
            <pc:docMk/>
            <pc:sldMk cId="164657167" sldId="953"/>
            <ac:spMk id="60" creationId="{C99D1D8B-FF28-5B19-5FF9-6DD55DE1C3BC}"/>
          </ac:spMkLst>
        </pc:spChg>
        <pc:spChg chg="add mod">
          <ac:chgData name="Peter Waddell" userId="dd862b9fb7d60430" providerId="LiveId" clId="{9793AE7B-9FD7-4715-8F2C-E5544EBA4113}" dt="2023-06-08T18:05:17.201" v="969" actId="1037"/>
          <ac:spMkLst>
            <pc:docMk/>
            <pc:sldMk cId="164657167" sldId="953"/>
            <ac:spMk id="61" creationId="{D16E40F0-5B6F-875B-C5A7-E3CD6ED649E2}"/>
          </ac:spMkLst>
        </pc:spChg>
        <pc:spChg chg="add mod">
          <ac:chgData name="Peter Waddell" userId="dd862b9fb7d60430" providerId="LiveId" clId="{9793AE7B-9FD7-4715-8F2C-E5544EBA4113}" dt="2023-06-08T18:05:17.201" v="969" actId="1037"/>
          <ac:spMkLst>
            <pc:docMk/>
            <pc:sldMk cId="164657167" sldId="953"/>
            <ac:spMk id="63" creationId="{68E6A623-278A-E7AA-3C61-42A54B756A2E}"/>
          </ac:spMkLst>
        </pc:spChg>
        <pc:spChg chg="del">
          <ac:chgData name="Peter Waddell" userId="dd862b9fb7d60430" providerId="LiveId" clId="{9793AE7B-9FD7-4715-8F2C-E5544EBA4113}" dt="2023-06-08T18:04:31.947" v="920" actId="478"/>
          <ac:spMkLst>
            <pc:docMk/>
            <pc:sldMk cId="164657167" sldId="953"/>
            <ac:spMk id="97" creationId="{C26765AC-1029-4A3F-9CF7-CE49567564B5}"/>
          </ac:spMkLst>
        </pc:spChg>
        <pc:spChg chg="del">
          <ac:chgData name="Peter Waddell" userId="dd862b9fb7d60430" providerId="LiveId" clId="{9793AE7B-9FD7-4715-8F2C-E5544EBA4113}" dt="2023-06-08T18:04:31.947" v="920" actId="478"/>
          <ac:spMkLst>
            <pc:docMk/>
            <pc:sldMk cId="164657167" sldId="953"/>
            <ac:spMk id="129" creationId="{1A3ADDF3-F637-4C58-9800-C575773C11FA}"/>
          </ac:spMkLst>
        </pc:spChg>
        <pc:spChg chg="del">
          <ac:chgData name="Peter Waddell" userId="dd862b9fb7d60430" providerId="LiveId" clId="{9793AE7B-9FD7-4715-8F2C-E5544EBA4113}" dt="2023-06-08T18:04:31.947" v="920" actId="478"/>
          <ac:spMkLst>
            <pc:docMk/>
            <pc:sldMk cId="164657167" sldId="953"/>
            <ac:spMk id="287" creationId="{067BDBAE-359B-47BE-B7A3-42A2284B21CE}"/>
          </ac:spMkLst>
        </pc:spChg>
        <pc:spChg chg="del">
          <ac:chgData name="Peter Waddell" userId="dd862b9fb7d60430" providerId="LiveId" clId="{9793AE7B-9FD7-4715-8F2C-E5544EBA4113}" dt="2023-06-08T18:04:31.947" v="920" actId="478"/>
          <ac:spMkLst>
            <pc:docMk/>
            <pc:sldMk cId="164657167" sldId="953"/>
            <ac:spMk id="288" creationId="{57168A56-2024-4E05-8F64-BC213F075944}"/>
          </ac:spMkLst>
        </pc:spChg>
        <pc:spChg chg="del">
          <ac:chgData name="Peter Waddell" userId="dd862b9fb7d60430" providerId="LiveId" clId="{9793AE7B-9FD7-4715-8F2C-E5544EBA4113}" dt="2023-06-08T18:04:31.947" v="920" actId="478"/>
          <ac:spMkLst>
            <pc:docMk/>
            <pc:sldMk cId="164657167" sldId="953"/>
            <ac:spMk id="289" creationId="{9CF92398-1F5E-4934-A0FF-C000870EC860}"/>
          </ac:spMkLst>
        </pc:spChg>
        <pc:spChg chg="del">
          <ac:chgData name="Peter Waddell" userId="dd862b9fb7d60430" providerId="LiveId" clId="{9793AE7B-9FD7-4715-8F2C-E5544EBA4113}" dt="2023-06-08T18:04:31.947" v="920" actId="478"/>
          <ac:spMkLst>
            <pc:docMk/>
            <pc:sldMk cId="164657167" sldId="953"/>
            <ac:spMk id="290" creationId="{D14E8036-A03E-4CCF-86E9-ADE67A42C7C2}"/>
          </ac:spMkLst>
        </pc:spChg>
        <pc:spChg chg="del">
          <ac:chgData name="Peter Waddell" userId="dd862b9fb7d60430" providerId="LiveId" clId="{9793AE7B-9FD7-4715-8F2C-E5544EBA4113}" dt="2023-06-08T18:04:31.947" v="920" actId="478"/>
          <ac:spMkLst>
            <pc:docMk/>
            <pc:sldMk cId="164657167" sldId="953"/>
            <ac:spMk id="291" creationId="{83BDF458-F0B3-4AFF-B5CC-562A8B36DD9F}"/>
          </ac:spMkLst>
        </pc:spChg>
        <pc:spChg chg="del">
          <ac:chgData name="Peter Waddell" userId="dd862b9fb7d60430" providerId="LiveId" clId="{9793AE7B-9FD7-4715-8F2C-E5544EBA4113}" dt="2023-06-08T18:04:31.947" v="920" actId="478"/>
          <ac:spMkLst>
            <pc:docMk/>
            <pc:sldMk cId="164657167" sldId="953"/>
            <ac:spMk id="292" creationId="{A9B34588-CF17-4261-9C30-7D621F84A4B5}"/>
          </ac:spMkLst>
        </pc:spChg>
        <pc:spChg chg="del">
          <ac:chgData name="Peter Waddell" userId="dd862b9fb7d60430" providerId="LiveId" clId="{9793AE7B-9FD7-4715-8F2C-E5544EBA4113}" dt="2023-06-08T18:04:31.947" v="920" actId="478"/>
          <ac:spMkLst>
            <pc:docMk/>
            <pc:sldMk cId="164657167" sldId="953"/>
            <ac:spMk id="293" creationId="{A8F7A834-4A32-4337-B49C-9F04AC1F67E4}"/>
          </ac:spMkLst>
        </pc:spChg>
        <pc:spChg chg="del">
          <ac:chgData name="Peter Waddell" userId="dd862b9fb7d60430" providerId="LiveId" clId="{9793AE7B-9FD7-4715-8F2C-E5544EBA4113}" dt="2023-06-08T18:04:31.947" v="920" actId="478"/>
          <ac:spMkLst>
            <pc:docMk/>
            <pc:sldMk cId="164657167" sldId="953"/>
            <ac:spMk id="294" creationId="{CFD5BC54-CA28-4FEA-BD28-77820A967991}"/>
          </ac:spMkLst>
        </pc:spChg>
        <pc:spChg chg="del">
          <ac:chgData name="Peter Waddell" userId="dd862b9fb7d60430" providerId="LiveId" clId="{9793AE7B-9FD7-4715-8F2C-E5544EBA4113}" dt="2023-06-08T18:04:31.947" v="920" actId="478"/>
          <ac:spMkLst>
            <pc:docMk/>
            <pc:sldMk cId="164657167" sldId="953"/>
            <ac:spMk id="295" creationId="{60B53A88-71F7-4FD8-9C3C-FF35690033C4}"/>
          </ac:spMkLst>
        </pc:spChg>
        <pc:spChg chg="del">
          <ac:chgData name="Peter Waddell" userId="dd862b9fb7d60430" providerId="LiveId" clId="{9793AE7B-9FD7-4715-8F2C-E5544EBA4113}" dt="2023-06-08T18:04:31.947" v="920" actId="478"/>
          <ac:spMkLst>
            <pc:docMk/>
            <pc:sldMk cId="164657167" sldId="953"/>
            <ac:spMk id="296" creationId="{617B6239-F413-4CC8-8326-C5CF7334D646}"/>
          </ac:spMkLst>
        </pc:spChg>
        <pc:spChg chg="del">
          <ac:chgData name="Peter Waddell" userId="dd862b9fb7d60430" providerId="LiveId" clId="{9793AE7B-9FD7-4715-8F2C-E5544EBA4113}" dt="2023-06-08T18:04:31.947" v="920" actId="478"/>
          <ac:spMkLst>
            <pc:docMk/>
            <pc:sldMk cId="164657167" sldId="953"/>
            <ac:spMk id="297" creationId="{2DBAF496-77C3-492F-A7C8-DA057B7A955E}"/>
          </ac:spMkLst>
        </pc:spChg>
        <pc:spChg chg="del">
          <ac:chgData name="Peter Waddell" userId="dd862b9fb7d60430" providerId="LiveId" clId="{9793AE7B-9FD7-4715-8F2C-E5544EBA4113}" dt="2023-06-08T18:04:31.947" v="920" actId="478"/>
          <ac:spMkLst>
            <pc:docMk/>
            <pc:sldMk cId="164657167" sldId="953"/>
            <ac:spMk id="298" creationId="{FF48E6E2-1D75-472E-BEC7-FE6E03FDEB15}"/>
          </ac:spMkLst>
        </pc:spChg>
        <pc:spChg chg="del">
          <ac:chgData name="Peter Waddell" userId="dd862b9fb7d60430" providerId="LiveId" clId="{9793AE7B-9FD7-4715-8F2C-E5544EBA4113}" dt="2023-06-08T18:04:31.947" v="920" actId="478"/>
          <ac:spMkLst>
            <pc:docMk/>
            <pc:sldMk cId="164657167" sldId="953"/>
            <ac:spMk id="299" creationId="{5B76642F-C899-409A-BC73-25E18BC1826C}"/>
          </ac:spMkLst>
        </pc:spChg>
        <pc:spChg chg="del">
          <ac:chgData name="Peter Waddell" userId="dd862b9fb7d60430" providerId="LiveId" clId="{9793AE7B-9FD7-4715-8F2C-E5544EBA4113}" dt="2023-06-08T18:04:31.947" v="920" actId="478"/>
          <ac:spMkLst>
            <pc:docMk/>
            <pc:sldMk cId="164657167" sldId="953"/>
            <ac:spMk id="300" creationId="{52103E95-9B7A-4FD5-8D63-0D6E76A7039C}"/>
          </ac:spMkLst>
        </pc:spChg>
        <pc:spChg chg="del">
          <ac:chgData name="Peter Waddell" userId="dd862b9fb7d60430" providerId="LiveId" clId="{9793AE7B-9FD7-4715-8F2C-E5544EBA4113}" dt="2023-06-08T18:04:31.947" v="920" actId="478"/>
          <ac:spMkLst>
            <pc:docMk/>
            <pc:sldMk cId="164657167" sldId="953"/>
            <ac:spMk id="301" creationId="{610CBE62-85CD-42D7-88E1-A033273BA4D4}"/>
          </ac:spMkLst>
        </pc:spChg>
        <pc:spChg chg="del">
          <ac:chgData name="Peter Waddell" userId="dd862b9fb7d60430" providerId="LiveId" clId="{9793AE7B-9FD7-4715-8F2C-E5544EBA4113}" dt="2023-06-08T18:04:31.947" v="920" actId="478"/>
          <ac:spMkLst>
            <pc:docMk/>
            <pc:sldMk cId="164657167" sldId="953"/>
            <ac:spMk id="302" creationId="{2DC60BF7-A68A-4B90-87E9-1C330F040D04}"/>
          </ac:spMkLst>
        </pc:spChg>
        <pc:spChg chg="del">
          <ac:chgData name="Peter Waddell" userId="dd862b9fb7d60430" providerId="LiveId" clId="{9793AE7B-9FD7-4715-8F2C-E5544EBA4113}" dt="2023-06-08T18:04:31.947" v="920" actId="478"/>
          <ac:spMkLst>
            <pc:docMk/>
            <pc:sldMk cId="164657167" sldId="953"/>
            <ac:spMk id="303" creationId="{FC460D17-8D66-48E2-A097-E41AAD3896FB}"/>
          </ac:spMkLst>
        </pc:spChg>
        <pc:spChg chg="del">
          <ac:chgData name="Peter Waddell" userId="dd862b9fb7d60430" providerId="LiveId" clId="{9793AE7B-9FD7-4715-8F2C-E5544EBA4113}" dt="2023-06-08T18:04:31.947" v="920" actId="478"/>
          <ac:spMkLst>
            <pc:docMk/>
            <pc:sldMk cId="164657167" sldId="953"/>
            <ac:spMk id="304" creationId="{B48C869C-37D1-4443-943F-BA5DAA92AEEA}"/>
          </ac:spMkLst>
        </pc:spChg>
        <pc:spChg chg="del">
          <ac:chgData name="Peter Waddell" userId="dd862b9fb7d60430" providerId="LiveId" clId="{9793AE7B-9FD7-4715-8F2C-E5544EBA4113}" dt="2023-06-08T18:04:31.947" v="920" actId="478"/>
          <ac:spMkLst>
            <pc:docMk/>
            <pc:sldMk cId="164657167" sldId="953"/>
            <ac:spMk id="305" creationId="{7832702C-984E-4479-A9A3-43015AF4C6CC}"/>
          </ac:spMkLst>
        </pc:spChg>
        <pc:spChg chg="del">
          <ac:chgData name="Peter Waddell" userId="dd862b9fb7d60430" providerId="LiveId" clId="{9793AE7B-9FD7-4715-8F2C-E5544EBA4113}" dt="2023-06-08T18:04:31.947" v="920" actId="478"/>
          <ac:spMkLst>
            <pc:docMk/>
            <pc:sldMk cId="164657167" sldId="953"/>
            <ac:spMk id="306" creationId="{C63FD76A-6CF0-43F7-8A5F-6CE479F21D27}"/>
          </ac:spMkLst>
        </pc:spChg>
        <pc:spChg chg="del">
          <ac:chgData name="Peter Waddell" userId="dd862b9fb7d60430" providerId="LiveId" clId="{9793AE7B-9FD7-4715-8F2C-E5544EBA4113}" dt="2023-06-08T18:04:31.947" v="920" actId="478"/>
          <ac:spMkLst>
            <pc:docMk/>
            <pc:sldMk cId="164657167" sldId="953"/>
            <ac:spMk id="307" creationId="{246CAC3E-8630-4664-A7C1-3A8010D3A552}"/>
          </ac:spMkLst>
        </pc:spChg>
        <pc:spChg chg="del">
          <ac:chgData name="Peter Waddell" userId="dd862b9fb7d60430" providerId="LiveId" clId="{9793AE7B-9FD7-4715-8F2C-E5544EBA4113}" dt="2023-06-08T18:04:31.947" v="920" actId="478"/>
          <ac:spMkLst>
            <pc:docMk/>
            <pc:sldMk cId="164657167" sldId="953"/>
            <ac:spMk id="308" creationId="{DEE352FE-C63F-44F4-A906-49203A4BCA49}"/>
          </ac:spMkLst>
        </pc:spChg>
        <pc:spChg chg="del">
          <ac:chgData name="Peter Waddell" userId="dd862b9fb7d60430" providerId="LiveId" clId="{9793AE7B-9FD7-4715-8F2C-E5544EBA4113}" dt="2023-06-08T18:04:31.947" v="920" actId="478"/>
          <ac:spMkLst>
            <pc:docMk/>
            <pc:sldMk cId="164657167" sldId="953"/>
            <ac:spMk id="309" creationId="{17E47081-5855-4181-837B-35D0ABBFFC88}"/>
          </ac:spMkLst>
        </pc:spChg>
        <pc:spChg chg="del">
          <ac:chgData name="Peter Waddell" userId="dd862b9fb7d60430" providerId="LiveId" clId="{9793AE7B-9FD7-4715-8F2C-E5544EBA4113}" dt="2023-06-08T18:04:31.947" v="920" actId="478"/>
          <ac:spMkLst>
            <pc:docMk/>
            <pc:sldMk cId="164657167" sldId="953"/>
            <ac:spMk id="310" creationId="{2260212D-0FB4-4FD7-AC7E-57D10C392371}"/>
          </ac:spMkLst>
        </pc:spChg>
        <pc:spChg chg="del">
          <ac:chgData name="Peter Waddell" userId="dd862b9fb7d60430" providerId="LiveId" clId="{9793AE7B-9FD7-4715-8F2C-E5544EBA4113}" dt="2023-06-08T18:04:31.947" v="920" actId="478"/>
          <ac:spMkLst>
            <pc:docMk/>
            <pc:sldMk cId="164657167" sldId="953"/>
            <ac:spMk id="311" creationId="{EB74B731-00DB-4074-A717-26470DA4D9D1}"/>
          </ac:spMkLst>
        </pc:spChg>
        <pc:spChg chg="del">
          <ac:chgData name="Peter Waddell" userId="dd862b9fb7d60430" providerId="LiveId" clId="{9793AE7B-9FD7-4715-8F2C-E5544EBA4113}" dt="2023-06-08T18:04:31.947" v="920" actId="478"/>
          <ac:spMkLst>
            <pc:docMk/>
            <pc:sldMk cId="164657167" sldId="953"/>
            <ac:spMk id="312" creationId="{03BC9B9C-FD27-40A0-8611-216ACB64DE8A}"/>
          </ac:spMkLst>
        </pc:spChg>
        <pc:spChg chg="del">
          <ac:chgData name="Peter Waddell" userId="dd862b9fb7d60430" providerId="LiveId" clId="{9793AE7B-9FD7-4715-8F2C-E5544EBA4113}" dt="2023-06-08T18:04:31.947" v="920" actId="478"/>
          <ac:spMkLst>
            <pc:docMk/>
            <pc:sldMk cId="164657167" sldId="953"/>
            <ac:spMk id="313" creationId="{C0B31DD1-6C4F-4635-9AB2-BFA11224DB5D}"/>
          </ac:spMkLst>
        </pc:spChg>
        <pc:spChg chg="del">
          <ac:chgData name="Peter Waddell" userId="dd862b9fb7d60430" providerId="LiveId" clId="{9793AE7B-9FD7-4715-8F2C-E5544EBA4113}" dt="2023-06-08T18:04:31.947" v="920" actId="478"/>
          <ac:spMkLst>
            <pc:docMk/>
            <pc:sldMk cId="164657167" sldId="953"/>
            <ac:spMk id="315" creationId="{EA68F8A8-23A7-41C6-8B28-CCCBC82A83E5}"/>
          </ac:spMkLst>
        </pc:spChg>
        <pc:spChg chg="del">
          <ac:chgData name="Peter Waddell" userId="dd862b9fb7d60430" providerId="LiveId" clId="{9793AE7B-9FD7-4715-8F2C-E5544EBA4113}" dt="2023-06-08T18:04:31.947" v="920" actId="478"/>
          <ac:spMkLst>
            <pc:docMk/>
            <pc:sldMk cId="164657167" sldId="953"/>
            <ac:spMk id="316" creationId="{1F111474-F5BC-4792-98C6-2CF682A91875}"/>
          </ac:spMkLst>
        </pc:spChg>
        <pc:spChg chg="del">
          <ac:chgData name="Peter Waddell" userId="dd862b9fb7d60430" providerId="LiveId" clId="{9793AE7B-9FD7-4715-8F2C-E5544EBA4113}" dt="2023-06-08T18:04:31.947" v="920" actId="478"/>
          <ac:spMkLst>
            <pc:docMk/>
            <pc:sldMk cId="164657167" sldId="953"/>
            <ac:spMk id="317" creationId="{546D7F84-24C9-476F-B59A-0E7A9F492529}"/>
          </ac:spMkLst>
        </pc:spChg>
        <pc:spChg chg="del">
          <ac:chgData name="Peter Waddell" userId="dd862b9fb7d60430" providerId="LiveId" clId="{9793AE7B-9FD7-4715-8F2C-E5544EBA4113}" dt="2023-06-08T18:04:31.947" v="920" actId="478"/>
          <ac:spMkLst>
            <pc:docMk/>
            <pc:sldMk cId="164657167" sldId="953"/>
            <ac:spMk id="318" creationId="{518DAF15-DBB1-49E3-82F9-1A7718F7BE55}"/>
          </ac:spMkLst>
        </pc:spChg>
        <pc:spChg chg="del">
          <ac:chgData name="Peter Waddell" userId="dd862b9fb7d60430" providerId="LiveId" clId="{9793AE7B-9FD7-4715-8F2C-E5544EBA4113}" dt="2023-06-08T18:04:31.947" v="920" actId="478"/>
          <ac:spMkLst>
            <pc:docMk/>
            <pc:sldMk cId="164657167" sldId="953"/>
            <ac:spMk id="319" creationId="{7DDDAE25-3486-4585-AEB7-9EC11E7B6360}"/>
          </ac:spMkLst>
        </pc:spChg>
        <pc:spChg chg="del">
          <ac:chgData name="Peter Waddell" userId="dd862b9fb7d60430" providerId="LiveId" clId="{9793AE7B-9FD7-4715-8F2C-E5544EBA4113}" dt="2023-06-08T18:04:31.947" v="920" actId="478"/>
          <ac:spMkLst>
            <pc:docMk/>
            <pc:sldMk cId="164657167" sldId="953"/>
            <ac:spMk id="320" creationId="{5E1B1E6B-760C-414E-AFD0-22C3CFA2B48E}"/>
          </ac:spMkLst>
        </pc:spChg>
        <pc:spChg chg="del">
          <ac:chgData name="Peter Waddell" userId="dd862b9fb7d60430" providerId="LiveId" clId="{9793AE7B-9FD7-4715-8F2C-E5544EBA4113}" dt="2023-06-08T18:04:31.947" v="920" actId="478"/>
          <ac:spMkLst>
            <pc:docMk/>
            <pc:sldMk cId="164657167" sldId="953"/>
            <ac:spMk id="321" creationId="{E21253CF-941F-4A60-8B9E-2FFE91B9EACE}"/>
          </ac:spMkLst>
        </pc:spChg>
        <pc:spChg chg="del">
          <ac:chgData name="Peter Waddell" userId="dd862b9fb7d60430" providerId="LiveId" clId="{9793AE7B-9FD7-4715-8F2C-E5544EBA4113}" dt="2023-06-08T18:04:31.947" v="920" actId="478"/>
          <ac:spMkLst>
            <pc:docMk/>
            <pc:sldMk cId="164657167" sldId="953"/>
            <ac:spMk id="322" creationId="{3433E5EE-7F2C-4A0A-9EF3-C15E14F0FA7E}"/>
          </ac:spMkLst>
        </pc:spChg>
        <pc:spChg chg="del">
          <ac:chgData name="Peter Waddell" userId="dd862b9fb7d60430" providerId="LiveId" clId="{9793AE7B-9FD7-4715-8F2C-E5544EBA4113}" dt="2023-06-08T18:04:31.947" v="920" actId="478"/>
          <ac:spMkLst>
            <pc:docMk/>
            <pc:sldMk cId="164657167" sldId="953"/>
            <ac:spMk id="323" creationId="{BDFED399-0860-4D8F-B9D3-0EDD11DA7A99}"/>
          </ac:spMkLst>
        </pc:spChg>
        <pc:spChg chg="del">
          <ac:chgData name="Peter Waddell" userId="dd862b9fb7d60430" providerId="LiveId" clId="{9793AE7B-9FD7-4715-8F2C-E5544EBA4113}" dt="2023-06-08T18:04:31.947" v="920" actId="478"/>
          <ac:spMkLst>
            <pc:docMk/>
            <pc:sldMk cId="164657167" sldId="953"/>
            <ac:spMk id="324" creationId="{36A01A97-3B85-4D79-BC02-063AA2113FAF}"/>
          </ac:spMkLst>
        </pc:spChg>
        <pc:spChg chg="del">
          <ac:chgData name="Peter Waddell" userId="dd862b9fb7d60430" providerId="LiveId" clId="{9793AE7B-9FD7-4715-8F2C-E5544EBA4113}" dt="2023-06-08T18:04:31.947" v="920" actId="478"/>
          <ac:spMkLst>
            <pc:docMk/>
            <pc:sldMk cId="164657167" sldId="953"/>
            <ac:spMk id="325" creationId="{911A06E3-7915-45EB-93C3-5DE1C18A4B28}"/>
          </ac:spMkLst>
        </pc:spChg>
        <pc:spChg chg="del">
          <ac:chgData name="Peter Waddell" userId="dd862b9fb7d60430" providerId="LiveId" clId="{9793AE7B-9FD7-4715-8F2C-E5544EBA4113}" dt="2023-06-08T18:04:31.947" v="920" actId="478"/>
          <ac:spMkLst>
            <pc:docMk/>
            <pc:sldMk cId="164657167" sldId="953"/>
            <ac:spMk id="326" creationId="{33BAA00E-B573-444A-B51E-EB03EBEC48D4}"/>
          </ac:spMkLst>
        </pc:spChg>
        <pc:spChg chg="del">
          <ac:chgData name="Peter Waddell" userId="dd862b9fb7d60430" providerId="LiveId" clId="{9793AE7B-9FD7-4715-8F2C-E5544EBA4113}" dt="2023-06-08T18:04:31.947" v="920" actId="478"/>
          <ac:spMkLst>
            <pc:docMk/>
            <pc:sldMk cId="164657167" sldId="953"/>
            <ac:spMk id="327" creationId="{31BC304C-A441-4582-8F92-F4FADCE1253B}"/>
          </ac:spMkLst>
        </pc:spChg>
        <pc:spChg chg="del">
          <ac:chgData name="Peter Waddell" userId="dd862b9fb7d60430" providerId="LiveId" clId="{9793AE7B-9FD7-4715-8F2C-E5544EBA4113}" dt="2023-06-08T18:04:31.947" v="920" actId="478"/>
          <ac:spMkLst>
            <pc:docMk/>
            <pc:sldMk cId="164657167" sldId="953"/>
            <ac:spMk id="328" creationId="{F744FD0E-721D-4866-BB5E-770D60296854}"/>
          </ac:spMkLst>
        </pc:spChg>
        <pc:spChg chg="del">
          <ac:chgData name="Peter Waddell" userId="dd862b9fb7d60430" providerId="LiveId" clId="{9793AE7B-9FD7-4715-8F2C-E5544EBA4113}" dt="2023-06-08T18:04:31.947" v="920" actId="478"/>
          <ac:spMkLst>
            <pc:docMk/>
            <pc:sldMk cId="164657167" sldId="953"/>
            <ac:spMk id="329" creationId="{8284B038-7702-4CBE-8C24-E0C30931DBCD}"/>
          </ac:spMkLst>
        </pc:spChg>
        <pc:spChg chg="del">
          <ac:chgData name="Peter Waddell" userId="dd862b9fb7d60430" providerId="LiveId" clId="{9793AE7B-9FD7-4715-8F2C-E5544EBA4113}" dt="2023-06-08T18:04:31.947" v="920" actId="478"/>
          <ac:spMkLst>
            <pc:docMk/>
            <pc:sldMk cId="164657167" sldId="953"/>
            <ac:spMk id="330" creationId="{A5CC674C-3274-47C4-B566-587E413241C6}"/>
          </ac:spMkLst>
        </pc:spChg>
        <pc:spChg chg="del">
          <ac:chgData name="Peter Waddell" userId="dd862b9fb7d60430" providerId="LiveId" clId="{9793AE7B-9FD7-4715-8F2C-E5544EBA4113}" dt="2023-06-08T18:04:31.947" v="920" actId="478"/>
          <ac:spMkLst>
            <pc:docMk/>
            <pc:sldMk cId="164657167" sldId="953"/>
            <ac:spMk id="331" creationId="{EB14B72E-AB63-4D03-9498-B6D1FDF86FBA}"/>
          </ac:spMkLst>
        </pc:spChg>
        <pc:spChg chg="del">
          <ac:chgData name="Peter Waddell" userId="dd862b9fb7d60430" providerId="LiveId" clId="{9793AE7B-9FD7-4715-8F2C-E5544EBA4113}" dt="2023-06-08T18:04:31.947" v="920" actId="478"/>
          <ac:spMkLst>
            <pc:docMk/>
            <pc:sldMk cId="164657167" sldId="953"/>
            <ac:spMk id="332" creationId="{3FFE1AF3-009F-475D-85C4-3D1C4662B164}"/>
          </ac:spMkLst>
        </pc:spChg>
        <pc:spChg chg="del">
          <ac:chgData name="Peter Waddell" userId="dd862b9fb7d60430" providerId="LiveId" clId="{9793AE7B-9FD7-4715-8F2C-E5544EBA4113}" dt="2023-06-08T18:04:31.947" v="920" actId="478"/>
          <ac:spMkLst>
            <pc:docMk/>
            <pc:sldMk cId="164657167" sldId="953"/>
            <ac:spMk id="333" creationId="{20904411-0D37-4FBF-A33F-985BA3CAA297}"/>
          </ac:spMkLst>
        </pc:spChg>
        <pc:spChg chg="del">
          <ac:chgData name="Peter Waddell" userId="dd862b9fb7d60430" providerId="LiveId" clId="{9793AE7B-9FD7-4715-8F2C-E5544EBA4113}" dt="2023-06-08T18:04:31.947" v="920" actId="478"/>
          <ac:spMkLst>
            <pc:docMk/>
            <pc:sldMk cId="164657167" sldId="953"/>
            <ac:spMk id="334" creationId="{0BF93532-FE70-4668-A7F1-278F0720A4B8}"/>
          </ac:spMkLst>
        </pc:spChg>
        <pc:spChg chg="del">
          <ac:chgData name="Peter Waddell" userId="dd862b9fb7d60430" providerId="LiveId" clId="{9793AE7B-9FD7-4715-8F2C-E5544EBA4113}" dt="2023-06-08T18:04:31.947" v="920" actId="478"/>
          <ac:spMkLst>
            <pc:docMk/>
            <pc:sldMk cId="164657167" sldId="953"/>
            <ac:spMk id="335" creationId="{37F251DA-AA79-44BE-B36A-328B47062ACD}"/>
          </ac:spMkLst>
        </pc:spChg>
        <pc:spChg chg="del">
          <ac:chgData name="Peter Waddell" userId="dd862b9fb7d60430" providerId="LiveId" clId="{9793AE7B-9FD7-4715-8F2C-E5544EBA4113}" dt="2023-06-08T18:04:31.947" v="920" actId="478"/>
          <ac:spMkLst>
            <pc:docMk/>
            <pc:sldMk cId="164657167" sldId="953"/>
            <ac:spMk id="336" creationId="{42C8AAFB-C895-4541-8B25-D49380A97AEC}"/>
          </ac:spMkLst>
        </pc:spChg>
        <pc:spChg chg="del">
          <ac:chgData name="Peter Waddell" userId="dd862b9fb7d60430" providerId="LiveId" clId="{9793AE7B-9FD7-4715-8F2C-E5544EBA4113}" dt="2023-06-08T18:04:31.947" v="920" actId="478"/>
          <ac:spMkLst>
            <pc:docMk/>
            <pc:sldMk cId="164657167" sldId="953"/>
            <ac:spMk id="337" creationId="{6B595E97-3DB7-46D9-A90A-030044822EBA}"/>
          </ac:spMkLst>
        </pc:spChg>
        <pc:spChg chg="del">
          <ac:chgData name="Peter Waddell" userId="dd862b9fb7d60430" providerId="LiveId" clId="{9793AE7B-9FD7-4715-8F2C-E5544EBA4113}" dt="2023-06-08T18:04:31.947" v="920" actId="478"/>
          <ac:spMkLst>
            <pc:docMk/>
            <pc:sldMk cId="164657167" sldId="953"/>
            <ac:spMk id="338" creationId="{48494CD3-7140-4294-B838-D30E3570AA03}"/>
          </ac:spMkLst>
        </pc:spChg>
        <pc:spChg chg="del">
          <ac:chgData name="Peter Waddell" userId="dd862b9fb7d60430" providerId="LiveId" clId="{9793AE7B-9FD7-4715-8F2C-E5544EBA4113}" dt="2023-06-08T18:04:31.947" v="920" actId="478"/>
          <ac:spMkLst>
            <pc:docMk/>
            <pc:sldMk cId="164657167" sldId="953"/>
            <ac:spMk id="339" creationId="{E0973517-7F6F-413F-BBC0-832D301EAF47}"/>
          </ac:spMkLst>
        </pc:spChg>
        <pc:spChg chg="del">
          <ac:chgData name="Peter Waddell" userId="dd862b9fb7d60430" providerId="LiveId" clId="{9793AE7B-9FD7-4715-8F2C-E5544EBA4113}" dt="2023-06-08T18:04:31.947" v="920" actId="478"/>
          <ac:spMkLst>
            <pc:docMk/>
            <pc:sldMk cId="164657167" sldId="953"/>
            <ac:spMk id="340" creationId="{3CD4D3F7-591F-4DFC-8E67-9684FD1E4B63}"/>
          </ac:spMkLst>
        </pc:spChg>
        <pc:spChg chg="del">
          <ac:chgData name="Peter Waddell" userId="dd862b9fb7d60430" providerId="LiveId" clId="{9793AE7B-9FD7-4715-8F2C-E5544EBA4113}" dt="2023-06-08T18:04:31.947" v="920" actId="478"/>
          <ac:spMkLst>
            <pc:docMk/>
            <pc:sldMk cId="164657167" sldId="953"/>
            <ac:spMk id="341" creationId="{D9BE06B6-5492-41B5-9B7C-41EE5E5C9DD0}"/>
          </ac:spMkLst>
        </pc:spChg>
        <pc:spChg chg="del">
          <ac:chgData name="Peter Waddell" userId="dd862b9fb7d60430" providerId="LiveId" clId="{9793AE7B-9FD7-4715-8F2C-E5544EBA4113}" dt="2023-06-08T18:04:31.947" v="920" actId="478"/>
          <ac:spMkLst>
            <pc:docMk/>
            <pc:sldMk cId="164657167" sldId="953"/>
            <ac:spMk id="342" creationId="{1EC0A819-6230-4FAD-B8F4-D626B869011C}"/>
          </ac:spMkLst>
        </pc:spChg>
        <pc:spChg chg="del">
          <ac:chgData name="Peter Waddell" userId="dd862b9fb7d60430" providerId="LiveId" clId="{9793AE7B-9FD7-4715-8F2C-E5544EBA4113}" dt="2023-06-08T18:04:31.947" v="920" actId="478"/>
          <ac:spMkLst>
            <pc:docMk/>
            <pc:sldMk cId="164657167" sldId="953"/>
            <ac:spMk id="343" creationId="{EA46EC4B-4AD0-42C4-8236-CD61A59118B1}"/>
          </ac:spMkLst>
        </pc:spChg>
        <pc:spChg chg="del">
          <ac:chgData name="Peter Waddell" userId="dd862b9fb7d60430" providerId="LiveId" clId="{9793AE7B-9FD7-4715-8F2C-E5544EBA4113}" dt="2023-06-08T18:04:31.947" v="920" actId="478"/>
          <ac:spMkLst>
            <pc:docMk/>
            <pc:sldMk cId="164657167" sldId="953"/>
            <ac:spMk id="345" creationId="{495B20EB-93B6-4918-9037-AE39DCB38ABE}"/>
          </ac:spMkLst>
        </pc:spChg>
        <pc:picChg chg="add mod">
          <ac:chgData name="Peter Waddell" userId="dd862b9fb7d60430" providerId="LiveId" clId="{9793AE7B-9FD7-4715-8F2C-E5544EBA4113}" dt="2023-06-08T18:04:58.595" v="958" actId="1035"/>
          <ac:picMkLst>
            <pc:docMk/>
            <pc:sldMk cId="164657167" sldId="953"/>
            <ac:picMk id="62" creationId="{AE2AF39F-DD15-FC90-C432-16579C788CE6}"/>
          </ac:picMkLst>
        </pc:picChg>
        <pc:picChg chg="add mod">
          <ac:chgData name="Peter Waddell" userId="dd862b9fb7d60430" providerId="LiveId" clId="{9793AE7B-9FD7-4715-8F2C-E5544EBA4113}" dt="2023-06-08T18:05:24.042" v="970"/>
          <ac:picMkLst>
            <pc:docMk/>
            <pc:sldMk cId="164657167" sldId="953"/>
            <ac:picMk id="64" creationId="{9F378CFD-8526-456B-A325-73EDC1057553}"/>
          </ac:picMkLst>
        </pc:picChg>
        <pc:picChg chg="del">
          <ac:chgData name="Peter Waddell" userId="dd862b9fb7d60430" providerId="LiveId" clId="{9793AE7B-9FD7-4715-8F2C-E5544EBA4113}" dt="2023-06-08T18:04:31.947" v="920" actId="478"/>
          <ac:picMkLst>
            <pc:docMk/>
            <pc:sldMk cId="164657167" sldId="953"/>
            <ac:picMk id="344" creationId="{27D7D74C-C7B7-490F-BAF3-C436EFDEA37C}"/>
          </ac:picMkLst>
        </pc:picChg>
        <pc:cxnChg chg="add mod">
          <ac:chgData name="Peter Waddell" userId="dd862b9fb7d60430" providerId="LiveId" clId="{9793AE7B-9FD7-4715-8F2C-E5544EBA4113}" dt="2023-06-08T18:05:17.201" v="969" actId="1037"/>
          <ac:cxnSpMkLst>
            <pc:docMk/>
            <pc:sldMk cId="164657167" sldId="953"/>
            <ac:cxnSpMk id="32" creationId="{072B9360-1E95-94B1-C3CE-1D10D11499AD}"/>
          </ac:cxnSpMkLst>
        </pc:cxnChg>
        <pc:cxnChg chg="del">
          <ac:chgData name="Peter Waddell" userId="dd862b9fb7d60430" providerId="LiveId" clId="{9793AE7B-9FD7-4715-8F2C-E5544EBA4113}" dt="2023-06-08T18:04:31.947" v="920" actId="478"/>
          <ac:cxnSpMkLst>
            <pc:docMk/>
            <pc:sldMk cId="164657167" sldId="953"/>
            <ac:cxnSpMk id="314" creationId="{52E98C96-40A3-4B72-8071-538D09D8399B}"/>
          </ac:cxnSpMkLst>
        </pc:cxnChg>
      </pc:sldChg>
      <pc:sldChg chg="add">
        <pc:chgData name="Peter Waddell" userId="dd862b9fb7d60430" providerId="LiveId" clId="{9793AE7B-9FD7-4715-8F2C-E5544EBA4113}" dt="2023-06-08T18:06:35.385" v="1025"/>
        <pc:sldMkLst>
          <pc:docMk/>
          <pc:sldMk cId="3858476082" sldId="976"/>
        </pc:sldMkLst>
      </pc:sldChg>
      <pc:sldChg chg="modSp">
        <pc:chgData name="Peter Waddell" userId="dd862b9fb7d60430" providerId="LiveId" clId="{9793AE7B-9FD7-4715-8F2C-E5544EBA4113}" dt="2023-06-12T18:04:16.704" v="12546"/>
        <pc:sldMkLst>
          <pc:docMk/>
          <pc:sldMk cId="1720085416" sldId="978"/>
        </pc:sldMkLst>
        <pc:graphicFrameChg chg="mod">
          <ac:chgData name="Peter Waddell" userId="dd862b9fb7d60430" providerId="LiveId" clId="{9793AE7B-9FD7-4715-8F2C-E5544EBA4113}" dt="2023-06-12T18:04:16.704" v="12546"/>
          <ac:graphicFrameMkLst>
            <pc:docMk/>
            <pc:sldMk cId="1720085416" sldId="978"/>
            <ac:graphicFrameMk id="4" creationId="{028DDE66-BCAA-415D-8D38-AA1C5CED1710}"/>
          </ac:graphicFrameMkLst>
        </pc:graphicFrameChg>
      </pc:sldChg>
      <pc:sldChg chg="addSp delSp modSp add mod modNotesTx">
        <pc:chgData name="Peter Waddell" userId="dd862b9fb7d60430" providerId="LiveId" clId="{9793AE7B-9FD7-4715-8F2C-E5544EBA4113}" dt="2023-06-12T16:32:50.746" v="9097" actId="20577"/>
        <pc:sldMkLst>
          <pc:docMk/>
          <pc:sldMk cId="3084994192" sldId="985"/>
        </pc:sldMkLst>
        <pc:spChg chg="mod">
          <ac:chgData name="Peter Waddell" userId="dd862b9fb7d60430" providerId="LiveId" clId="{9793AE7B-9FD7-4715-8F2C-E5544EBA4113}" dt="2023-06-08T18:11:58.304" v="1185" actId="1036"/>
          <ac:spMkLst>
            <pc:docMk/>
            <pc:sldMk cId="3084994192" sldId="985"/>
            <ac:spMk id="3" creationId="{4784C063-BD11-44EC-83B2-4214E10AF3A1}"/>
          </ac:spMkLst>
        </pc:spChg>
        <pc:spChg chg="del">
          <ac:chgData name="Peter Waddell" userId="dd862b9fb7d60430" providerId="LiveId" clId="{9793AE7B-9FD7-4715-8F2C-E5544EBA4113}" dt="2023-06-08T18:10:21.180" v="1074" actId="478"/>
          <ac:spMkLst>
            <pc:docMk/>
            <pc:sldMk cId="3084994192" sldId="985"/>
            <ac:spMk id="4" creationId="{3C013926-4593-4406-9916-B2BBF122B6C2}"/>
          </ac:spMkLst>
        </pc:spChg>
        <pc:spChg chg="add del mod">
          <ac:chgData name="Peter Waddell" userId="dd862b9fb7d60430" providerId="LiveId" clId="{9793AE7B-9FD7-4715-8F2C-E5544EBA4113}" dt="2023-06-08T18:10:04.709" v="1063" actId="478"/>
          <ac:spMkLst>
            <pc:docMk/>
            <pc:sldMk cId="3084994192" sldId="985"/>
            <ac:spMk id="6" creationId="{1FE64572-71B1-2498-5137-8324BF8D868A}"/>
          </ac:spMkLst>
        </pc:spChg>
        <pc:spChg chg="add del mod ord">
          <ac:chgData name="Peter Waddell" userId="dd862b9fb7d60430" providerId="LiveId" clId="{9793AE7B-9FD7-4715-8F2C-E5544EBA4113}" dt="2023-06-08T18:12:41.813" v="1458" actId="478"/>
          <ac:spMkLst>
            <pc:docMk/>
            <pc:sldMk cId="3084994192" sldId="985"/>
            <ac:spMk id="8" creationId="{C588077F-3BC8-1C3D-5B7F-81E4BB6EE90D}"/>
          </ac:spMkLst>
        </pc:spChg>
        <pc:graphicFrameChg chg="mod">
          <ac:chgData name="Peter Waddell" userId="dd862b9fb7d60430" providerId="LiveId" clId="{9793AE7B-9FD7-4715-8F2C-E5544EBA4113}" dt="2023-06-08T18:12:36.361" v="1425" actId="1036"/>
          <ac:graphicFrameMkLst>
            <pc:docMk/>
            <pc:sldMk cId="3084994192" sldId="985"/>
            <ac:graphicFrameMk id="2" creationId="{DEAADAFE-56FA-4167-99AD-D3CCD2173278}"/>
          </ac:graphicFrameMkLst>
        </pc:graphicFrameChg>
        <pc:graphicFrameChg chg="add del mod ord">
          <ac:chgData name="Peter Waddell" userId="dd862b9fb7d60430" providerId="LiveId" clId="{9793AE7B-9FD7-4715-8F2C-E5544EBA4113}" dt="2023-06-08T18:12:40.959" v="1457" actId="478"/>
          <ac:graphicFrameMkLst>
            <pc:docMk/>
            <pc:sldMk cId="3084994192" sldId="985"/>
            <ac:graphicFrameMk id="7" creationId="{4C7E37B5-E7FD-FBB5-FF8D-FE819B6C4457}"/>
          </ac:graphicFrameMkLst>
        </pc:graphicFrameChg>
        <pc:picChg chg="add mod">
          <ac:chgData name="Peter Waddell" userId="dd862b9fb7d60430" providerId="LiveId" clId="{9793AE7B-9FD7-4715-8F2C-E5544EBA4113}" dt="2023-06-08T18:09:08.054" v="1053"/>
          <ac:picMkLst>
            <pc:docMk/>
            <pc:sldMk cId="3084994192" sldId="985"/>
            <ac:picMk id="5" creationId="{77018BBC-BC21-CAED-D016-713A9D08E73D}"/>
          </ac:picMkLst>
        </pc:picChg>
      </pc:sldChg>
      <pc:sldChg chg="addSp delSp modSp add mod modNotesTx">
        <pc:chgData name="Peter Waddell" userId="dd862b9fb7d60430" providerId="LiveId" clId="{9793AE7B-9FD7-4715-8F2C-E5544EBA4113}" dt="2023-06-12T16:37:38.182" v="9648" actId="20577"/>
        <pc:sldMkLst>
          <pc:docMk/>
          <pc:sldMk cId="1233688022" sldId="987"/>
        </pc:sldMkLst>
        <pc:spChg chg="mod">
          <ac:chgData name="Peter Waddell" userId="dd862b9fb7d60430" providerId="LiveId" clId="{9793AE7B-9FD7-4715-8F2C-E5544EBA4113}" dt="2023-06-08T18:14:40.984" v="1480" actId="207"/>
          <ac:spMkLst>
            <pc:docMk/>
            <pc:sldMk cId="1233688022" sldId="987"/>
            <ac:spMk id="4" creationId="{3C013926-4593-4406-9916-B2BBF122B6C2}"/>
          </ac:spMkLst>
        </pc:spChg>
        <pc:spChg chg="del mod">
          <ac:chgData name="Peter Waddell" userId="dd862b9fb7d60430" providerId="LiveId" clId="{9793AE7B-9FD7-4715-8F2C-E5544EBA4113}" dt="2023-06-08T18:16:29.193" v="1523" actId="478"/>
          <ac:spMkLst>
            <pc:docMk/>
            <pc:sldMk cId="1233688022" sldId="987"/>
            <ac:spMk id="5" creationId="{E5CF5C3C-88B7-42B8-BC0D-2EAAB21AB4F8}"/>
          </ac:spMkLst>
        </pc:spChg>
        <pc:spChg chg="add del mod">
          <ac:chgData name="Peter Waddell" userId="dd862b9fb7d60430" providerId="LiveId" clId="{9793AE7B-9FD7-4715-8F2C-E5544EBA4113}" dt="2023-06-08T18:08:48.090" v="1046"/>
          <ac:spMkLst>
            <pc:docMk/>
            <pc:sldMk cId="1233688022" sldId="987"/>
            <ac:spMk id="6" creationId="{D4F9B327-63A5-6B9C-4176-FE4280AA46E6}"/>
          </ac:spMkLst>
        </pc:spChg>
        <pc:spChg chg="del mod">
          <ac:chgData name="Peter Waddell" userId="dd862b9fb7d60430" providerId="LiveId" clId="{9793AE7B-9FD7-4715-8F2C-E5544EBA4113}" dt="2023-06-08T18:16:29.193" v="1523" actId="478"/>
          <ac:spMkLst>
            <pc:docMk/>
            <pc:sldMk cId="1233688022" sldId="987"/>
            <ac:spMk id="7" creationId="{3F183A37-B1FE-4AAF-800F-EFCA06753AFC}"/>
          </ac:spMkLst>
        </pc:spChg>
        <pc:spChg chg="add del mod">
          <ac:chgData name="Peter Waddell" userId="dd862b9fb7d60430" providerId="LiveId" clId="{9793AE7B-9FD7-4715-8F2C-E5544EBA4113}" dt="2023-06-08T18:08:48.090" v="1046"/>
          <ac:spMkLst>
            <pc:docMk/>
            <pc:sldMk cId="1233688022" sldId="987"/>
            <ac:spMk id="8" creationId="{9A1D80A8-C876-3F45-79A9-F5D230F1F4E5}"/>
          </ac:spMkLst>
        </pc:spChg>
        <pc:spChg chg="del">
          <ac:chgData name="Peter Waddell" userId="dd862b9fb7d60430" providerId="LiveId" clId="{9793AE7B-9FD7-4715-8F2C-E5544EBA4113}" dt="2023-06-08T18:08:45.022" v="1042" actId="478"/>
          <ac:spMkLst>
            <pc:docMk/>
            <pc:sldMk cId="1233688022" sldId="987"/>
            <ac:spMk id="10" creationId="{CF7E7F45-A7D9-49F7-BFB3-8C79A9CF6DE7}"/>
          </ac:spMkLst>
        </pc:spChg>
        <pc:spChg chg="del">
          <ac:chgData name="Peter Waddell" userId="dd862b9fb7d60430" providerId="LiveId" clId="{9793AE7B-9FD7-4715-8F2C-E5544EBA4113}" dt="2023-06-08T18:08:45.022" v="1042" actId="478"/>
          <ac:spMkLst>
            <pc:docMk/>
            <pc:sldMk cId="1233688022" sldId="987"/>
            <ac:spMk id="11" creationId="{F4BFC654-1790-4647-93A0-42F36E27D676}"/>
          </ac:spMkLst>
        </pc:spChg>
        <pc:spChg chg="add del mod">
          <ac:chgData name="Peter Waddell" userId="dd862b9fb7d60430" providerId="LiveId" clId="{9793AE7B-9FD7-4715-8F2C-E5544EBA4113}" dt="2023-06-08T18:16:29.193" v="1523" actId="478"/>
          <ac:spMkLst>
            <pc:docMk/>
            <pc:sldMk cId="1233688022" sldId="987"/>
            <ac:spMk id="12" creationId="{767148AF-E39C-6D39-3C50-A2DAF6C72B33}"/>
          </ac:spMkLst>
        </pc:spChg>
        <pc:spChg chg="add del mod">
          <ac:chgData name="Peter Waddell" userId="dd862b9fb7d60430" providerId="LiveId" clId="{9793AE7B-9FD7-4715-8F2C-E5544EBA4113}" dt="2023-06-08T18:16:29.193" v="1523" actId="478"/>
          <ac:spMkLst>
            <pc:docMk/>
            <pc:sldMk cId="1233688022" sldId="987"/>
            <ac:spMk id="13" creationId="{E21BB663-FCBB-5F04-B453-759F353CB4CF}"/>
          </ac:spMkLst>
        </pc:spChg>
        <pc:spChg chg="add mod">
          <ac:chgData name="Peter Waddell" userId="dd862b9fb7d60430" providerId="LiveId" clId="{9793AE7B-9FD7-4715-8F2C-E5544EBA4113}" dt="2023-06-08T18:15:09.204" v="1486"/>
          <ac:spMkLst>
            <pc:docMk/>
            <pc:sldMk cId="1233688022" sldId="987"/>
            <ac:spMk id="15" creationId="{68A789E5-21C2-94E5-5701-8463E30B1436}"/>
          </ac:spMkLst>
        </pc:spChg>
        <pc:spChg chg="add mod">
          <ac:chgData name="Peter Waddell" userId="dd862b9fb7d60430" providerId="LiveId" clId="{9793AE7B-9FD7-4715-8F2C-E5544EBA4113}" dt="2023-06-08T18:16:29.532" v="1524"/>
          <ac:spMkLst>
            <pc:docMk/>
            <pc:sldMk cId="1233688022" sldId="987"/>
            <ac:spMk id="16" creationId="{CF4B7ADE-F9A6-E263-A7A5-1D5D5C6B8758}"/>
          </ac:spMkLst>
        </pc:spChg>
        <pc:spChg chg="add mod">
          <ac:chgData name="Peter Waddell" userId="dd862b9fb7d60430" providerId="LiveId" clId="{9793AE7B-9FD7-4715-8F2C-E5544EBA4113}" dt="2023-06-08T18:16:29.532" v="1524"/>
          <ac:spMkLst>
            <pc:docMk/>
            <pc:sldMk cId="1233688022" sldId="987"/>
            <ac:spMk id="17" creationId="{367414C2-4707-1673-2A43-5C9A1E042D58}"/>
          </ac:spMkLst>
        </pc:spChg>
        <pc:spChg chg="add mod">
          <ac:chgData name="Peter Waddell" userId="dd862b9fb7d60430" providerId="LiveId" clId="{9793AE7B-9FD7-4715-8F2C-E5544EBA4113}" dt="2023-06-08T18:16:52.080" v="1532" actId="1038"/>
          <ac:spMkLst>
            <pc:docMk/>
            <pc:sldMk cId="1233688022" sldId="987"/>
            <ac:spMk id="18" creationId="{73529781-480F-FC72-518E-6CD9D9A11E42}"/>
          </ac:spMkLst>
        </pc:spChg>
        <pc:spChg chg="add mod">
          <ac:chgData name="Peter Waddell" userId="dd862b9fb7d60430" providerId="LiveId" clId="{9793AE7B-9FD7-4715-8F2C-E5544EBA4113}" dt="2023-06-08T18:16:35.298" v="1525" actId="207"/>
          <ac:spMkLst>
            <pc:docMk/>
            <pc:sldMk cId="1233688022" sldId="987"/>
            <ac:spMk id="19" creationId="{4A47A0A6-CA46-48D0-8EBA-07B0BCBE2F11}"/>
          </ac:spMkLst>
        </pc:spChg>
        <pc:graphicFrameChg chg="mod">
          <ac:chgData name="Peter Waddell" userId="dd862b9fb7d60430" providerId="LiveId" clId="{9793AE7B-9FD7-4715-8F2C-E5544EBA4113}" dt="2023-06-08T18:16:50.200" v="1531" actId="1037"/>
          <ac:graphicFrameMkLst>
            <pc:docMk/>
            <pc:sldMk cId="1233688022" sldId="987"/>
            <ac:graphicFrameMk id="2" creationId="{DEAADAFE-56FA-4167-99AD-D3CCD2173278}"/>
          </ac:graphicFrameMkLst>
        </pc:graphicFrameChg>
        <pc:picChg chg="add mod">
          <ac:chgData name="Peter Waddell" userId="dd862b9fb7d60430" providerId="LiveId" clId="{9793AE7B-9FD7-4715-8F2C-E5544EBA4113}" dt="2023-06-08T18:09:09.570" v="1054"/>
          <ac:picMkLst>
            <pc:docMk/>
            <pc:sldMk cId="1233688022" sldId="987"/>
            <ac:picMk id="14" creationId="{6ADC1FBF-A7AB-8E97-75FA-A1E03A0A29EA}"/>
          </ac:picMkLst>
        </pc:picChg>
      </pc:sldChg>
      <pc:sldChg chg="addSp modSp mod">
        <pc:chgData name="Peter Waddell" userId="dd862b9fb7d60430" providerId="LiveId" clId="{9793AE7B-9FD7-4715-8F2C-E5544EBA4113}" dt="2023-06-12T17:57:20.866" v="11874" actId="207"/>
        <pc:sldMkLst>
          <pc:docMk/>
          <pc:sldMk cId="3499047597" sldId="989"/>
        </pc:sldMkLst>
        <pc:spChg chg="add mod">
          <ac:chgData name="Peter Waddell" userId="dd862b9fb7d60430" providerId="LiveId" clId="{9793AE7B-9FD7-4715-8F2C-E5544EBA4113}" dt="2023-06-12T17:57:05.555" v="11868" actId="14100"/>
          <ac:spMkLst>
            <pc:docMk/>
            <pc:sldMk cId="3499047597" sldId="989"/>
            <ac:spMk id="4" creationId="{A3D1144B-4BAC-332A-C663-A8869A316024}"/>
          </ac:spMkLst>
        </pc:spChg>
        <pc:spChg chg="add mod">
          <ac:chgData name="Peter Waddell" userId="dd862b9fb7d60430" providerId="LiveId" clId="{9793AE7B-9FD7-4715-8F2C-E5544EBA4113}" dt="2023-06-12T17:57:12.175" v="11872" actId="14100"/>
          <ac:spMkLst>
            <pc:docMk/>
            <pc:sldMk cId="3499047597" sldId="989"/>
            <ac:spMk id="8" creationId="{2E08FD7C-5CC2-22B6-7BEC-67BD13F81807}"/>
          </ac:spMkLst>
        </pc:spChg>
        <pc:spChg chg="add mod">
          <ac:chgData name="Peter Waddell" userId="dd862b9fb7d60430" providerId="LiveId" clId="{9793AE7B-9FD7-4715-8F2C-E5544EBA4113}" dt="2023-06-12T17:57:20.866" v="11874" actId="207"/>
          <ac:spMkLst>
            <pc:docMk/>
            <pc:sldMk cId="3499047597" sldId="989"/>
            <ac:spMk id="15" creationId="{77D58CFA-95B4-5BA8-3A98-0701A8AAB4C3}"/>
          </ac:spMkLst>
        </pc:spChg>
      </pc:sldChg>
      <pc:sldChg chg="modNotesTx">
        <pc:chgData name="Peter Waddell" userId="dd862b9fb7d60430" providerId="LiveId" clId="{9793AE7B-9FD7-4715-8F2C-E5544EBA4113}" dt="2023-06-08T18:02:21.693" v="914" actId="20577"/>
        <pc:sldMkLst>
          <pc:docMk/>
          <pc:sldMk cId="878585181" sldId="991"/>
        </pc:sldMkLst>
      </pc:sldChg>
      <pc:sldChg chg="modSp mod">
        <pc:chgData name="Peter Waddell" userId="dd862b9fb7d60430" providerId="LiveId" clId="{9793AE7B-9FD7-4715-8F2C-E5544EBA4113}" dt="2023-06-12T18:03:25.022" v="12537"/>
        <pc:sldMkLst>
          <pc:docMk/>
          <pc:sldMk cId="4287886815" sldId="992"/>
        </pc:sldMkLst>
        <pc:spChg chg="mod">
          <ac:chgData name="Peter Waddell" userId="dd862b9fb7d60430" providerId="LiveId" clId="{9793AE7B-9FD7-4715-8F2C-E5544EBA4113}" dt="2023-06-08T15:45:21.029" v="15" actId="1035"/>
          <ac:spMkLst>
            <pc:docMk/>
            <pc:sldMk cId="4287886815" sldId="992"/>
            <ac:spMk id="18" creationId="{889813C6-43CB-49C6-9A5B-911CAE36BC8D}"/>
          </ac:spMkLst>
        </pc:spChg>
        <pc:graphicFrameChg chg="mod">
          <ac:chgData name="Peter Waddell" userId="dd862b9fb7d60430" providerId="LiveId" clId="{9793AE7B-9FD7-4715-8F2C-E5544EBA4113}" dt="2023-06-12T18:03:25.022" v="12537"/>
          <ac:graphicFrameMkLst>
            <pc:docMk/>
            <pc:sldMk cId="4287886815" sldId="992"/>
            <ac:graphicFrameMk id="8" creationId="{C2532301-87D5-31FB-09E1-2D9CBC936CE8}"/>
          </ac:graphicFrameMkLst>
        </pc:graphicFrameChg>
      </pc:sldChg>
      <pc:sldChg chg="addSp delSp modSp add mod ord modNotesTx">
        <pc:chgData name="Peter Waddell" userId="dd862b9fb7d60430" providerId="LiveId" clId="{9793AE7B-9FD7-4715-8F2C-E5544EBA4113}" dt="2023-06-12T16:32:55.768" v="9099"/>
        <pc:sldMkLst>
          <pc:docMk/>
          <pc:sldMk cId="1228257688" sldId="993"/>
        </pc:sldMkLst>
        <pc:spChg chg="del mod">
          <ac:chgData name="Peter Waddell" userId="dd862b9fb7d60430" providerId="LiveId" clId="{9793AE7B-9FD7-4715-8F2C-E5544EBA4113}" dt="2023-06-08T18:07:57.425" v="1031" actId="478"/>
          <ac:spMkLst>
            <pc:docMk/>
            <pc:sldMk cId="1228257688" sldId="993"/>
            <ac:spMk id="5" creationId="{9FD2B284-F1E6-4BA6-93C6-7A3FB7CFCC86}"/>
          </ac:spMkLst>
        </pc:spChg>
        <pc:spChg chg="add mod">
          <ac:chgData name="Peter Waddell" userId="dd862b9fb7d60430" providerId="LiveId" clId="{9793AE7B-9FD7-4715-8F2C-E5544EBA4113}" dt="2023-06-12T16:31:18.249" v="9084" actId="207"/>
          <ac:spMkLst>
            <pc:docMk/>
            <pc:sldMk cId="1228257688" sldId="993"/>
            <ac:spMk id="5" creationId="{D9F0E495-2516-FC86-D439-EF15DE38B21D}"/>
          </ac:spMkLst>
        </pc:spChg>
        <pc:spChg chg="add del">
          <ac:chgData name="Peter Waddell" userId="dd862b9fb7d60430" providerId="LiveId" clId="{9793AE7B-9FD7-4715-8F2C-E5544EBA4113}" dt="2023-06-12T16:31:05.559" v="9079" actId="478"/>
          <ac:spMkLst>
            <pc:docMk/>
            <pc:sldMk cId="1228257688" sldId="993"/>
            <ac:spMk id="6" creationId="{966D57B2-E4FF-D5C8-136B-388312B7F58B}"/>
          </ac:spMkLst>
        </pc:spChg>
        <pc:spChg chg="del">
          <ac:chgData name="Peter Waddell" userId="dd862b9fb7d60430" providerId="LiveId" clId="{9793AE7B-9FD7-4715-8F2C-E5544EBA4113}" dt="2023-06-08T18:08:01.871" v="1032" actId="478"/>
          <ac:spMkLst>
            <pc:docMk/>
            <pc:sldMk cId="1228257688" sldId="993"/>
            <ac:spMk id="6" creationId="{B5D60C8A-B053-45F6-AAF8-1DD41D5D521A}"/>
          </ac:spMkLst>
        </pc:spChg>
        <pc:spChg chg="add mod">
          <ac:chgData name="Peter Waddell" userId="dd862b9fb7d60430" providerId="LiveId" clId="{9793AE7B-9FD7-4715-8F2C-E5544EBA4113}" dt="2023-06-12T16:31:15.969" v="9081" actId="207"/>
          <ac:spMkLst>
            <pc:docMk/>
            <pc:sldMk cId="1228257688" sldId="993"/>
            <ac:spMk id="8" creationId="{B76EF60D-55E9-ED1E-1A15-4A81B2A1EE5D}"/>
          </ac:spMkLst>
        </pc:spChg>
        <pc:spChg chg="add del mod">
          <ac:chgData name="Peter Waddell" userId="dd862b9fb7d60430" providerId="LiveId" clId="{9793AE7B-9FD7-4715-8F2C-E5544EBA4113}" dt="2023-06-08T18:15:04.259" v="1485" actId="21"/>
          <ac:spMkLst>
            <pc:docMk/>
            <pc:sldMk cId="1228257688" sldId="993"/>
            <ac:spMk id="8" creationId="{CF9A3F58-934A-9172-EF7D-BC4A1B60CA7B}"/>
          </ac:spMkLst>
        </pc:spChg>
        <pc:picChg chg="add mod">
          <ac:chgData name="Peter Waddell" userId="dd862b9fb7d60430" providerId="LiveId" clId="{9793AE7B-9FD7-4715-8F2C-E5544EBA4113}" dt="2023-06-08T18:09:07.195" v="1052"/>
          <ac:picMkLst>
            <pc:docMk/>
            <pc:sldMk cId="1228257688" sldId="993"/>
            <ac:picMk id="7" creationId="{E2B23B94-8347-1648-C8D7-7D946575B10B}"/>
          </ac:picMkLst>
        </pc:picChg>
      </pc:sldChg>
      <pc:sldChg chg="addSp modSp mod modNotesTx">
        <pc:chgData name="Peter Waddell" userId="dd862b9fb7d60430" providerId="LiveId" clId="{9793AE7B-9FD7-4715-8F2C-E5544EBA4113}" dt="2023-06-12T16:26:55.837" v="9028" actId="207"/>
        <pc:sldMkLst>
          <pc:docMk/>
          <pc:sldMk cId="1992533953" sldId="995"/>
        </pc:sldMkLst>
        <pc:spChg chg="add mod">
          <ac:chgData name="Peter Waddell" userId="dd862b9fb7d60430" providerId="LiveId" clId="{9793AE7B-9FD7-4715-8F2C-E5544EBA4113}" dt="2023-06-12T16:26:55.837" v="9028" actId="207"/>
          <ac:spMkLst>
            <pc:docMk/>
            <pc:sldMk cId="1992533953" sldId="995"/>
            <ac:spMk id="12" creationId="{454911EB-5069-6ED1-8671-42EC6FFCF1B4}"/>
          </ac:spMkLst>
        </pc:spChg>
      </pc:sldChg>
      <pc:sldChg chg="modNotesTx">
        <pc:chgData name="Peter Waddell" userId="dd862b9fb7d60430" providerId="LiveId" clId="{9793AE7B-9FD7-4715-8F2C-E5544EBA4113}" dt="2023-06-08T17:55:44.711" v="19"/>
        <pc:sldMkLst>
          <pc:docMk/>
          <pc:sldMk cId="2300492271" sldId="997"/>
        </pc:sldMkLst>
      </pc:sldChg>
      <pc:sldChg chg="modSp mod modNotesTx">
        <pc:chgData name="Peter Waddell" userId="dd862b9fb7d60430" providerId="LiveId" clId="{9793AE7B-9FD7-4715-8F2C-E5544EBA4113}" dt="2023-06-08T17:55:56.997" v="61" actId="20577"/>
        <pc:sldMkLst>
          <pc:docMk/>
          <pc:sldMk cId="816396636" sldId="998"/>
        </pc:sldMkLst>
        <pc:spChg chg="mod">
          <ac:chgData name="Peter Waddell" userId="dd862b9fb7d60430" providerId="LiveId" clId="{9793AE7B-9FD7-4715-8F2C-E5544EBA4113}" dt="2023-06-08T15:43:49.711" v="11" actId="1036"/>
          <ac:spMkLst>
            <pc:docMk/>
            <pc:sldMk cId="816396636" sldId="998"/>
            <ac:spMk id="6" creationId="{F4CB6777-6C07-F822-3690-29EE6501344C}"/>
          </ac:spMkLst>
        </pc:spChg>
        <pc:spChg chg="mod">
          <ac:chgData name="Peter Waddell" userId="dd862b9fb7d60430" providerId="LiveId" clId="{9793AE7B-9FD7-4715-8F2C-E5544EBA4113}" dt="2023-06-08T15:43:49.711" v="11" actId="1036"/>
          <ac:spMkLst>
            <pc:docMk/>
            <pc:sldMk cId="816396636" sldId="998"/>
            <ac:spMk id="7" creationId="{7FD5166D-641E-BE6D-1B9F-DA4DFA5DA7A8}"/>
          </ac:spMkLst>
        </pc:spChg>
        <pc:spChg chg="mod">
          <ac:chgData name="Peter Waddell" userId="dd862b9fb7d60430" providerId="LiveId" clId="{9793AE7B-9FD7-4715-8F2C-E5544EBA4113}" dt="2023-06-08T15:43:49.711" v="11" actId="1036"/>
          <ac:spMkLst>
            <pc:docMk/>
            <pc:sldMk cId="816396636" sldId="998"/>
            <ac:spMk id="8" creationId="{CD15D48F-5A81-50A8-63B1-34A0C48AB9C7}"/>
          </ac:spMkLst>
        </pc:spChg>
        <pc:spChg chg="mod">
          <ac:chgData name="Peter Waddell" userId="dd862b9fb7d60430" providerId="LiveId" clId="{9793AE7B-9FD7-4715-8F2C-E5544EBA4113}" dt="2023-06-08T15:43:49.711" v="11" actId="1036"/>
          <ac:spMkLst>
            <pc:docMk/>
            <pc:sldMk cId="816396636" sldId="998"/>
            <ac:spMk id="9" creationId="{BEB6B24B-20E4-F2B4-6683-5DCF9791686E}"/>
          </ac:spMkLst>
        </pc:spChg>
        <pc:spChg chg="mod">
          <ac:chgData name="Peter Waddell" userId="dd862b9fb7d60430" providerId="LiveId" clId="{9793AE7B-9FD7-4715-8F2C-E5544EBA4113}" dt="2023-06-08T15:43:49.711" v="11" actId="1036"/>
          <ac:spMkLst>
            <pc:docMk/>
            <pc:sldMk cId="816396636" sldId="998"/>
            <ac:spMk id="10" creationId="{DCE0C4BE-69A3-20E1-C039-72B2F194FAE8}"/>
          </ac:spMkLst>
        </pc:spChg>
        <pc:spChg chg="mod">
          <ac:chgData name="Peter Waddell" userId="dd862b9fb7d60430" providerId="LiveId" clId="{9793AE7B-9FD7-4715-8F2C-E5544EBA4113}" dt="2023-06-08T15:43:49.711" v="11" actId="1036"/>
          <ac:spMkLst>
            <pc:docMk/>
            <pc:sldMk cId="816396636" sldId="998"/>
            <ac:spMk id="11" creationId="{9F122146-BD86-6472-3886-6DA4E429A977}"/>
          </ac:spMkLst>
        </pc:spChg>
        <pc:spChg chg="mod">
          <ac:chgData name="Peter Waddell" userId="dd862b9fb7d60430" providerId="LiveId" clId="{9793AE7B-9FD7-4715-8F2C-E5544EBA4113}" dt="2023-06-08T15:43:38.007" v="9" actId="1076"/>
          <ac:spMkLst>
            <pc:docMk/>
            <pc:sldMk cId="816396636" sldId="998"/>
            <ac:spMk id="20" creationId="{F9DBB6C4-0BCF-1082-4DBD-350001C648CE}"/>
          </ac:spMkLst>
        </pc:spChg>
        <pc:spChg chg="mod">
          <ac:chgData name="Peter Waddell" userId="dd862b9fb7d60430" providerId="LiveId" clId="{9793AE7B-9FD7-4715-8F2C-E5544EBA4113}" dt="2023-06-08T15:43:49.711" v="11" actId="1036"/>
          <ac:spMkLst>
            <pc:docMk/>
            <pc:sldMk cId="816396636" sldId="998"/>
            <ac:spMk id="24" creationId="{537251D9-5AD3-FD8F-3EE4-151EA7D5CF90}"/>
          </ac:spMkLst>
        </pc:spChg>
        <pc:spChg chg="mod">
          <ac:chgData name="Peter Waddell" userId="dd862b9fb7d60430" providerId="LiveId" clId="{9793AE7B-9FD7-4715-8F2C-E5544EBA4113}" dt="2023-06-08T15:43:49.711" v="11" actId="1036"/>
          <ac:spMkLst>
            <pc:docMk/>
            <pc:sldMk cId="816396636" sldId="998"/>
            <ac:spMk id="25" creationId="{A46720AD-5DB9-E041-6EAA-79A8B92ACB71}"/>
          </ac:spMkLst>
        </pc:spChg>
        <pc:spChg chg="mod">
          <ac:chgData name="Peter Waddell" userId="dd862b9fb7d60430" providerId="LiveId" clId="{9793AE7B-9FD7-4715-8F2C-E5544EBA4113}" dt="2023-06-08T15:43:49.711" v="11" actId="1036"/>
          <ac:spMkLst>
            <pc:docMk/>
            <pc:sldMk cId="816396636" sldId="998"/>
            <ac:spMk id="26" creationId="{F2F09E5B-D703-D6D2-2489-714DE065A757}"/>
          </ac:spMkLst>
        </pc:spChg>
        <pc:spChg chg="mod">
          <ac:chgData name="Peter Waddell" userId="dd862b9fb7d60430" providerId="LiveId" clId="{9793AE7B-9FD7-4715-8F2C-E5544EBA4113}" dt="2023-06-08T15:43:49.711" v="11" actId="1036"/>
          <ac:spMkLst>
            <pc:docMk/>
            <pc:sldMk cId="816396636" sldId="998"/>
            <ac:spMk id="27" creationId="{01846968-E959-2E7E-40A8-AC96E93C2CF4}"/>
          </ac:spMkLst>
        </pc:spChg>
        <pc:spChg chg="mod">
          <ac:chgData name="Peter Waddell" userId="dd862b9fb7d60430" providerId="LiveId" clId="{9793AE7B-9FD7-4715-8F2C-E5544EBA4113}" dt="2023-06-08T15:43:49.711" v="11" actId="1036"/>
          <ac:spMkLst>
            <pc:docMk/>
            <pc:sldMk cId="816396636" sldId="998"/>
            <ac:spMk id="28" creationId="{91A7C85F-3306-B956-DDB9-0DABBE95C137}"/>
          </ac:spMkLst>
        </pc:spChg>
        <pc:spChg chg="mod">
          <ac:chgData name="Peter Waddell" userId="dd862b9fb7d60430" providerId="LiveId" clId="{9793AE7B-9FD7-4715-8F2C-E5544EBA4113}" dt="2023-06-08T15:43:49.711" v="11" actId="1036"/>
          <ac:spMkLst>
            <pc:docMk/>
            <pc:sldMk cId="816396636" sldId="998"/>
            <ac:spMk id="29" creationId="{493F8AC8-35F3-DEA9-16A0-131ACC86D81B}"/>
          </ac:spMkLst>
        </pc:spChg>
        <pc:spChg chg="mod">
          <ac:chgData name="Peter Waddell" userId="dd862b9fb7d60430" providerId="LiveId" clId="{9793AE7B-9FD7-4715-8F2C-E5544EBA4113}" dt="2023-06-08T15:43:49.711" v="11" actId="1036"/>
          <ac:spMkLst>
            <pc:docMk/>
            <pc:sldMk cId="816396636" sldId="998"/>
            <ac:spMk id="30" creationId="{FC187C4A-38B3-8452-78A0-25F4BBC8FC96}"/>
          </ac:spMkLst>
        </pc:spChg>
        <pc:spChg chg="mod">
          <ac:chgData name="Peter Waddell" userId="dd862b9fb7d60430" providerId="LiveId" clId="{9793AE7B-9FD7-4715-8F2C-E5544EBA4113}" dt="2023-06-08T15:43:49.711" v="11" actId="1036"/>
          <ac:spMkLst>
            <pc:docMk/>
            <pc:sldMk cId="816396636" sldId="998"/>
            <ac:spMk id="31" creationId="{0CD7B129-B9C0-1D04-297E-E05758A5B893}"/>
          </ac:spMkLst>
        </pc:spChg>
        <pc:spChg chg="mod">
          <ac:chgData name="Peter Waddell" userId="dd862b9fb7d60430" providerId="LiveId" clId="{9793AE7B-9FD7-4715-8F2C-E5544EBA4113}" dt="2023-06-08T15:43:49.711" v="11" actId="1036"/>
          <ac:spMkLst>
            <pc:docMk/>
            <pc:sldMk cId="816396636" sldId="998"/>
            <ac:spMk id="32" creationId="{70B231B5-559C-1922-CBD9-B509463728F1}"/>
          </ac:spMkLst>
        </pc:spChg>
        <pc:spChg chg="mod">
          <ac:chgData name="Peter Waddell" userId="dd862b9fb7d60430" providerId="LiveId" clId="{9793AE7B-9FD7-4715-8F2C-E5544EBA4113}" dt="2023-06-08T15:43:49.711" v="11" actId="1036"/>
          <ac:spMkLst>
            <pc:docMk/>
            <pc:sldMk cId="816396636" sldId="998"/>
            <ac:spMk id="33" creationId="{77360CC8-7B12-FB17-AADB-E28437D6960C}"/>
          </ac:spMkLst>
        </pc:spChg>
        <pc:spChg chg="mod">
          <ac:chgData name="Peter Waddell" userId="dd862b9fb7d60430" providerId="LiveId" clId="{9793AE7B-9FD7-4715-8F2C-E5544EBA4113}" dt="2023-06-08T15:43:49.711" v="11" actId="1036"/>
          <ac:spMkLst>
            <pc:docMk/>
            <pc:sldMk cId="816396636" sldId="998"/>
            <ac:spMk id="34" creationId="{E73411B0-1E99-C05E-BC64-90C79A59B23D}"/>
          </ac:spMkLst>
        </pc:spChg>
        <pc:spChg chg="mod">
          <ac:chgData name="Peter Waddell" userId="dd862b9fb7d60430" providerId="LiveId" clId="{9793AE7B-9FD7-4715-8F2C-E5544EBA4113}" dt="2023-06-08T15:43:49.711" v="11" actId="1036"/>
          <ac:spMkLst>
            <pc:docMk/>
            <pc:sldMk cId="816396636" sldId="998"/>
            <ac:spMk id="37" creationId="{7AC94BCC-7806-36FA-842C-FCBA752DDD6C}"/>
          </ac:spMkLst>
        </pc:spChg>
        <pc:spChg chg="mod">
          <ac:chgData name="Peter Waddell" userId="dd862b9fb7d60430" providerId="LiveId" clId="{9793AE7B-9FD7-4715-8F2C-E5544EBA4113}" dt="2023-06-08T15:43:49.711" v="11" actId="1036"/>
          <ac:spMkLst>
            <pc:docMk/>
            <pc:sldMk cId="816396636" sldId="998"/>
            <ac:spMk id="38" creationId="{2661AECF-40A6-2AB1-4C98-209E9DA85CC6}"/>
          </ac:spMkLst>
        </pc:spChg>
      </pc:sldChg>
      <pc:sldChg chg="modNotesTx">
        <pc:chgData name="Peter Waddell" userId="dd862b9fb7d60430" providerId="LiveId" clId="{9793AE7B-9FD7-4715-8F2C-E5544EBA4113}" dt="2023-06-08T17:56:04.969" v="62"/>
        <pc:sldMkLst>
          <pc:docMk/>
          <pc:sldMk cId="130671605" sldId="999"/>
        </pc:sldMkLst>
      </pc:sldChg>
      <pc:sldChg chg="addSp delSp mod modNotesTx">
        <pc:chgData name="Peter Waddell" userId="dd862b9fb7d60430" providerId="LiveId" clId="{9793AE7B-9FD7-4715-8F2C-E5544EBA4113}" dt="2023-06-08T17:56:06.663" v="65"/>
        <pc:sldMkLst>
          <pc:docMk/>
          <pc:sldMk cId="3778359592" sldId="1000"/>
        </pc:sldMkLst>
        <pc:spChg chg="add del">
          <ac:chgData name="Peter Waddell" userId="dd862b9fb7d60430" providerId="LiveId" clId="{9793AE7B-9FD7-4715-8F2C-E5544EBA4113}" dt="2023-06-08T17:56:06.292" v="64" actId="22"/>
          <ac:spMkLst>
            <pc:docMk/>
            <pc:sldMk cId="3778359592" sldId="1000"/>
            <ac:spMk id="6" creationId="{FBEA1D83-5A67-95CA-28CC-087B903FC856}"/>
          </ac:spMkLst>
        </pc:spChg>
      </pc:sldChg>
      <pc:sldChg chg="modNotesTx">
        <pc:chgData name="Peter Waddell" userId="dd862b9fb7d60430" providerId="LiveId" clId="{9793AE7B-9FD7-4715-8F2C-E5544EBA4113}" dt="2023-06-08T17:56:11.759" v="66"/>
        <pc:sldMkLst>
          <pc:docMk/>
          <pc:sldMk cId="1812222336" sldId="1002"/>
        </pc:sldMkLst>
      </pc:sldChg>
      <pc:sldChg chg="modNotesTx">
        <pc:chgData name="Peter Waddell" userId="dd862b9fb7d60430" providerId="LiveId" clId="{9793AE7B-9FD7-4715-8F2C-E5544EBA4113}" dt="2023-06-12T16:24:35.170" v="9025" actId="20577"/>
        <pc:sldMkLst>
          <pc:docMk/>
          <pc:sldMk cId="2692950608" sldId="1003"/>
        </pc:sldMkLst>
      </pc:sldChg>
      <pc:sldChg chg="modNotesTx">
        <pc:chgData name="Peter Waddell" userId="dd862b9fb7d60430" providerId="LiveId" clId="{9793AE7B-9FD7-4715-8F2C-E5544EBA4113}" dt="2023-06-12T16:24:31.628" v="9023"/>
        <pc:sldMkLst>
          <pc:docMk/>
          <pc:sldMk cId="2477038549" sldId="1004"/>
        </pc:sldMkLst>
      </pc:sldChg>
      <pc:sldChg chg="modNotesTx">
        <pc:chgData name="Peter Waddell" userId="dd862b9fb7d60430" providerId="LiveId" clId="{9793AE7B-9FD7-4715-8F2C-E5544EBA4113}" dt="2023-06-12T16:24:29.707" v="9021"/>
        <pc:sldMkLst>
          <pc:docMk/>
          <pc:sldMk cId="1233885619" sldId="1005"/>
        </pc:sldMkLst>
      </pc:sldChg>
      <pc:sldChg chg="modNotesTx">
        <pc:chgData name="Peter Waddell" userId="dd862b9fb7d60430" providerId="LiveId" clId="{9793AE7B-9FD7-4715-8F2C-E5544EBA4113}" dt="2023-06-12T16:24:24.760" v="9019" actId="20577"/>
        <pc:sldMkLst>
          <pc:docMk/>
          <pc:sldMk cId="3034853654" sldId="1006"/>
        </pc:sldMkLst>
      </pc:sldChg>
      <pc:sldChg chg="modNotesTx">
        <pc:chgData name="Peter Waddell" userId="dd862b9fb7d60430" providerId="LiveId" clId="{9793AE7B-9FD7-4715-8F2C-E5544EBA4113}" dt="2023-06-08T17:56:23.003" v="71"/>
        <pc:sldMkLst>
          <pc:docMk/>
          <pc:sldMk cId="1998511442" sldId="1007"/>
        </pc:sldMkLst>
      </pc:sldChg>
      <pc:sldChg chg="addSp delSp mod modNotesTx">
        <pc:chgData name="Peter Waddell" userId="dd862b9fb7d60430" providerId="LiveId" clId="{9793AE7B-9FD7-4715-8F2C-E5544EBA4113}" dt="2023-06-08T17:56:28.879" v="74"/>
        <pc:sldMkLst>
          <pc:docMk/>
          <pc:sldMk cId="3712582758" sldId="1008"/>
        </pc:sldMkLst>
        <pc:spChg chg="add del">
          <ac:chgData name="Peter Waddell" userId="dd862b9fb7d60430" providerId="LiveId" clId="{9793AE7B-9FD7-4715-8F2C-E5544EBA4113}" dt="2023-06-08T17:56:28.534" v="73" actId="22"/>
          <ac:spMkLst>
            <pc:docMk/>
            <pc:sldMk cId="3712582758" sldId="1008"/>
            <ac:spMk id="5" creationId="{4B2DA015-3904-0ADE-ABC0-F43A9D799F1A}"/>
          </ac:spMkLst>
        </pc:spChg>
      </pc:sldChg>
      <pc:sldChg chg="modNotesTx">
        <pc:chgData name="Peter Waddell" userId="dd862b9fb7d60430" providerId="LiveId" clId="{9793AE7B-9FD7-4715-8F2C-E5544EBA4113}" dt="2023-06-08T17:56:33.889" v="75"/>
        <pc:sldMkLst>
          <pc:docMk/>
          <pc:sldMk cId="2636816897" sldId="1009"/>
        </pc:sldMkLst>
      </pc:sldChg>
      <pc:sldChg chg="modNotesTx">
        <pc:chgData name="Peter Waddell" userId="dd862b9fb7d60430" providerId="LiveId" clId="{9793AE7B-9FD7-4715-8F2C-E5544EBA4113}" dt="2023-06-08T17:56:35.119" v="76"/>
        <pc:sldMkLst>
          <pc:docMk/>
          <pc:sldMk cId="1083847364" sldId="1010"/>
        </pc:sldMkLst>
      </pc:sldChg>
      <pc:sldChg chg="modNotesTx">
        <pc:chgData name="Peter Waddell" userId="dd862b9fb7d60430" providerId="LiveId" clId="{9793AE7B-9FD7-4715-8F2C-E5544EBA4113}" dt="2023-06-08T17:56:48.586" v="122" actId="20577"/>
        <pc:sldMkLst>
          <pc:docMk/>
          <pc:sldMk cId="3438932471" sldId="1011"/>
        </pc:sldMkLst>
      </pc:sldChg>
      <pc:sldChg chg="addSp modSp mod modNotesTx">
        <pc:chgData name="Peter Waddell" userId="dd862b9fb7d60430" providerId="LiveId" clId="{9793AE7B-9FD7-4715-8F2C-E5544EBA4113}" dt="2023-06-12T16:28:59.254" v="9069" actId="20577"/>
        <pc:sldMkLst>
          <pc:docMk/>
          <pc:sldMk cId="2552517727" sldId="1012"/>
        </pc:sldMkLst>
        <pc:spChg chg="add mod">
          <ac:chgData name="Peter Waddell" userId="dd862b9fb7d60430" providerId="LiveId" clId="{9793AE7B-9FD7-4715-8F2C-E5544EBA4113}" dt="2023-06-12T16:27:10.544" v="9032" actId="207"/>
          <ac:spMkLst>
            <pc:docMk/>
            <pc:sldMk cId="2552517727" sldId="1012"/>
            <ac:spMk id="4" creationId="{CD9B9050-58FF-AC8D-577E-560523098A5A}"/>
          </ac:spMkLst>
        </pc:spChg>
      </pc:sldChg>
      <pc:sldChg chg="del modNotesTx">
        <pc:chgData name="Peter Waddell" userId="dd862b9fb7d60430" providerId="LiveId" clId="{9793AE7B-9FD7-4715-8F2C-E5544EBA4113}" dt="2023-06-08T18:13:17.917" v="1462" actId="47"/>
        <pc:sldMkLst>
          <pc:docMk/>
          <pc:sldMk cId="1528689043" sldId="1013"/>
        </pc:sldMkLst>
      </pc:sldChg>
      <pc:sldChg chg="del modNotesTx">
        <pc:chgData name="Peter Waddell" userId="dd862b9fb7d60430" providerId="LiveId" clId="{9793AE7B-9FD7-4715-8F2C-E5544EBA4113}" dt="2023-06-08T18:13:17.917" v="1462" actId="47"/>
        <pc:sldMkLst>
          <pc:docMk/>
          <pc:sldMk cId="1569495566" sldId="1014"/>
        </pc:sldMkLst>
      </pc:sldChg>
      <pc:sldChg chg="del modNotesTx">
        <pc:chgData name="Peter Waddell" userId="dd862b9fb7d60430" providerId="LiveId" clId="{9793AE7B-9FD7-4715-8F2C-E5544EBA4113}" dt="2023-06-08T18:13:17.917" v="1462" actId="47"/>
        <pc:sldMkLst>
          <pc:docMk/>
          <pc:sldMk cId="883069211" sldId="1015"/>
        </pc:sldMkLst>
      </pc:sldChg>
      <pc:sldChg chg="addSp modSp mod modNotesTx">
        <pc:chgData name="Peter Waddell" userId="dd862b9fb7d60430" providerId="LiveId" clId="{9793AE7B-9FD7-4715-8F2C-E5544EBA4113}" dt="2023-06-12T16:39:36.087" v="9914" actId="20577"/>
        <pc:sldMkLst>
          <pc:docMk/>
          <pc:sldMk cId="2995534969" sldId="1016"/>
        </pc:sldMkLst>
        <pc:spChg chg="add mod">
          <ac:chgData name="Peter Waddell" userId="dd862b9fb7d60430" providerId="LiveId" clId="{9793AE7B-9FD7-4715-8F2C-E5544EBA4113}" dt="2023-06-12T16:37:50.954" v="9651" actId="207"/>
          <ac:spMkLst>
            <pc:docMk/>
            <pc:sldMk cId="2995534969" sldId="1016"/>
            <ac:spMk id="2" creationId="{8F13CE07-4B6A-A8D0-5945-A5DEACD0B098}"/>
          </ac:spMkLst>
        </pc:spChg>
      </pc:sldChg>
      <pc:sldChg chg="modNotesTx">
        <pc:chgData name="Peter Waddell" userId="dd862b9fb7d60430" providerId="LiveId" clId="{9793AE7B-9FD7-4715-8F2C-E5544EBA4113}" dt="2023-06-08T18:00:38.020" v="893"/>
        <pc:sldMkLst>
          <pc:docMk/>
          <pc:sldMk cId="3523509046" sldId="1020"/>
        </pc:sldMkLst>
      </pc:sldChg>
      <pc:sldChg chg="modNotesTx">
        <pc:chgData name="Peter Waddell" userId="dd862b9fb7d60430" providerId="LiveId" clId="{9793AE7B-9FD7-4715-8F2C-E5544EBA4113}" dt="2023-06-12T16:41:50.465" v="10098" actId="20577"/>
        <pc:sldMkLst>
          <pc:docMk/>
          <pc:sldMk cId="4240460909" sldId="1021"/>
        </pc:sldMkLst>
      </pc:sldChg>
      <pc:sldChg chg="modNotesTx">
        <pc:chgData name="Peter Waddell" userId="dd862b9fb7d60430" providerId="LiveId" clId="{9793AE7B-9FD7-4715-8F2C-E5544EBA4113}" dt="2023-06-12T16:44:02.921" v="10273" actId="20577"/>
        <pc:sldMkLst>
          <pc:docMk/>
          <pc:sldMk cId="3847189290" sldId="1022"/>
        </pc:sldMkLst>
      </pc:sldChg>
      <pc:sldChg chg="modNotesTx">
        <pc:chgData name="Peter Waddell" userId="dd862b9fb7d60430" providerId="LiveId" clId="{9793AE7B-9FD7-4715-8F2C-E5544EBA4113}" dt="2023-06-08T18:00:55.100" v="897"/>
        <pc:sldMkLst>
          <pc:docMk/>
          <pc:sldMk cId="1705530409" sldId="1023"/>
        </pc:sldMkLst>
      </pc:sldChg>
      <pc:sldChg chg="modNotesTx">
        <pc:chgData name="Peter Waddell" userId="dd862b9fb7d60430" providerId="LiveId" clId="{9793AE7B-9FD7-4715-8F2C-E5544EBA4113}" dt="2023-06-08T18:00:53.650" v="896"/>
        <pc:sldMkLst>
          <pc:docMk/>
          <pc:sldMk cId="586300054" sldId="1024"/>
        </pc:sldMkLst>
      </pc:sldChg>
      <pc:sldChg chg="modNotesTx">
        <pc:chgData name="Peter Waddell" userId="dd862b9fb7d60430" providerId="LiveId" clId="{9793AE7B-9FD7-4715-8F2C-E5544EBA4113}" dt="2023-06-08T18:01:01.600" v="898"/>
        <pc:sldMkLst>
          <pc:docMk/>
          <pc:sldMk cId="1172356693" sldId="1025"/>
        </pc:sldMkLst>
      </pc:sldChg>
      <pc:sldChg chg="addSp modSp mod modNotesTx">
        <pc:chgData name="Peter Waddell" userId="dd862b9fb7d60430" providerId="LiveId" clId="{9793AE7B-9FD7-4715-8F2C-E5544EBA4113}" dt="2023-06-12T16:45:44.161" v="10277" actId="207"/>
        <pc:sldMkLst>
          <pc:docMk/>
          <pc:sldMk cId="70883777" sldId="1026"/>
        </pc:sldMkLst>
        <pc:spChg chg="add mod">
          <ac:chgData name="Peter Waddell" userId="dd862b9fb7d60430" providerId="LiveId" clId="{9793AE7B-9FD7-4715-8F2C-E5544EBA4113}" dt="2023-06-12T16:45:44.161" v="10277" actId="207"/>
          <ac:spMkLst>
            <pc:docMk/>
            <pc:sldMk cId="70883777" sldId="1026"/>
            <ac:spMk id="4" creationId="{376FD948-8410-F19F-66E7-7FF0707F2224}"/>
          </ac:spMkLst>
        </pc:spChg>
      </pc:sldChg>
      <pc:sldChg chg="addSp delSp mod modNotesTx">
        <pc:chgData name="Peter Waddell" userId="dd862b9fb7d60430" providerId="LiveId" clId="{9793AE7B-9FD7-4715-8F2C-E5544EBA4113}" dt="2023-06-08T18:01:19.272" v="904"/>
        <pc:sldMkLst>
          <pc:docMk/>
          <pc:sldMk cId="3374715690" sldId="1027"/>
        </pc:sldMkLst>
        <pc:spChg chg="add del">
          <ac:chgData name="Peter Waddell" userId="dd862b9fb7d60430" providerId="LiveId" clId="{9793AE7B-9FD7-4715-8F2C-E5544EBA4113}" dt="2023-06-08T18:01:18.804" v="903" actId="22"/>
          <ac:spMkLst>
            <pc:docMk/>
            <pc:sldMk cId="3374715690" sldId="1027"/>
            <ac:spMk id="10" creationId="{96632196-930B-754A-C2F6-150FC15709C4}"/>
          </ac:spMkLst>
        </pc:spChg>
      </pc:sldChg>
      <pc:sldChg chg="modNotesTx">
        <pc:chgData name="Peter Waddell" userId="dd862b9fb7d60430" providerId="LiveId" clId="{9793AE7B-9FD7-4715-8F2C-E5544EBA4113}" dt="2023-06-08T18:01:57.047" v="911"/>
        <pc:sldMkLst>
          <pc:docMk/>
          <pc:sldMk cId="2027074985" sldId="1028"/>
        </pc:sldMkLst>
      </pc:sldChg>
      <pc:sldChg chg="modNotesTx">
        <pc:chgData name="Peter Waddell" userId="dd862b9fb7d60430" providerId="LiveId" clId="{9793AE7B-9FD7-4715-8F2C-E5544EBA4113}" dt="2023-06-08T18:01:40.594" v="908"/>
        <pc:sldMkLst>
          <pc:docMk/>
          <pc:sldMk cId="2013427105" sldId="1029"/>
        </pc:sldMkLst>
      </pc:sldChg>
      <pc:sldChg chg="modNotesTx">
        <pc:chgData name="Peter Waddell" userId="dd862b9fb7d60430" providerId="LiveId" clId="{9793AE7B-9FD7-4715-8F2C-E5544EBA4113}" dt="2023-06-08T18:01:56.049" v="910"/>
        <pc:sldMkLst>
          <pc:docMk/>
          <pc:sldMk cId="2603987372" sldId="1030"/>
        </pc:sldMkLst>
      </pc:sldChg>
      <pc:sldChg chg="modNotesTx">
        <pc:chgData name="Peter Waddell" userId="dd862b9fb7d60430" providerId="LiveId" clId="{9793AE7B-9FD7-4715-8F2C-E5544EBA4113}" dt="2023-06-12T17:13:47.101" v="11032" actId="20577"/>
        <pc:sldMkLst>
          <pc:docMk/>
          <pc:sldMk cId="722143407" sldId="1033"/>
        </pc:sldMkLst>
      </pc:sldChg>
      <pc:sldChg chg="modNotesTx">
        <pc:chgData name="Peter Waddell" userId="dd862b9fb7d60430" providerId="LiveId" clId="{9793AE7B-9FD7-4715-8F2C-E5544EBA4113}" dt="2023-06-12T16:53:28.349" v="10648" actId="20577"/>
        <pc:sldMkLst>
          <pc:docMk/>
          <pc:sldMk cId="3322451272" sldId="1034"/>
        </pc:sldMkLst>
      </pc:sldChg>
      <pc:sldChg chg="addSp delSp modSp mod modNotesTx">
        <pc:chgData name="Peter Waddell" userId="dd862b9fb7d60430" providerId="LiveId" clId="{9793AE7B-9FD7-4715-8F2C-E5544EBA4113}" dt="2023-06-12T17:18:26.983" v="11228" actId="207"/>
        <pc:sldMkLst>
          <pc:docMk/>
          <pc:sldMk cId="789612599" sldId="1042"/>
        </pc:sldMkLst>
        <pc:spChg chg="mod">
          <ac:chgData name="Peter Waddell" userId="dd862b9fb7d60430" providerId="LiveId" clId="{9793AE7B-9FD7-4715-8F2C-E5544EBA4113}" dt="2023-06-12T17:17:45.724" v="11221" actId="1037"/>
          <ac:spMkLst>
            <pc:docMk/>
            <pc:sldMk cId="789612599" sldId="1042"/>
            <ac:spMk id="6" creationId="{7AAFBB86-F36C-73CC-8411-0FDD3F2C490F}"/>
          </ac:spMkLst>
        </pc:spChg>
        <pc:spChg chg="add del">
          <ac:chgData name="Peter Waddell" userId="dd862b9fb7d60430" providerId="LiveId" clId="{9793AE7B-9FD7-4715-8F2C-E5544EBA4113}" dt="2023-06-12T17:18:12.679" v="11226" actId="478"/>
          <ac:spMkLst>
            <pc:docMk/>
            <pc:sldMk cId="789612599" sldId="1042"/>
            <ac:spMk id="17" creationId="{3815A7B1-BA96-B2E7-01C2-74F25D112C17}"/>
          </ac:spMkLst>
        </pc:spChg>
        <pc:spChg chg="add mod">
          <ac:chgData name="Peter Waddell" userId="dd862b9fb7d60430" providerId="LiveId" clId="{9793AE7B-9FD7-4715-8F2C-E5544EBA4113}" dt="2023-06-12T17:18:26.983" v="11228" actId="207"/>
          <ac:spMkLst>
            <pc:docMk/>
            <pc:sldMk cId="789612599" sldId="1042"/>
            <ac:spMk id="18" creationId="{1367628D-B49B-9153-D3EF-1DDB9F61D837}"/>
          </ac:spMkLst>
        </pc:spChg>
        <pc:graphicFrameChg chg="mod">
          <ac:chgData name="Peter Waddell" userId="dd862b9fb7d60430" providerId="LiveId" clId="{9793AE7B-9FD7-4715-8F2C-E5544EBA4113}" dt="2023-06-12T17:17:35.279" v="11214" actId="1035"/>
          <ac:graphicFrameMkLst>
            <pc:docMk/>
            <pc:sldMk cId="789612599" sldId="1042"/>
            <ac:graphicFrameMk id="3" creationId="{CE8A008E-B306-5065-2A1F-0B0190FB32EF}"/>
          </ac:graphicFrameMkLst>
        </pc:graphicFrameChg>
        <pc:graphicFrameChg chg="add mod">
          <ac:chgData name="Peter Waddell" userId="dd862b9fb7d60430" providerId="LiveId" clId="{9793AE7B-9FD7-4715-8F2C-E5544EBA4113}" dt="2023-06-12T17:17:45.724" v="11221" actId="1037"/>
          <ac:graphicFrameMkLst>
            <pc:docMk/>
            <pc:sldMk cId="789612599" sldId="1042"/>
            <ac:graphicFrameMk id="11" creationId="{880A0277-4E0C-7FEA-627C-D6BCEEB4292D}"/>
          </ac:graphicFrameMkLst>
        </pc:graphicFrameChg>
      </pc:sldChg>
      <pc:sldChg chg="addSp delSp modSp mod modNotesTx">
        <pc:chgData name="Peter Waddell" userId="dd862b9fb7d60430" providerId="LiveId" clId="{9793AE7B-9FD7-4715-8F2C-E5544EBA4113}" dt="2023-06-12T17:21:30.686" v="11259" actId="1076"/>
        <pc:sldMkLst>
          <pc:docMk/>
          <pc:sldMk cId="2594576088" sldId="1043"/>
        </pc:sldMkLst>
        <pc:spChg chg="add mod">
          <ac:chgData name="Peter Waddell" userId="dd862b9fb7d60430" providerId="LiveId" clId="{9793AE7B-9FD7-4715-8F2C-E5544EBA4113}" dt="2023-06-12T17:20:09.988" v="11235" actId="207"/>
          <ac:spMkLst>
            <pc:docMk/>
            <pc:sldMk cId="2594576088" sldId="1043"/>
            <ac:spMk id="2" creationId="{3E33893A-8FB3-69BF-2593-AA0B8720B5DC}"/>
          </ac:spMkLst>
        </pc:spChg>
        <pc:spChg chg="add mod">
          <ac:chgData name="Peter Waddell" userId="dd862b9fb7d60430" providerId="LiveId" clId="{9793AE7B-9FD7-4715-8F2C-E5544EBA4113}" dt="2023-06-12T17:20:09.988" v="11235" actId="207"/>
          <ac:spMkLst>
            <pc:docMk/>
            <pc:sldMk cId="2594576088" sldId="1043"/>
            <ac:spMk id="3" creationId="{F266EFC5-B2D7-16B4-5DFB-7FBE25BEB71E}"/>
          </ac:spMkLst>
        </pc:spChg>
        <pc:spChg chg="add del mod">
          <ac:chgData name="Peter Waddell" userId="dd862b9fb7d60430" providerId="LiveId" clId="{9793AE7B-9FD7-4715-8F2C-E5544EBA4113}" dt="2023-06-12T17:21:21.524" v="11253" actId="478"/>
          <ac:spMkLst>
            <pc:docMk/>
            <pc:sldMk cId="2594576088" sldId="1043"/>
            <ac:spMk id="6" creationId="{4252A683-3115-BCC5-B704-56988F0A449E}"/>
          </ac:spMkLst>
        </pc:spChg>
        <pc:spChg chg="add mod">
          <ac:chgData name="Peter Waddell" userId="dd862b9fb7d60430" providerId="LiveId" clId="{9793AE7B-9FD7-4715-8F2C-E5544EBA4113}" dt="2023-06-12T17:21:30.686" v="11259" actId="1076"/>
          <ac:spMkLst>
            <pc:docMk/>
            <pc:sldMk cId="2594576088" sldId="1043"/>
            <ac:spMk id="10" creationId="{2E0D96F8-BE29-F200-5486-2755DB4772B2}"/>
          </ac:spMkLst>
        </pc:spChg>
        <pc:graphicFrameChg chg="mod">
          <ac:chgData name="Peter Waddell" userId="dd862b9fb7d60430" providerId="LiveId" clId="{9793AE7B-9FD7-4715-8F2C-E5544EBA4113}" dt="2023-06-12T17:21:28.952" v="11257"/>
          <ac:graphicFrameMkLst>
            <pc:docMk/>
            <pc:sldMk cId="2594576088" sldId="1043"/>
            <ac:graphicFrameMk id="9" creationId="{5F90BB40-F1C4-C544-35B6-BEF156F69888}"/>
          </ac:graphicFrameMkLst>
        </pc:graphicFrameChg>
        <pc:cxnChg chg="del">
          <ac:chgData name="Peter Waddell" userId="dd862b9fb7d60430" providerId="LiveId" clId="{9793AE7B-9FD7-4715-8F2C-E5544EBA4113}" dt="2023-06-12T17:19:53.655" v="11230" actId="478"/>
          <ac:cxnSpMkLst>
            <pc:docMk/>
            <pc:sldMk cId="2594576088" sldId="1043"/>
            <ac:cxnSpMk id="17" creationId="{5012BFEA-ECF2-652C-3B83-76FB4847A05D}"/>
          </ac:cxnSpMkLst>
        </pc:cxnChg>
        <pc:cxnChg chg="del">
          <ac:chgData name="Peter Waddell" userId="dd862b9fb7d60430" providerId="LiveId" clId="{9793AE7B-9FD7-4715-8F2C-E5544EBA4113}" dt="2023-06-12T17:19:53.655" v="11230" actId="478"/>
          <ac:cxnSpMkLst>
            <pc:docMk/>
            <pc:sldMk cId="2594576088" sldId="1043"/>
            <ac:cxnSpMk id="18" creationId="{8EC56F49-2DCE-56F0-0878-D05829A2618D}"/>
          </ac:cxnSpMkLst>
        </pc:cxnChg>
      </pc:sldChg>
      <pc:sldChg chg="addSp delSp modSp mod modNotesTx">
        <pc:chgData name="Peter Waddell" userId="dd862b9fb7d60430" providerId="LiveId" clId="{9793AE7B-9FD7-4715-8F2C-E5544EBA4113}" dt="2023-06-12T17:22:53.971" v="11265" actId="478"/>
        <pc:sldMkLst>
          <pc:docMk/>
          <pc:sldMk cId="2455495259" sldId="1044"/>
        </pc:sldMkLst>
        <pc:spChg chg="add mod">
          <ac:chgData name="Peter Waddell" userId="dd862b9fb7d60430" providerId="LiveId" clId="{9793AE7B-9FD7-4715-8F2C-E5544EBA4113}" dt="2023-06-12T17:22:34.734" v="11263" actId="207"/>
          <ac:spMkLst>
            <pc:docMk/>
            <pc:sldMk cId="2455495259" sldId="1044"/>
            <ac:spMk id="2" creationId="{DB89F927-175B-F70B-91C4-E1EA137A2D45}"/>
          </ac:spMkLst>
        </pc:spChg>
        <pc:spChg chg="del">
          <ac:chgData name="Peter Waddell" userId="dd862b9fb7d60430" providerId="LiveId" clId="{9793AE7B-9FD7-4715-8F2C-E5544EBA4113}" dt="2023-06-12T17:22:53.971" v="11265" actId="478"/>
          <ac:spMkLst>
            <pc:docMk/>
            <pc:sldMk cId="2455495259" sldId="1044"/>
            <ac:spMk id="29" creationId="{71988723-D048-A40E-5D9E-AF07C7F07739}"/>
          </ac:spMkLst>
        </pc:spChg>
        <pc:cxnChg chg="del">
          <ac:chgData name="Peter Waddell" userId="dd862b9fb7d60430" providerId="LiveId" clId="{9793AE7B-9FD7-4715-8F2C-E5544EBA4113}" dt="2023-06-12T17:22:53.971" v="11265" actId="478"/>
          <ac:cxnSpMkLst>
            <pc:docMk/>
            <pc:sldMk cId="2455495259" sldId="1044"/>
            <ac:cxnSpMk id="23" creationId="{50EB75BF-1BE7-CC3C-19E2-B658EFD45DC7}"/>
          </ac:cxnSpMkLst>
        </pc:cxnChg>
        <pc:cxnChg chg="del">
          <ac:chgData name="Peter Waddell" userId="dd862b9fb7d60430" providerId="LiveId" clId="{9793AE7B-9FD7-4715-8F2C-E5544EBA4113}" dt="2023-06-12T17:22:53.971" v="11265" actId="478"/>
          <ac:cxnSpMkLst>
            <pc:docMk/>
            <pc:sldMk cId="2455495259" sldId="1044"/>
            <ac:cxnSpMk id="26" creationId="{855AF370-8E77-1A28-0977-4C56AC206716}"/>
          </ac:cxnSpMkLst>
        </pc:cxnChg>
      </pc:sldChg>
      <pc:sldChg chg="modNotesTx">
        <pc:chgData name="Peter Waddell" userId="dd862b9fb7d60430" providerId="LiveId" clId="{9793AE7B-9FD7-4715-8F2C-E5544EBA4113}" dt="2023-06-08T18:38:36.211" v="5076" actId="20577"/>
        <pc:sldMkLst>
          <pc:docMk/>
          <pc:sldMk cId="534826781" sldId="1045"/>
        </pc:sldMkLst>
      </pc:sldChg>
      <pc:sldChg chg="modSp mod modNotesTx">
        <pc:chgData name="Peter Waddell" userId="dd862b9fb7d60430" providerId="LiveId" clId="{9793AE7B-9FD7-4715-8F2C-E5544EBA4113}" dt="2023-06-12T17:28:50.082" v="11365" actId="20577"/>
        <pc:sldMkLst>
          <pc:docMk/>
          <pc:sldMk cId="3963941566" sldId="1047"/>
        </pc:sldMkLst>
        <pc:spChg chg="mod">
          <ac:chgData name="Peter Waddell" userId="dd862b9fb7d60430" providerId="LiveId" clId="{9793AE7B-9FD7-4715-8F2C-E5544EBA4113}" dt="2023-06-12T17:27:37.532" v="11303" actId="20577"/>
          <ac:spMkLst>
            <pc:docMk/>
            <pc:sldMk cId="3963941566" sldId="1047"/>
            <ac:spMk id="16" creationId="{0AAAF18A-2710-9754-442A-5BE7E980FA5D}"/>
          </ac:spMkLst>
        </pc:spChg>
        <pc:graphicFrameChg chg="mod">
          <ac:chgData name="Peter Waddell" userId="dd862b9fb7d60430" providerId="LiveId" clId="{9793AE7B-9FD7-4715-8F2C-E5544EBA4113}" dt="2023-06-08T18:42:58.978" v="5430"/>
          <ac:graphicFrameMkLst>
            <pc:docMk/>
            <pc:sldMk cId="3963941566" sldId="1047"/>
            <ac:graphicFrameMk id="9" creationId="{A03C89D4-BAE8-B281-98EE-46118041F96E}"/>
          </ac:graphicFrameMkLst>
        </pc:graphicFrameChg>
      </pc:sldChg>
      <pc:sldChg chg="delSp mod modNotesTx">
        <pc:chgData name="Peter Waddell" userId="dd862b9fb7d60430" providerId="LiveId" clId="{9793AE7B-9FD7-4715-8F2C-E5544EBA4113}" dt="2023-06-12T17:29:11.648" v="11367" actId="478"/>
        <pc:sldMkLst>
          <pc:docMk/>
          <pc:sldMk cId="554068976" sldId="1049"/>
        </pc:sldMkLst>
        <pc:spChg chg="del">
          <ac:chgData name="Peter Waddell" userId="dd862b9fb7d60430" providerId="LiveId" clId="{9793AE7B-9FD7-4715-8F2C-E5544EBA4113}" dt="2023-06-12T17:29:11.648" v="11367" actId="478"/>
          <ac:spMkLst>
            <pc:docMk/>
            <pc:sldMk cId="554068976" sldId="1049"/>
            <ac:spMk id="7" creationId="{FCE31B4C-75F0-B541-8A5A-1016EF71758E}"/>
          </ac:spMkLst>
        </pc:spChg>
      </pc:sldChg>
      <pc:sldChg chg="modNotesTx">
        <pc:chgData name="Peter Waddell" userId="dd862b9fb7d60430" providerId="LiveId" clId="{9793AE7B-9FD7-4715-8F2C-E5544EBA4113}" dt="2023-06-08T18:52:34.046" v="7722" actId="20577"/>
        <pc:sldMkLst>
          <pc:docMk/>
          <pc:sldMk cId="3113440024" sldId="1050"/>
        </pc:sldMkLst>
      </pc:sldChg>
      <pc:sldChg chg="addSp modSp mod modNotesTx">
        <pc:chgData name="Peter Waddell" userId="dd862b9fb7d60430" providerId="LiveId" clId="{9793AE7B-9FD7-4715-8F2C-E5544EBA4113}" dt="2023-06-12T16:47:11.848" v="10286" actId="207"/>
        <pc:sldMkLst>
          <pc:docMk/>
          <pc:sldMk cId="863868461" sldId="1051"/>
        </pc:sldMkLst>
        <pc:spChg chg="add mod">
          <ac:chgData name="Peter Waddell" userId="dd862b9fb7d60430" providerId="LiveId" clId="{9793AE7B-9FD7-4715-8F2C-E5544EBA4113}" dt="2023-06-12T16:47:11.848" v="10286" actId="207"/>
          <ac:spMkLst>
            <pc:docMk/>
            <pc:sldMk cId="863868461" sldId="1051"/>
            <ac:spMk id="2" creationId="{15AC1273-A9A1-8EDC-FAF7-8BAB6CD8F4B2}"/>
          </ac:spMkLst>
        </pc:spChg>
      </pc:sldChg>
      <pc:sldChg chg="delSp mod modNotesTx">
        <pc:chgData name="Peter Waddell" userId="dd862b9fb7d60430" providerId="LiveId" clId="{9793AE7B-9FD7-4715-8F2C-E5544EBA4113}" dt="2023-06-12T16:47:47.654" v="10288" actId="478"/>
        <pc:sldMkLst>
          <pc:docMk/>
          <pc:sldMk cId="1278425899" sldId="1052"/>
        </pc:sldMkLst>
        <pc:spChg chg="del">
          <ac:chgData name="Peter Waddell" userId="dd862b9fb7d60430" providerId="LiveId" clId="{9793AE7B-9FD7-4715-8F2C-E5544EBA4113}" dt="2023-06-12T16:47:47.654" v="10288" actId="478"/>
          <ac:spMkLst>
            <pc:docMk/>
            <pc:sldMk cId="1278425899" sldId="1052"/>
            <ac:spMk id="2" creationId="{96E8D09D-4098-1965-E4F7-18F1E533D754}"/>
          </ac:spMkLst>
        </pc:spChg>
      </pc:sldChg>
      <pc:sldChg chg="addSp modSp mod modNotesTx">
        <pc:chgData name="Peter Waddell" userId="dd862b9fb7d60430" providerId="LiveId" clId="{9793AE7B-9FD7-4715-8F2C-E5544EBA4113}" dt="2023-06-12T16:49:45.998" v="10297" actId="207"/>
        <pc:sldMkLst>
          <pc:docMk/>
          <pc:sldMk cId="771711254" sldId="1053"/>
        </pc:sldMkLst>
        <pc:spChg chg="add mod">
          <ac:chgData name="Peter Waddell" userId="dd862b9fb7d60430" providerId="LiveId" clId="{9793AE7B-9FD7-4715-8F2C-E5544EBA4113}" dt="2023-06-12T16:49:45.998" v="10297" actId="207"/>
          <ac:spMkLst>
            <pc:docMk/>
            <pc:sldMk cId="771711254" sldId="1053"/>
            <ac:spMk id="2" creationId="{279CD7D8-DC85-58A2-FD4C-683566CF5091}"/>
          </ac:spMkLst>
        </pc:spChg>
        <pc:spChg chg="mod">
          <ac:chgData name="Peter Waddell" userId="dd862b9fb7d60430" providerId="LiveId" clId="{9793AE7B-9FD7-4715-8F2C-E5544EBA4113}" dt="2023-06-12T16:49:34.831" v="10293" actId="1035"/>
          <ac:spMkLst>
            <pc:docMk/>
            <pc:sldMk cId="771711254" sldId="1053"/>
            <ac:spMk id="28" creationId="{794391F5-5B73-5742-1162-0022906C1F73}"/>
          </ac:spMkLst>
        </pc:spChg>
        <pc:spChg chg="mod">
          <ac:chgData name="Peter Waddell" userId="dd862b9fb7d60430" providerId="LiveId" clId="{9793AE7B-9FD7-4715-8F2C-E5544EBA4113}" dt="2023-06-12T16:49:34.831" v="10293" actId="1035"/>
          <ac:spMkLst>
            <pc:docMk/>
            <pc:sldMk cId="771711254" sldId="1053"/>
            <ac:spMk id="29" creationId="{2D6CF7CC-2682-E2FB-2616-CA540D329822}"/>
          </ac:spMkLst>
        </pc:spChg>
        <pc:spChg chg="mod">
          <ac:chgData name="Peter Waddell" userId="dd862b9fb7d60430" providerId="LiveId" clId="{9793AE7B-9FD7-4715-8F2C-E5544EBA4113}" dt="2023-06-12T16:49:34.831" v="10293" actId="1035"/>
          <ac:spMkLst>
            <pc:docMk/>
            <pc:sldMk cId="771711254" sldId="1053"/>
            <ac:spMk id="32" creationId="{9D4D41DA-600C-70F7-793F-1B4433AFAB78}"/>
          </ac:spMkLst>
        </pc:spChg>
        <pc:graphicFrameChg chg="mod">
          <ac:chgData name="Peter Waddell" userId="dd862b9fb7d60430" providerId="LiveId" clId="{9793AE7B-9FD7-4715-8F2C-E5544EBA4113}" dt="2023-06-12T16:49:34.831" v="10293" actId="1035"/>
          <ac:graphicFrameMkLst>
            <pc:docMk/>
            <pc:sldMk cId="771711254" sldId="1053"/>
            <ac:graphicFrameMk id="25" creationId="{E78C2DD9-3004-AE87-B20B-3C402738D30F}"/>
          </ac:graphicFrameMkLst>
        </pc:graphicFrameChg>
      </pc:sldChg>
      <pc:sldChg chg="modNotesTx">
        <pc:chgData name="Peter Waddell" userId="dd862b9fb7d60430" providerId="LiveId" clId="{9793AE7B-9FD7-4715-8F2C-E5544EBA4113}" dt="2023-06-12T16:40:20.360" v="9926" actId="20577"/>
        <pc:sldMkLst>
          <pc:docMk/>
          <pc:sldMk cId="1932648032" sldId="1054"/>
        </pc:sldMkLst>
      </pc:sldChg>
      <pc:sldChg chg="addSp delSp modSp mod modNotesTx">
        <pc:chgData name="Peter Waddell" userId="dd862b9fb7d60430" providerId="LiveId" clId="{9793AE7B-9FD7-4715-8F2C-E5544EBA4113}" dt="2023-06-12T16:15:14.442" v="8760" actId="20577"/>
        <pc:sldMkLst>
          <pc:docMk/>
          <pc:sldMk cId="3178655967" sldId="1055"/>
        </pc:sldMkLst>
        <pc:spChg chg="add del mod">
          <ac:chgData name="Peter Waddell" userId="dd862b9fb7d60430" providerId="LiveId" clId="{9793AE7B-9FD7-4715-8F2C-E5544EBA4113}" dt="2023-06-12T15:20:07.229" v="7750"/>
          <ac:spMkLst>
            <pc:docMk/>
            <pc:sldMk cId="3178655967" sldId="1055"/>
            <ac:spMk id="2" creationId="{BA712312-6556-58D5-B42F-48516AA35F7B}"/>
          </ac:spMkLst>
        </pc:spChg>
        <pc:spChg chg="add del mod">
          <ac:chgData name="Peter Waddell" userId="dd862b9fb7d60430" providerId="LiveId" clId="{9793AE7B-9FD7-4715-8F2C-E5544EBA4113}" dt="2023-06-12T15:20:07.229" v="7750"/>
          <ac:spMkLst>
            <pc:docMk/>
            <pc:sldMk cId="3178655967" sldId="1055"/>
            <ac:spMk id="5" creationId="{FE2B0583-BE97-13F8-A786-649BC29E427B}"/>
          </ac:spMkLst>
        </pc:spChg>
        <pc:spChg chg="add del mod">
          <ac:chgData name="Peter Waddell" userId="dd862b9fb7d60430" providerId="LiveId" clId="{9793AE7B-9FD7-4715-8F2C-E5544EBA4113}" dt="2023-06-12T15:20:09.683" v="7752"/>
          <ac:spMkLst>
            <pc:docMk/>
            <pc:sldMk cId="3178655967" sldId="1055"/>
            <ac:spMk id="6" creationId="{7E35F3C3-4375-2E1C-C169-597D60134C89}"/>
          </ac:spMkLst>
        </pc:spChg>
        <pc:spChg chg="add del mod">
          <ac:chgData name="Peter Waddell" userId="dd862b9fb7d60430" providerId="LiveId" clId="{9793AE7B-9FD7-4715-8F2C-E5544EBA4113}" dt="2023-06-12T15:20:09.683" v="7752"/>
          <ac:spMkLst>
            <pc:docMk/>
            <pc:sldMk cId="3178655967" sldId="1055"/>
            <ac:spMk id="7" creationId="{042D7B9D-92C8-5A97-306D-BACB314A7F2D}"/>
          </ac:spMkLst>
        </pc:spChg>
        <pc:spChg chg="add mod">
          <ac:chgData name="Peter Waddell" userId="dd862b9fb7d60430" providerId="LiveId" clId="{9793AE7B-9FD7-4715-8F2C-E5544EBA4113}" dt="2023-06-12T15:20:27.332" v="7770" actId="20577"/>
          <ac:spMkLst>
            <pc:docMk/>
            <pc:sldMk cId="3178655967" sldId="1055"/>
            <ac:spMk id="10" creationId="{F7C97BD7-26BD-1608-B46C-775CE28679A2}"/>
          </ac:spMkLst>
        </pc:spChg>
        <pc:graphicFrameChg chg="mod">
          <ac:chgData name="Peter Waddell" userId="dd862b9fb7d60430" providerId="LiveId" clId="{9793AE7B-9FD7-4715-8F2C-E5544EBA4113}" dt="2023-06-12T15:59:43.661" v="7865"/>
          <ac:graphicFrameMkLst>
            <pc:docMk/>
            <pc:sldMk cId="3178655967" sldId="1055"/>
            <ac:graphicFrameMk id="33" creationId="{8D5022EF-E249-C461-C37E-0287F9A93F2A}"/>
          </ac:graphicFrameMkLst>
        </pc:graphicFrameChg>
      </pc:sldChg>
      <pc:sldChg chg="addSp delSp modSp mod">
        <pc:chgData name="Peter Waddell" userId="dd862b9fb7d60430" providerId="LiveId" clId="{9793AE7B-9FD7-4715-8F2C-E5544EBA4113}" dt="2023-06-12T16:01:18.024" v="7885"/>
        <pc:sldMkLst>
          <pc:docMk/>
          <pc:sldMk cId="3504672158" sldId="1056"/>
        </pc:sldMkLst>
        <pc:graphicFrameChg chg="add mod">
          <ac:chgData name="Peter Waddell" userId="dd862b9fb7d60430" providerId="LiveId" clId="{9793AE7B-9FD7-4715-8F2C-E5544EBA4113}" dt="2023-06-12T16:01:18.024" v="7885"/>
          <ac:graphicFrameMkLst>
            <pc:docMk/>
            <pc:sldMk cId="3504672158" sldId="1056"/>
            <ac:graphicFrameMk id="2" creationId="{2FA1D441-9EE8-88A3-E27E-E62FCC3A0C10}"/>
          </ac:graphicFrameMkLst>
        </pc:graphicFrameChg>
        <pc:graphicFrameChg chg="del">
          <ac:chgData name="Peter Waddell" userId="dd862b9fb7d60430" providerId="LiveId" clId="{9793AE7B-9FD7-4715-8F2C-E5544EBA4113}" dt="2023-06-12T16:01:17.662" v="7884" actId="478"/>
          <ac:graphicFrameMkLst>
            <pc:docMk/>
            <pc:sldMk cId="3504672158" sldId="1056"/>
            <ac:graphicFrameMk id="33" creationId="{8D5022EF-E249-C461-C37E-0287F9A93F2A}"/>
          </ac:graphicFrameMkLst>
        </pc:graphicFrameChg>
      </pc:sldChg>
      <pc:sldChg chg="addSp delSp modSp mod modNotesTx">
        <pc:chgData name="Peter Waddell" userId="dd862b9fb7d60430" providerId="LiveId" clId="{9793AE7B-9FD7-4715-8F2C-E5544EBA4113}" dt="2023-06-12T17:15:05.345" v="11163" actId="20577"/>
        <pc:sldMkLst>
          <pc:docMk/>
          <pc:sldMk cId="3847225032" sldId="1057"/>
        </pc:sldMkLst>
        <pc:graphicFrameChg chg="add mod">
          <ac:chgData name="Peter Waddell" userId="dd862b9fb7d60430" providerId="LiveId" clId="{9793AE7B-9FD7-4715-8F2C-E5544EBA4113}" dt="2023-06-12T16:00:35.798" v="7879"/>
          <ac:graphicFrameMkLst>
            <pc:docMk/>
            <pc:sldMk cId="3847225032" sldId="1057"/>
            <ac:graphicFrameMk id="21" creationId="{D6F3A05B-A7E7-2177-CD83-C4616963015C}"/>
          </ac:graphicFrameMkLst>
        </pc:graphicFrameChg>
        <pc:graphicFrameChg chg="del">
          <ac:chgData name="Peter Waddell" userId="dd862b9fb7d60430" providerId="LiveId" clId="{9793AE7B-9FD7-4715-8F2C-E5544EBA4113}" dt="2023-06-12T16:00:23.775" v="7876" actId="478"/>
          <ac:graphicFrameMkLst>
            <pc:docMk/>
            <pc:sldMk cId="3847225032" sldId="1057"/>
            <ac:graphicFrameMk id="33" creationId="{8D5022EF-E249-C461-C37E-0287F9A93F2A}"/>
          </ac:graphicFrameMkLst>
        </pc:graphicFrameChg>
        <pc:picChg chg="add del">
          <ac:chgData name="Peter Waddell" userId="dd862b9fb7d60430" providerId="LiveId" clId="{9793AE7B-9FD7-4715-8F2C-E5544EBA4113}" dt="2023-06-12T16:00:25.057" v="7878" actId="22"/>
          <ac:picMkLst>
            <pc:docMk/>
            <pc:sldMk cId="3847225032" sldId="1057"/>
            <ac:picMk id="19" creationId="{05FD9C71-F055-6359-08E6-C1AE206785FF}"/>
          </ac:picMkLst>
        </pc:picChg>
      </pc:sldChg>
      <pc:sldChg chg="addSp delSp modSp mod">
        <pc:chgData name="Peter Waddell" userId="dd862b9fb7d60430" providerId="LiveId" clId="{9793AE7B-9FD7-4715-8F2C-E5544EBA4113}" dt="2023-06-12T16:00:50.525" v="7881"/>
        <pc:sldMkLst>
          <pc:docMk/>
          <pc:sldMk cId="1273457532" sldId="1058"/>
        </pc:sldMkLst>
        <pc:graphicFrameChg chg="add mod">
          <ac:chgData name="Peter Waddell" userId="dd862b9fb7d60430" providerId="LiveId" clId="{9793AE7B-9FD7-4715-8F2C-E5544EBA4113}" dt="2023-06-12T16:00:50.525" v="7881"/>
          <ac:graphicFrameMkLst>
            <pc:docMk/>
            <pc:sldMk cId="1273457532" sldId="1058"/>
            <ac:graphicFrameMk id="2" creationId="{C31B49E9-2831-01F4-BA21-01FC6C5D152A}"/>
          </ac:graphicFrameMkLst>
        </pc:graphicFrameChg>
        <pc:graphicFrameChg chg="del">
          <ac:chgData name="Peter Waddell" userId="dd862b9fb7d60430" providerId="LiveId" clId="{9793AE7B-9FD7-4715-8F2C-E5544EBA4113}" dt="2023-06-12T16:00:50.271" v="7880" actId="478"/>
          <ac:graphicFrameMkLst>
            <pc:docMk/>
            <pc:sldMk cId="1273457532" sldId="1058"/>
            <ac:graphicFrameMk id="35" creationId="{BC00AA2A-449A-8195-5AF0-5030A3A484C9}"/>
          </ac:graphicFrameMkLst>
        </pc:graphicFrameChg>
      </pc:sldChg>
      <pc:sldChg chg="addSp modSp mod modNotesTx">
        <pc:chgData name="Peter Waddell" userId="dd862b9fb7d60430" providerId="LiveId" clId="{9793AE7B-9FD7-4715-8F2C-E5544EBA4113}" dt="2023-06-12T18:01:23.066" v="12472" actId="20577"/>
        <pc:sldMkLst>
          <pc:docMk/>
          <pc:sldMk cId="2556336621" sldId="1065"/>
        </pc:sldMkLst>
        <pc:spChg chg="mod">
          <ac:chgData name="Peter Waddell" userId="dd862b9fb7d60430" providerId="LiveId" clId="{9793AE7B-9FD7-4715-8F2C-E5544EBA4113}" dt="2023-06-08T15:45:24.548" v="17" actId="1036"/>
          <ac:spMkLst>
            <pc:docMk/>
            <pc:sldMk cId="2556336621" sldId="1065"/>
            <ac:spMk id="2" creationId="{695C8562-7649-4DAB-FC57-83155F88DD4C}"/>
          </ac:spMkLst>
        </pc:spChg>
        <pc:spChg chg="add mod">
          <ac:chgData name="Peter Waddell" userId="dd862b9fb7d60430" providerId="LiveId" clId="{9793AE7B-9FD7-4715-8F2C-E5544EBA4113}" dt="2023-06-12T17:59:02.520" v="11961" actId="207"/>
          <ac:spMkLst>
            <pc:docMk/>
            <pc:sldMk cId="2556336621" sldId="1065"/>
            <ac:spMk id="10" creationId="{6B204927-FCA5-AF3A-D52C-C6E3C470DFB3}"/>
          </ac:spMkLst>
        </pc:spChg>
      </pc:sldChg>
      <pc:sldChg chg="addSp delSp modSp mod">
        <pc:chgData name="Peter Waddell" userId="dd862b9fb7d60430" providerId="LiveId" clId="{9793AE7B-9FD7-4715-8F2C-E5544EBA4113}" dt="2023-06-12T16:01:06.182" v="7883"/>
        <pc:sldMkLst>
          <pc:docMk/>
          <pc:sldMk cId="2419062078" sldId="1072"/>
        </pc:sldMkLst>
        <pc:graphicFrameChg chg="add mod">
          <ac:chgData name="Peter Waddell" userId="dd862b9fb7d60430" providerId="LiveId" clId="{9793AE7B-9FD7-4715-8F2C-E5544EBA4113}" dt="2023-06-12T16:01:06.182" v="7883"/>
          <ac:graphicFrameMkLst>
            <pc:docMk/>
            <pc:sldMk cId="2419062078" sldId="1072"/>
            <ac:graphicFrameMk id="2" creationId="{16C3B442-4CBF-E743-D264-3E6E4C7FF079}"/>
          </ac:graphicFrameMkLst>
        </pc:graphicFrameChg>
        <pc:graphicFrameChg chg="del">
          <ac:chgData name="Peter Waddell" userId="dd862b9fb7d60430" providerId="LiveId" clId="{9793AE7B-9FD7-4715-8F2C-E5544EBA4113}" dt="2023-06-12T16:01:05.943" v="7882" actId="478"/>
          <ac:graphicFrameMkLst>
            <pc:docMk/>
            <pc:sldMk cId="2419062078" sldId="1072"/>
            <ac:graphicFrameMk id="33" creationId="{8D5022EF-E249-C461-C37E-0287F9A93F2A}"/>
          </ac:graphicFrameMkLst>
        </pc:graphicFrameChg>
      </pc:sldChg>
      <pc:sldChg chg="add">
        <pc:chgData name="Peter Waddell" userId="dd862b9fb7d60430" providerId="LiveId" clId="{9793AE7B-9FD7-4715-8F2C-E5544EBA4113}" dt="2023-06-08T18:06:48.045" v="1026"/>
        <pc:sldMkLst>
          <pc:docMk/>
          <pc:sldMk cId="2033833086" sldId="1074"/>
        </pc:sldMkLst>
      </pc:sldChg>
      <pc:sldChg chg="add">
        <pc:chgData name="Peter Waddell" userId="dd862b9fb7d60430" providerId="LiveId" clId="{9793AE7B-9FD7-4715-8F2C-E5544EBA4113}" dt="2023-06-08T18:07:06.683" v="1027"/>
        <pc:sldMkLst>
          <pc:docMk/>
          <pc:sldMk cId="2939287931" sldId="1075"/>
        </pc:sldMkLst>
      </pc:sldChg>
      <pc:sldChg chg="add modNotesTx">
        <pc:chgData name="Peter Waddell" userId="dd862b9fb7d60430" providerId="LiveId" clId="{9793AE7B-9FD7-4715-8F2C-E5544EBA4113}" dt="2023-06-12T16:32:54.283" v="9098"/>
        <pc:sldMkLst>
          <pc:docMk/>
          <pc:sldMk cId="3849425195" sldId="1076"/>
        </pc:sldMkLst>
      </pc:sldChg>
      <pc:sldChg chg="addSp modSp add mod modNotesTx">
        <pc:chgData name="Peter Waddell" userId="dd862b9fb7d60430" providerId="LiveId" clId="{9793AE7B-9FD7-4715-8F2C-E5544EBA4113}" dt="2023-06-12T16:32:12.043" v="9096"/>
        <pc:sldMkLst>
          <pc:docMk/>
          <pc:sldMk cId="3974390794" sldId="1077"/>
        </pc:sldMkLst>
        <pc:spChg chg="add mod">
          <ac:chgData name="Peter Waddell" userId="dd862b9fb7d60430" providerId="LiveId" clId="{9793AE7B-9FD7-4715-8F2C-E5544EBA4113}" dt="2023-06-08T18:15:44.526" v="1490" actId="1076"/>
          <ac:spMkLst>
            <pc:docMk/>
            <pc:sldMk cId="3974390794" sldId="1077"/>
            <ac:spMk id="5" creationId="{E4F5619F-E49F-1672-DF45-07E171828B5B}"/>
          </ac:spMkLst>
        </pc:spChg>
        <pc:spChg chg="add mod">
          <ac:chgData name="Peter Waddell" userId="dd862b9fb7d60430" providerId="LiveId" clId="{9793AE7B-9FD7-4715-8F2C-E5544EBA4113}" dt="2023-06-08T18:15:53.397" v="1495" actId="1035"/>
          <ac:spMkLst>
            <pc:docMk/>
            <pc:sldMk cId="3974390794" sldId="1077"/>
            <ac:spMk id="6" creationId="{356202E0-B94B-04A9-D71E-A666696F766F}"/>
          </ac:spMkLst>
        </pc:spChg>
        <pc:spChg chg="add mod">
          <ac:chgData name="Peter Waddell" userId="dd862b9fb7d60430" providerId="LiveId" clId="{9793AE7B-9FD7-4715-8F2C-E5544EBA4113}" dt="2023-06-08T18:16:55.777" v="1534" actId="1037"/>
          <ac:spMkLst>
            <pc:docMk/>
            <pc:sldMk cId="3974390794" sldId="1077"/>
            <ac:spMk id="8" creationId="{054BE22E-B7B8-07FD-7364-A36421AF4BC3}"/>
          </ac:spMkLst>
        </pc:spChg>
        <pc:spChg chg="add mod">
          <ac:chgData name="Peter Waddell" userId="dd862b9fb7d60430" providerId="LiveId" clId="{9793AE7B-9FD7-4715-8F2C-E5544EBA4113}" dt="2023-06-08T18:16:13.989" v="1522" actId="1035"/>
          <ac:spMkLst>
            <pc:docMk/>
            <pc:sldMk cId="3974390794" sldId="1077"/>
            <ac:spMk id="10" creationId="{FFDE9A9C-A992-4374-2F95-5413DB62C379}"/>
          </ac:spMkLst>
        </pc:spChg>
        <pc:graphicFrameChg chg="mod">
          <ac:chgData name="Peter Waddell" userId="dd862b9fb7d60430" providerId="LiveId" clId="{9793AE7B-9FD7-4715-8F2C-E5544EBA4113}" dt="2023-06-12T16:32:12.043" v="9096"/>
          <ac:graphicFrameMkLst>
            <pc:docMk/>
            <pc:sldMk cId="3974390794" sldId="1077"/>
            <ac:graphicFrameMk id="2" creationId="{DEAADAFE-56FA-4167-99AD-D3CCD2173278}"/>
          </ac:graphicFrameMkLst>
        </pc:graphicFrameChg>
      </pc:sldChg>
      <pc:sldChg chg="new">
        <pc:chgData name="Peter Waddell" userId="dd862b9fb7d60430" providerId="LiveId" clId="{9793AE7B-9FD7-4715-8F2C-E5544EBA4113}" dt="2023-06-08T18:53:07.583" v="7723" actId="680"/>
        <pc:sldMkLst>
          <pc:docMk/>
          <pc:sldMk cId="4183874693" sldId="1078"/>
        </pc:sldMkLst>
      </pc:sldChg>
      <pc:sldChg chg="delSp add mod">
        <pc:chgData name="Peter Waddell" userId="dd862b9fb7d60430" providerId="LiveId" clId="{9793AE7B-9FD7-4715-8F2C-E5544EBA4113}" dt="2023-06-12T16:26:58.588" v="9030" actId="478"/>
        <pc:sldMkLst>
          <pc:docMk/>
          <pc:sldMk cId="33051711" sldId="1079"/>
        </pc:sldMkLst>
        <pc:spChg chg="del">
          <ac:chgData name="Peter Waddell" userId="dd862b9fb7d60430" providerId="LiveId" clId="{9793AE7B-9FD7-4715-8F2C-E5544EBA4113}" dt="2023-06-12T16:26:58.588" v="9030" actId="478"/>
          <ac:spMkLst>
            <pc:docMk/>
            <pc:sldMk cId="33051711" sldId="1079"/>
            <ac:spMk id="12" creationId="{454911EB-5069-6ED1-8671-42EC6FFCF1B4}"/>
          </ac:spMkLst>
        </pc:spChg>
      </pc:sldChg>
      <pc:sldChg chg="modSp add mod modNotesTx">
        <pc:chgData name="Peter Waddell" userId="dd862b9fb7d60430" providerId="LiveId" clId="{9793AE7B-9FD7-4715-8F2C-E5544EBA4113}" dt="2023-06-12T16:29:04.868" v="9070"/>
        <pc:sldMkLst>
          <pc:docMk/>
          <pc:sldMk cId="1841828626" sldId="1080"/>
        </pc:sldMkLst>
        <pc:spChg chg="mod">
          <ac:chgData name="Peter Waddell" userId="dd862b9fb7d60430" providerId="LiveId" clId="{9793AE7B-9FD7-4715-8F2C-E5544EBA4113}" dt="2023-06-12T16:27:14.003" v="9034" actId="14100"/>
          <ac:spMkLst>
            <pc:docMk/>
            <pc:sldMk cId="1841828626" sldId="1080"/>
            <ac:spMk id="4" creationId="{CD9B9050-58FF-AC8D-577E-560523098A5A}"/>
          </ac:spMkLst>
        </pc:spChg>
      </pc:sldChg>
      <pc:sldChg chg="delSp add mod modNotesTx">
        <pc:chgData name="Peter Waddell" userId="dd862b9fb7d60430" providerId="LiveId" clId="{9793AE7B-9FD7-4715-8F2C-E5544EBA4113}" dt="2023-06-12T16:29:05.859" v="9071"/>
        <pc:sldMkLst>
          <pc:docMk/>
          <pc:sldMk cId="1740556924" sldId="1081"/>
        </pc:sldMkLst>
        <pc:spChg chg="del">
          <ac:chgData name="Peter Waddell" userId="dd862b9fb7d60430" providerId="LiveId" clId="{9793AE7B-9FD7-4715-8F2C-E5544EBA4113}" dt="2023-06-12T16:27:16.762" v="9036" actId="478"/>
          <ac:spMkLst>
            <pc:docMk/>
            <pc:sldMk cId="1740556924" sldId="1081"/>
            <ac:spMk id="4" creationId="{CD9B9050-58FF-AC8D-577E-560523098A5A}"/>
          </ac:spMkLst>
        </pc:spChg>
      </pc:sldChg>
      <pc:sldChg chg="modSp add modNotesTx">
        <pc:chgData name="Peter Waddell" userId="dd862b9fb7d60430" providerId="LiveId" clId="{9793AE7B-9FD7-4715-8F2C-E5544EBA4113}" dt="2023-06-12T16:32:03.539" v="9092"/>
        <pc:sldMkLst>
          <pc:docMk/>
          <pc:sldMk cId="3887743402" sldId="1082"/>
        </pc:sldMkLst>
        <pc:graphicFrameChg chg="mod">
          <ac:chgData name="Peter Waddell" userId="dd862b9fb7d60430" providerId="LiveId" clId="{9793AE7B-9FD7-4715-8F2C-E5544EBA4113}" dt="2023-06-12T16:32:03.539" v="9092"/>
          <ac:graphicFrameMkLst>
            <pc:docMk/>
            <pc:sldMk cId="3887743402" sldId="1082"/>
            <ac:graphicFrameMk id="2" creationId="{DEAADAFE-56FA-4167-99AD-D3CCD2173278}"/>
          </ac:graphicFrameMkLst>
        </pc:graphicFrameChg>
      </pc:sldChg>
      <pc:sldChg chg="add">
        <pc:chgData name="Peter Waddell" userId="dd862b9fb7d60430" providerId="LiveId" clId="{9793AE7B-9FD7-4715-8F2C-E5544EBA4113}" dt="2023-06-12T16:37:43.462" v="9649"/>
        <pc:sldMkLst>
          <pc:docMk/>
          <pc:sldMk cId="2934477960" sldId="1083"/>
        </pc:sldMkLst>
      </pc:sldChg>
      <pc:sldChg chg="add">
        <pc:chgData name="Peter Waddell" userId="dd862b9fb7d60430" providerId="LiveId" clId="{9793AE7B-9FD7-4715-8F2C-E5544EBA4113}" dt="2023-06-12T16:45:32.991" v="10274"/>
        <pc:sldMkLst>
          <pc:docMk/>
          <pc:sldMk cId="3466401610" sldId="1084"/>
        </pc:sldMkLst>
      </pc:sldChg>
      <pc:sldChg chg="modSp add mod">
        <pc:chgData name="Peter Waddell" userId="dd862b9fb7d60430" providerId="LiveId" clId="{9793AE7B-9FD7-4715-8F2C-E5544EBA4113}" dt="2023-06-12T16:45:52.442" v="10279" actId="14100"/>
        <pc:sldMkLst>
          <pc:docMk/>
          <pc:sldMk cId="1426326608" sldId="1085"/>
        </pc:sldMkLst>
        <pc:spChg chg="mod">
          <ac:chgData name="Peter Waddell" userId="dd862b9fb7d60430" providerId="LiveId" clId="{9793AE7B-9FD7-4715-8F2C-E5544EBA4113}" dt="2023-06-12T16:45:52.442" v="10279" actId="14100"/>
          <ac:spMkLst>
            <pc:docMk/>
            <pc:sldMk cId="1426326608" sldId="1085"/>
            <ac:spMk id="4" creationId="{376FD948-8410-F19F-66E7-7FF0707F2224}"/>
          </ac:spMkLst>
        </pc:spChg>
      </pc:sldChg>
      <pc:sldChg chg="modSp add mod">
        <pc:chgData name="Peter Waddell" userId="dd862b9fb7d60430" providerId="LiveId" clId="{9793AE7B-9FD7-4715-8F2C-E5544EBA4113}" dt="2023-06-12T16:46:12.214" v="10281" actId="14100"/>
        <pc:sldMkLst>
          <pc:docMk/>
          <pc:sldMk cId="1006598708" sldId="1086"/>
        </pc:sldMkLst>
        <pc:spChg chg="mod">
          <ac:chgData name="Peter Waddell" userId="dd862b9fb7d60430" providerId="LiveId" clId="{9793AE7B-9FD7-4715-8F2C-E5544EBA4113}" dt="2023-06-12T16:46:12.214" v="10281" actId="14100"/>
          <ac:spMkLst>
            <pc:docMk/>
            <pc:sldMk cId="1006598708" sldId="1086"/>
            <ac:spMk id="4" creationId="{376FD948-8410-F19F-66E7-7FF0707F2224}"/>
          </ac:spMkLst>
        </pc:spChg>
      </pc:sldChg>
      <pc:sldChg chg="delSp add mod">
        <pc:chgData name="Peter Waddell" userId="dd862b9fb7d60430" providerId="LiveId" clId="{9793AE7B-9FD7-4715-8F2C-E5544EBA4113}" dt="2023-06-12T16:46:22.333" v="10283" actId="478"/>
        <pc:sldMkLst>
          <pc:docMk/>
          <pc:sldMk cId="2568938081" sldId="1087"/>
        </pc:sldMkLst>
        <pc:spChg chg="del">
          <ac:chgData name="Peter Waddell" userId="dd862b9fb7d60430" providerId="LiveId" clId="{9793AE7B-9FD7-4715-8F2C-E5544EBA4113}" dt="2023-06-12T16:46:22.333" v="10283" actId="478"/>
          <ac:spMkLst>
            <pc:docMk/>
            <pc:sldMk cId="2568938081" sldId="1087"/>
            <ac:spMk id="4" creationId="{376FD948-8410-F19F-66E7-7FF0707F2224}"/>
          </ac:spMkLst>
        </pc:spChg>
      </pc:sldChg>
      <pc:sldChg chg="add">
        <pc:chgData name="Peter Waddell" userId="dd862b9fb7d60430" providerId="LiveId" clId="{9793AE7B-9FD7-4715-8F2C-E5544EBA4113}" dt="2023-06-12T16:47:05.879" v="10284"/>
        <pc:sldMkLst>
          <pc:docMk/>
          <pc:sldMk cId="2393636875" sldId="1088"/>
        </pc:sldMkLst>
      </pc:sldChg>
      <pc:sldChg chg="add">
        <pc:chgData name="Peter Waddell" userId="dd862b9fb7d60430" providerId="LiveId" clId="{9793AE7B-9FD7-4715-8F2C-E5544EBA4113}" dt="2023-06-12T16:47:44.433" v="10287"/>
        <pc:sldMkLst>
          <pc:docMk/>
          <pc:sldMk cId="4259753912" sldId="1089"/>
        </pc:sldMkLst>
      </pc:sldChg>
      <pc:sldChg chg="add">
        <pc:chgData name="Peter Waddell" userId="dd862b9fb7d60430" providerId="LiveId" clId="{9793AE7B-9FD7-4715-8F2C-E5544EBA4113}" dt="2023-06-12T16:49:38.424" v="10294"/>
        <pc:sldMkLst>
          <pc:docMk/>
          <pc:sldMk cId="1092983699" sldId="1090"/>
        </pc:sldMkLst>
      </pc:sldChg>
      <pc:sldChg chg="addSp delSp modSp add mod modNotesTx">
        <pc:chgData name="Peter Waddell" userId="dd862b9fb7d60430" providerId="LiveId" clId="{9793AE7B-9FD7-4715-8F2C-E5544EBA4113}" dt="2023-06-12T17:13:14.600" v="11027"/>
        <pc:sldMkLst>
          <pc:docMk/>
          <pc:sldMk cId="3783119397" sldId="1091"/>
        </pc:sldMkLst>
        <pc:spChg chg="del">
          <ac:chgData name="Peter Waddell" userId="dd862b9fb7d60430" providerId="LiveId" clId="{9793AE7B-9FD7-4715-8F2C-E5544EBA4113}" dt="2023-06-12T17:00:01.573" v="10725" actId="478"/>
          <ac:spMkLst>
            <pc:docMk/>
            <pc:sldMk cId="3783119397" sldId="1091"/>
            <ac:spMk id="6" creationId="{26A04256-1673-3D52-C0CA-FDD2A21AD8AE}"/>
          </ac:spMkLst>
        </pc:spChg>
        <pc:spChg chg="del">
          <ac:chgData name="Peter Waddell" userId="dd862b9fb7d60430" providerId="LiveId" clId="{9793AE7B-9FD7-4715-8F2C-E5544EBA4113}" dt="2023-06-12T17:00:01.573" v="10725" actId="478"/>
          <ac:spMkLst>
            <pc:docMk/>
            <pc:sldMk cId="3783119397" sldId="1091"/>
            <ac:spMk id="7" creationId="{8E8F29FF-8110-6205-72DE-DB7B23E2ADAC}"/>
          </ac:spMkLst>
        </pc:spChg>
        <pc:spChg chg="del">
          <ac:chgData name="Peter Waddell" userId="dd862b9fb7d60430" providerId="LiveId" clId="{9793AE7B-9FD7-4715-8F2C-E5544EBA4113}" dt="2023-06-12T17:00:01.573" v="10725" actId="478"/>
          <ac:spMkLst>
            <pc:docMk/>
            <pc:sldMk cId="3783119397" sldId="1091"/>
            <ac:spMk id="9" creationId="{3D8E6773-4CC5-0E8D-06D1-6EBFAA5C728D}"/>
          </ac:spMkLst>
        </pc:spChg>
        <pc:spChg chg="add mod">
          <ac:chgData name="Peter Waddell" userId="dd862b9fb7d60430" providerId="LiveId" clId="{9793AE7B-9FD7-4715-8F2C-E5544EBA4113}" dt="2023-06-12T17:05:42.696" v="10912" actId="1035"/>
          <ac:spMkLst>
            <pc:docMk/>
            <pc:sldMk cId="3783119397" sldId="1091"/>
            <ac:spMk id="11" creationId="{9810E0EF-D8A6-D0B2-2A0D-4FB7849ABC47}"/>
          </ac:spMkLst>
        </pc:spChg>
        <pc:spChg chg="add mod">
          <ac:chgData name="Peter Waddell" userId="dd862b9fb7d60430" providerId="LiveId" clId="{9793AE7B-9FD7-4715-8F2C-E5544EBA4113}" dt="2023-06-12T17:05:57.906" v="10914" actId="1036"/>
          <ac:spMkLst>
            <pc:docMk/>
            <pc:sldMk cId="3783119397" sldId="1091"/>
            <ac:spMk id="12" creationId="{E335D260-57C8-3DCA-E667-111B66A6C4A8}"/>
          </ac:spMkLst>
        </pc:spChg>
        <pc:spChg chg="add mod">
          <ac:chgData name="Peter Waddell" userId="dd862b9fb7d60430" providerId="LiveId" clId="{9793AE7B-9FD7-4715-8F2C-E5544EBA4113}" dt="2023-06-12T17:05:42.696" v="10912" actId="1035"/>
          <ac:spMkLst>
            <pc:docMk/>
            <pc:sldMk cId="3783119397" sldId="1091"/>
            <ac:spMk id="13" creationId="{FFD22174-8598-804E-79BE-99F9A5B88935}"/>
          </ac:spMkLst>
        </pc:spChg>
        <pc:spChg chg="add mod">
          <ac:chgData name="Peter Waddell" userId="dd862b9fb7d60430" providerId="LiveId" clId="{9793AE7B-9FD7-4715-8F2C-E5544EBA4113}" dt="2023-06-12T17:05:42.696" v="10912" actId="1035"/>
          <ac:spMkLst>
            <pc:docMk/>
            <pc:sldMk cId="3783119397" sldId="1091"/>
            <ac:spMk id="15" creationId="{C098E6D9-5990-958F-0C24-C20542BCC841}"/>
          </ac:spMkLst>
        </pc:spChg>
        <pc:spChg chg="del">
          <ac:chgData name="Peter Waddell" userId="dd862b9fb7d60430" providerId="LiveId" clId="{9793AE7B-9FD7-4715-8F2C-E5544EBA4113}" dt="2023-06-12T17:00:01.573" v="10725" actId="478"/>
          <ac:spMkLst>
            <pc:docMk/>
            <pc:sldMk cId="3783119397" sldId="1091"/>
            <ac:spMk id="18" creationId="{1195F0B6-C960-FB35-CC40-633F48E73286}"/>
          </ac:spMkLst>
        </pc:spChg>
        <pc:spChg chg="del">
          <ac:chgData name="Peter Waddell" userId="dd862b9fb7d60430" providerId="LiveId" clId="{9793AE7B-9FD7-4715-8F2C-E5544EBA4113}" dt="2023-06-12T17:00:01.573" v="10725" actId="478"/>
          <ac:spMkLst>
            <pc:docMk/>
            <pc:sldMk cId="3783119397" sldId="1091"/>
            <ac:spMk id="19" creationId="{7374886C-379A-648B-91FA-BCDE1E36C41B}"/>
          </ac:spMkLst>
        </pc:spChg>
        <pc:spChg chg="mod">
          <ac:chgData name="Peter Waddell" userId="dd862b9fb7d60430" providerId="LiveId" clId="{9793AE7B-9FD7-4715-8F2C-E5544EBA4113}" dt="2023-06-12T16:59:56.653" v="10724" actId="20577"/>
          <ac:spMkLst>
            <pc:docMk/>
            <pc:sldMk cId="3783119397" sldId="1091"/>
            <ac:spMk id="20" creationId="{F9DBB6C4-0BCF-1082-4DBD-350001C648CE}"/>
          </ac:spMkLst>
        </pc:spChg>
        <pc:spChg chg="del">
          <ac:chgData name="Peter Waddell" userId="dd862b9fb7d60430" providerId="LiveId" clId="{9793AE7B-9FD7-4715-8F2C-E5544EBA4113}" dt="2023-06-12T17:00:01.573" v="10725" actId="478"/>
          <ac:spMkLst>
            <pc:docMk/>
            <pc:sldMk cId="3783119397" sldId="1091"/>
            <ac:spMk id="21" creationId="{B9B5D0EF-3FCF-1DD1-1F2A-0DCBAF4396C6}"/>
          </ac:spMkLst>
        </pc:spChg>
        <pc:spChg chg="del">
          <ac:chgData name="Peter Waddell" userId="dd862b9fb7d60430" providerId="LiveId" clId="{9793AE7B-9FD7-4715-8F2C-E5544EBA4113}" dt="2023-06-12T17:00:01.573" v="10725" actId="478"/>
          <ac:spMkLst>
            <pc:docMk/>
            <pc:sldMk cId="3783119397" sldId="1091"/>
            <ac:spMk id="24" creationId="{1E597CFD-93E8-91FE-7E82-6AA4AD51B7D9}"/>
          </ac:spMkLst>
        </pc:spChg>
        <pc:spChg chg="del">
          <ac:chgData name="Peter Waddell" userId="dd862b9fb7d60430" providerId="LiveId" clId="{9793AE7B-9FD7-4715-8F2C-E5544EBA4113}" dt="2023-06-12T17:00:01.573" v="10725" actId="478"/>
          <ac:spMkLst>
            <pc:docMk/>
            <pc:sldMk cId="3783119397" sldId="1091"/>
            <ac:spMk id="25" creationId="{BA3192D1-2CF6-815C-DC3B-D76C95A83BFD}"/>
          </ac:spMkLst>
        </pc:spChg>
        <pc:spChg chg="add mod">
          <ac:chgData name="Peter Waddell" userId="dd862b9fb7d60430" providerId="LiveId" clId="{9793AE7B-9FD7-4715-8F2C-E5544EBA4113}" dt="2023-06-12T17:00:08.977" v="10727"/>
          <ac:spMkLst>
            <pc:docMk/>
            <pc:sldMk cId="3783119397" sldId="1091"/>
            <ac:spMk id="26" creationId="{3BAC1F22-998E-26E9-AE87-81419EBED0EA}"/>
          </ac:spMkLst>
        </pc:spChg>
        <pc:spChg chg="add mod">
          <ac:chgData name="Peter Waddell" userId="dd862b9fb7d60430" providerId="LiveId" clId="{9793AE7B-9FD7-4715-8F2C-E5544EBA4113}" dt="2023-06-12T17:00:08.977" v="10727"/>
          <ac:spMkLst>
            <pc:docMk/>
            <pc:sldMk cId="3783119397" sldId="1091"/>
            <ac:spMk id="28" creationId="{BC098FA6-0DAB-5529-3454-A8FBA89F8212}"/>
          </ac:spMkLst>
        </pc:spChg>
        <pc:spChg chg="add mod">
          <ac:chgData name="Peter Waddell" userId="dd862b9fb7d60430" providerId="LiveId" clId="{9793AE7B-9FD7-4715-8F2C-E5544EBA4113}" dt="2023-06-12T17:04:26.331" v="10828" actId="1036"/>
          <ac:spMkLst>
            <pc:docMk/>
            <pc:sldMk cId="3783119397" sldId="1091"/>
            <ac:spMk id="29" creationId="{2B9AC2BA-80E9-B353-04B3-4D15862296C9}"/>
          </ac:spMkLst>
        </pc:spChg>
        <pc:spChg chg="add mod">
          <ac:chgData name="Peter Waddell" userId="dd862b9fb7d60430" providerId="LiveId" clId="{9793AE7B-9FD7-4715-8F2C-E5544EBA4113}" dt="2023-06-12T17:04:26.331" v="10828" actId="1036"/>
          <ac:spMkLst>
            <pc:docMk/>
            <pc:sldMk cId="3783119397" sldId="1091"/>
            <ac:spMk id="30" creationId="{8D07F1F6-29FC-8AA1-0FA9-A5EC13D6A656}"/>
          </ac:spMkLst>
        </pc:spChg>
        <pc:spChg chg="add mod">
          <ac:chgData name="Peter Waddell" userId="dd862b9fb7d60430" providerId="LiveId" clId="{9793AE7B-9FD7-4715-8F2C-E5544EBA4113}" dt="2023-06-12T17:04:26.331" v="10828" actId="1036"/>
          <ac:spMkLst>
            <pc:docMk/>
            <pc:sldMk cId="3783119397" sldId="1091"/>
            <ac:spMk id="34" creationId="{8827E036-2C1E-218A-DEB8-901592D3FA05}"/>
          </ac:spMkLst>
        </pc:spChg>
        <pc:spChg chg="add mod">
          <ac:chgData name="Peter Waddell" userId="dd862b9fb7d60430" providerId="LiveId" clId="{9793AE7B-9FD7-4715-8F2C-E5544EBA4113}" dt="2023-06-12T17:04:26.331" v="10828" actId="1036"/>
          <ac:spMkLst>
            <pc:docMk/>
            <pc:sldMk cId="3783119397" sldId="1091"/>
            <ac:spMk id="35" creationId="{AFCE3E8E-2931-E794-2585-1BD63A99F1A8}"/>
          </ac:spMkLst>
        </pc:spChg>
        <pc:spChg chg="add mod">
          <ac:chgData name="Peter Waddell" userId="dd862b9fb7d60430" providerId="LiveId" clId="{9793AE7B-9FD7-4715-8F2C-E5544EBA4113}" dt="2023-06-12T17:04:26.331" v="10828" actId="1036"/>
          <ac:spMkLst>
            <pc:docMk/>
            <pc:sldMk cId="3783119397" sldId="1091"/>
            <ac:spMk id="36" creationId="{9F6EE3B5-AFFF-9ACC-49CF-C277BB6B93F0}"/>
          </ac:spMkLst>
        </pc:spChg>
        <pc:spChg chg="add mod">
          <ac:chgData name="Peter Waddell" userId="dd862b9fb7d60430" providerId="LiveId" clId="{9793AE7B-9FD7-4715-8F2C-E5544EBA4113}" dt="2023-06-12T17:05:42.696" v="10912" actId="1035"/>
          <ac:spMkLst>
            <pc:docMk/>
            <pc:sldMk cId="3783119397" sldId="1091"/>
            <ac:spMk id="37" creationId="{DFA00603-D378-FDCD-1CD7-B3C12039D274}"/>
          </ac:spMkLst>
        </pc:spChg>
        <pc:spChg chg="add mod">
          <ac:chgData name="Peter Waddell" userId="dd862b9fb7d60430" providerId="LiveId" clId="{9793AE7B-9FD7-4715-8F2C-E5544EBA4113}" dt="2023-06-12T17:13:00.952" v="11023" actId="207"/>
          <ac:spMkLst>
            <pc:docMk/>
            <pc:sldMk cId="3783119397" sldId="1091"/>
            <ac:spMk id="38" creationId="{6B508062-D6BC-3168-FE1B-38D4EEDB7A14}"/>
          </ac:spMkLst>
        </pc:spChg>
        <pc:spChg chg="add mod">
          <ac:chgData name="Peter Waddell" userId="dd862b9fb7d60430" providerId="LiveId" clId="{9793AE7B-9FD7-4715-8F2C-E5544EBA4113}" dt="2023-06-12T17:13:04.486" v="11026" actId="14100"/>
          <ac:spMkLst>
            <pc:docMk/>
            <pc:sldMk cId="3783119397" sldId="1091"/>
            <ac:spMk id="39" creationId="{26402A63-19B5-4204-A79C-1DCF54BABDB2}"/>
          </ac:spMkLst>
        </pc:spChg>
        <pc:spChg chg="del">
          <ac:chgData name="Peter Waddell" userId="dd862b9fb7d60430" providerId="LiveId" clId="{9793AE7B-9FD7-4715-8F2C-E5544EBA4113}" dt="2023-06-12T17:00:01.573" v="10725" actId="478"/>
          <ac:spMkLst>
            <pc:docMk/>
            <pc:sldMk cId="3783119397" sldId="1091"/>
            <ac:spMk id="64" creationId="{31DED23D-9D68-C904-3964-6E5EB43209E4}"/>
          </ac:spMkLst>
        </pc:spChg>
        <pc:spChg chg="del">
          <ac:chgData name="Peter Waddell" userId="dd862b9fb7d60430" providerId="LiveId" clId="{9793AE7B-9FD7-4715-8F2C-E5544EBA4113}" dt="2023-06-12T17:00:01.573" v="10725" actId="478"/>
          <ac:spMkLst>
            <pc:docMk/>
            <pc:sldMk cId="3783119397" sldId="1091"/>
            <ac:spMk id="65" creationId="{EF23B780-E759-B77C-FDAD-CB3A9C0B9795}"/>
          </ac:spMkLst>
        </pc:spChg>
        <pc:graphicFrameChg chg="del">
          <ac:chgData name="Peter Waddell" userId="dd862b9fb7d60430" providerId="LiveId" clId="{9793AE7B-9FD7-4715-8F2C-E5544EBA4113}" dt="2023-06-12T17:00:01.573" v="10725" actId="478"/>
          <ac:graphicFrameMkLst>
            <pc:docMk/>
            <pc:sldMk cId="3783119397" sldId="1091"/>
            <ac:graphicFrameMk id="3" creationId="{CAD93B2F-5163-6D83-8620-A786F9DEA5B6}"/>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4" creationId="{3D3DD487-4303-273F-B8B4-AB5908A026F4}"/>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5" creationId="{B8D2E82C-9E66-97B3-5591-5FB4E0EACB4B}"/>
          </ac:graphicFrameMkLst>
        </pc:graphicFrameChg>
        <pc:graphicFrameChg chg="add mod">
          <ac:chgData name="Peter Waddell" userId="dd862b9fb7d60430" providerId="LiveId" clId="{9793AE7B-9FD7-4715-8F2C-E5544EBA4113}" dt="2023-06-12T17:04:26.331" v="10828" actId="1036"/>
          <ac:graphicFrameMkLst>
            <pc:docMk/>
            <pc:sldMk cId="3783119397" sldId="1091"/>
            <ac:graphicFrameMk id="8" creationId="{B25749BB-8AA7-F9D4-5B52-44C68C3C15EF}"/>
          </ac:graphicFrameMkLst>
        </pc:graphicFrameChg>
        <pc:graphicFrameChg chg="add mod">
          <ac:chgData name="Peter Waddell" userId="dd862b9fb7d60430" providerId="LiveId" clId="{9793AE7B-9FD7-4715-8F2C-E5544EBA4113}" dt="2023-06-12T17:05:42.696" v="10912" actId="1035"/>
          <ac:graphicFrameMkLst>
            <pc:docMk/>
            <pc:sldMk cId="3783119397" sldId="1091"/>
            <ac:graphicFrameMk id="10" creationId="{0B22CCD9-847C-5586-B2D7-3D8BEC4653A3}"/>
          </ac:graphicFrameMkLst>
        </pc:graphicFrameChg>
        <pc:graphicFrameChg chg="add mod">
          <ac:chgData name="Peter Waddell" userId="dd862b9fb7d60430" providerId="LiveId" clId="{9793AE7B-9FD7-4715-8F2C-E5544EBA4113}" dt="2023-06-12T17:01:56.562" v="10764" actId="1038"/>
          <ac:graphicFrameMkLst>
            <pc:docMk/>
            <pc:sldMk cId="3783119397" sldId="1091"/>
            <ac:graphicFrameMk id="17" creationId="{6499CCCC-68AE-28CC-E82A-CC3F838DBF8F}"/>
          </ac:graphicFrameMkLst>
        </pc:graphicFrameChg>
        <pc:graphicFrameChg chg="add mod">
          <ac:chgData name="Peter Waddell" userId="dd862b9fb7d60430" providerId="LiveId" clId="{9793AE7B-9FD7-4715-8F2C-E5544EBA4113}" dt="2023-06-12T17:01:48.232" v="10757" actId="1076"/>
          <ac:graphicFrameMkLst>
            <pc:docMk/>
            <pc:sldMk cId="3783119397" sldId="1091"/>
            <ac:graphicFrameMk id="27" creationId="{703342AF-0F5D-D260-D79C-036180E85CA3}"/>
          </ac:graphicFrameMkLst>
        </pc:graphicFrameChg>
        <pc:picChg chg="del">
          <ac:chgData name="Peter Waddell" userId="dd862b9fb7d60430" providerId="LiveId" clId="{9793AE7B-9FD7-4715-8F2C-E5544EBA4113}" dt="2023-06-12T17:00:01.573" v="10725" actId="478"/>
          <ac:picMkLst>
            <pc:docMk/>
            <pc:sldMk cId="3783119397" sldId="1091"/>
            <ac:picMk id="2" creationId="{61C199B9-2BB0-4DF1-746B-1DD1A1201F77}"/>
          </ac:picMkLst>
        </pc:picChg>
        <pc:picChg chg="del">
          <ac:chgData name="Peter Waddell" userId="dd862b9fb7d60430" providerId="LiveId" clId="{9793AE7B-9FD7-4715-8F2C-E5544EBA4113}" dt="2023-06-12T17:00:01.573" v="10725" actId="478"/>
          <ac:picMkLst>
            <pc:docMk/>
            <pc:sldMk cId="3783119397" sldId="1091"/>
            <ac:picMk id="22" creationId="{9EF1E948-C6F7-978D-11A8-001F175D2526}"/>
          </ac:picMkLst>
        </pc:picChg>
        <pc:picChg chg="del">
          <ac:chgData name="Peter Waddell" userId="dd862b9fb7d60430" providerId="LiveId" clId="{9793AE7B-9FD7-4715-8F2C-E5544EBA4113}" dt="2023-06-12T17:00:01.573" v="10725" actId="478"/>
          <ac:picMkLst>
            <pc:docMk/>
            <pc:sldMk cId="3783119397" sldId="1091"/>
            <ac:picMk id="23" creationId="{FE81D7A2-0F26-124D-3FE0-B07EE043C070}"/>
          </ac:picMkLst>
        </pc:picChg>
        <pc:cxnChg chg="add mod">
          <ac:chgData name="Peter Waddell" userId="dd862b9fb7d60430" providerId="LiveId" clId="{9793AE7B-9FD7-4715-8F2C-E5544EBA4113}" dt="2023-06-12T17:04:26.331" v="10828" actId="1036"/>
          <ac:cxnSpMkLst>
            <pc:docMk/>
            <pc:sldMk cId="3783119397" sldId="1091"/>
            <ac:cxnSpMk id="16" creationId="{353ED328-E8A5-B687-C267-C243D4193F1C}"/>
          </ac:cxnSpMkLst>
        </pc:cxnChg>
        <pc:cxnChg chg="add mod">
          <ac:chgData name="Peter Waddell" userId="dd862b9fb7d60430" providerId="LiveId" clId="{9793AE7B-9FD7-4715-8F2C-E5544EBA4113}" dt="2023-06-12T17:04:26.331" v="10828" actId="1036"/>
          <ac:cxnSpMkLst>
            <pc:docMk/>
            <pc:sldMk cId="3783119397" sldId="1091"/>
            <ac:cxnSpMk id="31" creationId="{75B4ACC9-507B-52FD-1333-AD319A3EC993}"/>
          </ac:cxnSpMkLst>
        </pc:cxnChg>
        <pc:cxnChg chg="add mod">
          <ac:chgData name="Peter Waddell" userId="dd862b9fb7d60430" providerId="LiveId" clId="{9793AE7B-9FD7-4715-8F2C-E5544EBA4113}" dt="2023-06-12T17:04:26.331" v="10828" actId="1036"/>
          <ac:cxnSpMkLst>
            <pc:docMk/>
            <pc:sldMk cId="3783119397" sldId="1091"/>
            <ac:cxnSpMk id="32" creationId="{E96FC463-0E77-7997-60FF-33264925DBC8}"/>
          </ac:cxnSpMkLst>
        </pc:cxnChg>
        <pc:cxnChg chg="add mod">
          <ac:chgData name="Peter Waddell" userId="dd862b9fb7d60430" providerId="LiveId" clId="{9793AE7B-9FD7-4715-8F2C-E5544EBA4113}" dt="2023-06-12T17:04:26.331" v="10828" actId="1036"/>
          <ac:cxnSpMkLst>
            <pc:docMk/>
            <pc:sldMk cId="3783119397" sldId="1091"/>
            <ac:cxnSpMk id="33" creationId="{A47FF316-908A-E91A-DB87-3CF817D715A7}"/>
          </ac:cxnSpMkLst>
        </pc:cxnChg>
        <pc:cxnChg chg="del">
          <ac:chgData name="Peter Waddell" userId="dd862b9fb7d60430" providerId="LiveId" clId="{9793AE7B-9FD7-4715-8F2C-E5544EBA4113}" dt="2023-06-12T17:00:01.573" v="10725" actId="478"/>
          <ac:cxnSpMkLst>
            <pc:docMk/>
            <pc:sldMk cId="3783119397" sldId="1091"/>
            <ac:cxnSpMk id="66" creationId="{58DDAD99-F0DA-3FE8-D6B6-7749CE15D4E6}"/>
          </ac:cxnSpMkLst>
        </pc:cxnChg>
        <pc:cxnChg chg="del">
          <ac:chgData name="Peter Waddell" userId="dd862b9fb7d60430" providerId="LiveId" clId="{9793AE7B-9FD7-4715-8F2C-E5544EBA4113}" dt="2023-06-12T17:00:01.573" v="10725" actId="478"/>
          <ac:cxnSpMkLst>
            <pc:docMk/>
            <pc:sldMk cId="3783119397" sldId="1091"/>
            <ac:cxnSpMk id="67" creationId="{48814684-FF3F-7D59-7BDB-F2715E4E869D}"/>
          </ac:cxnSpMkLst>
        </pc:cxnChg>
      </pc:sldChg>
      <pc:sldChg chg="addSp delSp modSp add del mod">
        <pc:chgData name="Peter Waddell" userId="dd862b9fb7d60430" providerId="LiveId" clId="{9793AE7B-9FD7-4715-8F2C-E5544EBA4113}" dt="2023-06-12T17:08:52.830" v="10948" actId="47"/>
        <pc:sldMkLst>
          <pc:docMk/>
          <pc:sldMk cId="1608120173" sldId="1092"/>
        </pc:sldMkLst>
        <pc:spChg chg="add mod">
          <ac:chgData name="Peter Waddell" userId="dd862b9fb7d60430" providerId="LiveId" clId="{9793AE7B-9FD7-4715-8F2C-E5544EBA4113}" dt="2023-06-12T17:04:40.846" v="10844" actId="1036"/>
          <ac:spMkLst>
            <pc:docMk/>
            <pc:sldMk cId="1608120173" sldId="1092"/>
            <ac:spMk id="4" creationId="{DB577E40-316F-B42D-1857-53DCF8CF856E}"/>
          </ac:spMkLst>
        </pc:spChg>
        <pc:spChg chg="add mod">
          <ac:chgData name="Peter Waddell" userId="dd862b9fb7d60430" providerId="LiveId" clId="{9793AE7B-9FD7-4715-8F2C-E5544EBA4113}" dt="2023-06-12T17:04:40.846" v="10844" actId="1036"/>
          <ac:spMkLst>
            <pc:docMk/>
            <pc:sldMk cId="1608120173" sldId="1092"/>
            <ac:spMk id="9" creationId="{7C0C20D1-B742-FF9D-C182-CEAACF7901FE}"/>
          </ac:spMkLst>
        </pc:spChg>
        <pc:spChg chg="mod">
          <ac:chgData name="Peter Waddell" userId="dd862b9fb7d60430" providerId="LiveId" clId="{9793AE7B-9FD7-4715-8F2C-E5544EBA4113}" dt="2023-06-12T17:05:10.426" v="10869" actId="1035"/>
          <ac:spMkLst>
            <pc:docMk/>
            <pc:sldMk cId="1608120173" sldId="1092"/>
            <ac:spMk id="11" creationId="{9810E0EF-D8A6-D0B2-2A0D-4FB7849ABC47}"/>
          </ac:spMkLst>
        </pc:spChg>
        <pc:spChg chg="mod">
          <ac:chgData name="Peter Waddell" userId="dd862b9fb7d60430" providerId="LiveId" clId="{9793AE7B-9FD7-4715-8F2C-E5544EBA4113}" dt="2023-06-12T17:05:10.426" v="10869" actId="1035"/>
          <ac:spMkLst>
            <pc:docMk/>
            <pc:sldMk cId="1608120173" sldId="1092"/>
            <ac:spMk id="12" creationId="{E335D260-57C8-3DCA-E667-111B66A6C4A8}"/>
          </ac:spMkLst>
        </pc:spChg>
        <pc:spChg chg="mod">
          <ac:chgData name="Peter Waddell" userId="dd862b9fb7d60430" providerId="LiveId" clId="{9793AE7B-9FD7-4715-8F2C-E5544EBA4113}" dt="2023-06-12T17:05:10.426" v="10869" actId="1035"/>
          <ac:spMkLst>
            <pc:docMk/>
            <pc:sldMk cId="1608120173" sldId="1092"/>
            <ac:spMk id="13" creationId="{FFD22174-8598-804E-79BE-99F9A5B88935}"/>
          </ac:spMkLst>
        </pc:spChg>
        <pc:spChg chg="mod">
          <ac:chgData name="Peter Waddell" userId="dd862b9fb7d60430" providerId="LiveId" clId="{9793AE7B-9FD7-4715-8F2C-E5544EBA4113}" dt="2023-06-12T17:05:10.426" v="10869" actId="1035"/>
          <ac:spMkLst>
            <pc:docMk/>
            <pc:sldMk cId="1608120173" sldId="1092"/>
            <ac:spMk id="15" creationId="{C098E6D9-5990-958F-0C24-C20542BCC841}"/>
          </ac:spMkLst>
        </pc:spChg>
        <pc:spChg chg="add mod">
          <ac:chgData name="Peter Waddell" userId="dd862b9fb7d60430" providerId="LiveId" clId="{9793AE7B-9FD7-4715-8F2C-E5544EBA4113}" dt="2023-06-12T17:04:40.846" v="10844" actId="1036"/>
          <ac:spMkLst>
            <pc:docMk/>
            <pc:sldMk cId="1608120173" sldId="1092"/>
            <ac:spMk id="18" creationId="{1F0E286D-A0C6-4AD0-5FBF-598694329258}"/>
          </ac:spMkLst>
        </pc:spChg>
        <pc:spChg chg="add del">
          <ac:chgData name="Peter Waddell" userId="dd862b9fb7d60430" providerId="LiveId" clId="{9793AE7B-9FD7-4715-8F2C-E5544EBA4113}" dt="2023-06-12T17:06:34.772" v="10922" actId="22"/>
          <ac:spMkLst>
            <pc:docMk/>
            <pc:sldMk cId="1608120173" sldId="1092"/>
            <ac:spMk id="21" creationId="{62D9DC48-80D7-44C6-848A-7A0BE50B5C8B}"/>
          </ac:spMkLst>
        </pc:spChg>
        <pc:spChg chg="del">
          <ac:chgData name="Peter Waddell" userId="dd862b9fb7d60430" providerId="LiveId" clId="{9793AE7B-9FD7-4715-8F2C-E5544EBA4113}" dt="2023-06-12T17:03:55.497" v="10809" actId="478"/>
          <ac:spMkLst>
            <pc:docMk/>
            <pc:sldMk cId="1608120173" sldId="1092"/>
            <ac:spMk id="29" creationId="{2B9AC2BA-80E9-B353-04B3-4D15862296C9}"/>
          </ac:spMkLst>
        </pc:spChg>
        <pc:spChg chg="del">
          <ac:chgData name="Peter Waddell" userId="dd862b9fb7d60430" providerId="LiveId" clId="{9793AE7B-9FD7-4715-8F2C-E5544EBA4113}" dt="2023-06-12T17:03:55.497" v="10809" actId="478"/>
          <ac:spMkLst>
            <pc:docMk/>
            <pc:sldMk cId="1608120173" sldId="1092"/>
            <ac:spMk id="30" creationId="{8D07F1F6-29FC-8AA1-0FA9-A5EC13D6A656}"/>
          </ac:spMkLst>
        </pc:spChg>
        <pc:spChg chg="mod">
          <ac:chgData name="Peter Waddell" userId="dd862b9fb7d60430" providerId="LiveId" clId="{9793AE7B-9FD7-4715-8F2C-E5544EBA4113}" dt="2023-06-12T17:06:25.893" v="10920" actId="2711"/>
          <ac:spMkLst>
            <pc:docMk/>
            <pc:sldMk cId="1608120173" sldId="1092"/>
            <ac:spMk id="34" creationId="{8827E036-2C1E-218A-DEB8-901592D3FA05}"/>
          </ac:spMkLst>
        </pc:spChg>
        <pc:spChg chg="mod">
          <ac:chgData name="Peter Waddell" userId="dd862b9fb7d60430" providerId="LiveId" clId="{9793AE7B-9FD7-4715-8F2C-E5544EBA4113}" dt="2023-06-12T17:04:40.846" v="10844" actId="1036"/>
          <ac:spMkLst>
            <pc:docMk/>
            <pc:sldMk cId="1608120173" sldId="1092"/>
            <ac:spMk id="35" creationId="{AFCE3E8E-2931-E794-2585-1BD63A99F1A8}"/>
          </ac:spMkLst>
        </pc:spChg>
        <pc:spChg chg="mod">
          <ac:chgData name="Peter Waddell" userId="dd862b9fb7d60430" providerId="LiveId" clId="{9793AE7B-9FD7-4715-8F2C-E5544EBA4113}" dt="2023-06-12T17:04:40.846" v="10844" actId="1036"/>
          <ac:spMkLst>
            <pc:docMk/>
            <pc:sldMk cId="1608120173" sldId="1092"/>
            <ac:spMk id="36" creationId="{9F6EE3B5-AFFF-9ACC-49CF-C277BB6B93F0}"/>
          </ac:spMkLst>
        </pc:spChg>
        <pc:spChg chg="mod">
          <ac:chgData name="Peter Waddell" userId="dd862b9fb7d60430" providerId="LiveId" clId="{9793AE7B-9FD7-4715-8F2C-E5544EBA4113}" dt="2023-06-12T17:05:10.426" v="10869" actId="1035"/>
          <ac:spMkLst>
            <pc:docMk/>
            <pc:sldMk cId="1608120173" sldId="1092"/>
            <ac:spMk id="37" creationId="{DFA00603-D378-FDCD-1CD7-B3C12039D274}"/>
          </ac:spMkLst>
        </pc:spChg>
        <pc:graphicFrameChg chg="add mod ord">
          <ac:chgData name="Peter Waddell" userId="dd862b9fb7d60430" providerId="LiveId" clId="{9793AE7B-9FD7-4715-8F2C-E5544EBA4113}" dt="2023-06-12T17:03:28.382" v="10808" actId="1038"/>
          <ac:graphicFrameMkLst>
            <pc:docMk/>
            <pc:sldMk cId="1608120173" sldId="1092"/>
            <ac:graphicFrameMk id="2" creationId="{B2105EB9-4BC5-8FAD-BCFB-E425C4999AF4}"/>
          </ac:graphicFrameMkLst>
        </pc:graphicFrameChg>
        <pc:graphicFrameChg chg="mod">
          <ac:chgData name="Peter Waddell" userId="dd862b9fb7d60430" providerId="LiveId" clId="{9793AE7B-9FD7-4715-8F2C-E5544EBA4113}" dt="2023-06-12T17:04:40.846" v="10844" actId="1036"/>
          <ac:graphicFrameMkLst>
            <pc:docMk/>
            <pc:sldMk cId="1608120173" sldId="1092"/>
            <ac:graphicFrameMk id="8" creationId="{B25749BB-8AA7-F9D4-5B52-44C68C3C15EF}"/>
          </ac:graphicFrameMkLst>
        </pc:graphicFrameChg>
        <pc:graphicFrameChg chg="mod">
          <ac:chgData name="Peter Waddell" userId="dd862b9fb7d60430" providerId="LiveId" clId="{9793AE7B-9FD7-4715-8F2C-E5544EBA4113}" dt="2023-06-12T17:05:49.833" v="10913" actId="1035"/>
          <ac:graphicFrameMkLst>
            <pc:docMk/>
            <pc:sldMk cId="1608120173" sldId="1092"/>
            <ac:graphicFrameMk id="10" creationId="{0B22CCD9-847C-5586-B2D7-3D8BEC4653A3}"/>
          </ac:graphicFrameMkLst>
        </pc:graphicFrameChg>
        <pc:graphicFrameChg chg="del">
          <ac:chgData name="Peter Waddell" userId="dd862b9fb7d60430" providerId="LiveId" clId="{9793AE7B-9FD7-4715-8F2C-E5544EBA4113}" dt="2023-06-12T17:03:13.417" v="10797" actId="478"/>
          <ac:graphicFrameMkLst>
            <pc:docMk/>
            <pc:sldMk cId="1608120173" sldId="1092"/>
            <ac:graphicFrameMk id="27" creationId="{703342AF-0F5D-D260-D79C-036180E85CA3}"/>
          </ac:graphicFrameMkLst>
        </pc:graphicFrameChg>
        <pc:cxnChg chg="add mod">
          <ac:chgData name="Peter Waddell" userId="dd862b9fb7d60430" providerId="LiveId" clId="{9793AE7B-9FD7-4715-8F2C-E5544EBA4113}" dt="2023-06-12T17:04:40.846" v="10844" actId="1036"/>
          <ac:cxnSpMkLst>
            <pc:docMk/>
            <pc:sldMk cId="1608120173" sldId="1092"/>
            <ac:cxnSpMk id="3" creationId="{67C28571-9857-6BD3-52A7-5E634C40FA5D}"/>
          </ac:cxnSpMkLst>
        </pc:cxnChg>
        <pc:cxnChg chg="add mod">
          <ac:chgData name="Peter Waddell" userId="dd862b9fb7d60430" providerId="LiveId" clId="{9793AE7B-9FD7-4715-8F2C-E5544EBA4113}" dt="2023-06-12T17:04:40.846" v="10844" actId="1036"/>
          <ac:cxnSpMkLst>
            <pc:docMk/>
            <pc:sldMk cId="1608120173" sldId="1092"/>
            <ac:cxnSpMk id="5" creationId="{A1015FBC-9097-A302-A442-3006DC1825C8}"/>
          </ac:cxnSpMkLst>
        </pc:cxnChg>
        <pc:cxnChg chg="add mod">
          <ac:chgData name="Peter Waddell" userId="dd862b9fb7d60430" providerId="LiveId" clId="{9793AE7B-9FD7-4715-8F2C-E5544EBA4113}" dt="2023-06-12T17:04:40.846" v="10844" actId="1036"/>
          <ac:cxnSpMkLst>
            <pc:docMk/>
            <pc:sldMk cId="1608120173" sldId="1092"/>
            <ac:cxnSpMk id="6" creationId="{A282FA0E-C7FE-9116-7C9F-9BC648D3966F}"/>
          </ac:cxnSpMkLst>
        </pc:cxnChg>
        <pc:cxnChg chg="add mod">
          <ac:chgData name="Peter Waddell" userId="dd862b9fb7d60430" providerId="LiveId" clId="{9793AE7B-9FD7-4715-8F2C-E5544EBA4113}" dt="2023-06-12T17:04:40.846" v="10844" actId="1036"/>
          <ac:cxnSpMkLst>
            <pc:docMk/>
            <pc:sldMk cId="1608120173" sldId="1092"/>
            <ac:cxnSpMk id="7" creationId="{61E76871-990C-0722-E9C3-FAE67AB678C7}"/>
          </ac:cxnSpMkLst>
        </pc:cxnChg>
        <pc:cxnChg chg="del">
          <ac:chgData name="Peter Waddell" userId="dd862b9fb7d60430" providerId="LiveId" clId="{9793AE7B-9FD7-4715-8F2C-E5544EBA4113}" dt="2023-06-12T17:03:55.497" v="10809" actId="478"/>
          <ac:cxnSpMkLst>
            <pc:docMk/>
            <pc:sldMk cId="1608120173" sldId="1092"/>
            <ac:cxnSpMk id="16" creationId="{353ED328-E8A5-B687-C267-C243D4193F1C}"/>
          </ac:cxnSpMkLst>
        </pc:cxnChg>
        <pc:cxnChg chg="del">
          <ac:chgData name="Peter Waddell" userId="dd862b9fb7d60430" providerId="LiveId" clId="{9793AE7B-9FD7-4715-8F2C-E5544EBA4113}" dt="2023-06-12T17:03:57.068" v="10811" actId="478"/>
          <ac:cxnSpMkLst>
            <pc:docMk/>
            <pc:sldMk cId="1608120173" sldId="1092"/>
            <ac:cxnSpMk id="31" creationId="{75B4ACC9-507B-52FD-1333-AD319A3EC993}"/>
          </ac:cxnSpMkLst>
        </pc:cxnChg>
        <pc:cxnChg chg="del">
          <ac:chgData name="Peter Waddell" userId="dd862b9fb7d60430" providerId="LiveId" clId="{9793AE7B-9FD7-4715-8F2C-E5544EBA4113}" dt="2023-06-12T17:03:56.321" v="10810" actId="478"/>
          <ac:cxnSpMkLst>
            <pc:docMk/>
            <pc:sldMk cId="1608120173" sldId="1092"/>
            <ac:cxnSpMk id="32" creationId="{E96FC463-0E77-7997-60FF-33264925DBC8}"/>
          </ac:cxnSpMkLst>
        </pc:cxnChg>
        <pc:cxnChg chg="del">
          <ac:chgData name="Peter Waddell" userId="dd862b9fb7d60430" providerId="LiveId" clId="{9793AE7B-9FD7-4715-8F2C-E5544EBA4113}" dt="2023-06-12T17:03:55.497" v="10809" actId="478"/>
          <ac:cxnSpMkLst>
            <pc:docMk/>
            <pc:sldMk cId="1608120173" sldId="1092"/>
            <ac:cxnSpMk id="33" creationId="{A47FF316-908A-E91A-DB87-3CF817D715A7}"/>
          </ac:cxnSpMkLst>
        </pc:cxnChg>
      </pc:sldChg>
      <pc:sldChg chg="addSp modSp add mod modNotesTx">
        <pc:chgData name="Peter Waddell" userId="dd862b9fb7d60430" providerId="LiveId" clId="{9793AE7B-9FD7-4715-8F2C-E5544EBA4113}" dt="2023-06-12T17:14:15.859" v="11033"/>
        <pc:sldMkLst>
          <pc:docMk/>
          <pc:sldMk cId="3025491518" sldId="1093"/>
        </pc:sldMkLst>
        <pc:spChg chg="mod">
          <ac:chgData name="Peter Waddell" userId="dd862b9fb7d60430" providerId="LiveId" clId="{9793AE7B-9FD7-4715-8F2C-E5544EBA4113}" dt="2023-06-12T17:08:39.706" v="10947" actId="207"/>
          <ac:spMkLst>
            <pc:docMk/>
            <pc:sldMk cId="3025491518" sldId="1093"/>
            <ac:spMk id="11" creationId="{9810E0EF-D8A6-D0B2-2A0D-4FB7849ABC47}"/>
          </ac:spMkLst>
        </pc:spChg>
        <pc:spChg chg="mod">
          <ac:chgData name="Peter Waddell" userId="dd862b9fb7d60430" providerId="LiveId" clId="{9793AE7B-9FD7-4715-8F2C-E5544EBA4113}" dt="2023-06-12T17:08:39.706" v="10947" actId="207"/>
          <ac:spMkLst>
            <pc:docMk/>
            <pc:sldMk cId="3025491518" sldId="1093"/>
            <ac:spMk id="13" creationId="{FFD22174-8598-804E-79BE-99F9A5B88935}"/>
          </ac:spMkLst>
        </pc:spChg>
        <pc:spChg chg="mod">
          <ac:chgData name="Peter Waddell" userId="dd862b9fb7d60430" providerId="LiveId" clId="{9793AE7B-9FD7-4715-8F2C-E5544EBA4113}" dt="2023-06-12T17:08:39.706" v="10947" actId="207"/>
          <ac:spMkLst>
            <pc:docMk/>
            <pc:sldMk cId="3025491518" sldId="1093"/>
            <ac:spMk id="37" creationId="{DFA00603-D378-FDCD-1CD7-B3C12039D274}"/>
          </ac:spMkLst>
        </pc:spChg>
        <pc:graphicFrameChg chg="mod">
          <ac:chgData name="Peter Waddell" userId="dd862b9fb7d60430" providerId="LiveId" clId="{9793AE7B-9FD7-4715-8F2C-E5544EBA4113}" dt="2023-06-12T17:08:29.692" v="10946"/>
          <ac:graphicFrameMkLst>
            <pc:docMk/>
            <pc:sldMk cId="3025491518" sldId="1093"/>
            <ac:graphicFrameMk id="10" creationId="{0B22CCD9-847C-5586-B2D7-3D8BEC4653A3}"/>
          </ac:graphicFrameMkLst>
        </pc:graphicFrameChg>
        <pc:picChg chg="add mod">
          <ac:chgData name="Peter Waddell" userId="dd862b9fb7d60430" providerId="LiveId" clId="{9793AE7B-9FD7-4715-8F2C-E5544EBA4113}" dt="2023-06-12T17:07:03.768" v="10932" actId="1038"/>
          <ac:picMkLst>
            <pc:docMk/>
            <pc:sldMk cId="3025491518" sldId="1093"/>
            <ac:picMk id="16" creationId="{3DA0629D-1BB6-9D43-A5B5-CB620F185E7A}"/>
          </ac:picMkLst>
        </pc:picChg>
      </pc:sldChg>
      <pc:sldChg chg="addSp delSp modSp add mod modNotesTx">
        <pc:chgData name="Peter Waddell" userId="dd862b9fb7d60430" providerId="LiveId" clId="{9793AE7B-9FD7-4715-8F2C-E5544EBA4113}" dt="2023-06-12T17:14:24.653" v="11034"/>
        <pc:sldMkLst>
          <pc:docMk/>
          <pc:sldMk cId="3934047977" sldId="1094"/>
        </pc:sldMkLst>
        <pc:spChg chg="add mod">
          <ac:chgData name="Peter Waddell" userId="dd862b9fb7d60430" providerId="LiveId" clId="{9793AE7B-9FD7-4715-8F2C-E5544EBA4113}" dt="2023-06-12T17:11:19.954" v="11000" actId="1076"/>
          <ac:spMkLst>
            <pc:docMk/>
            <pc:sldMk cId="3934047977" sldId="1094"/>
            <ac:spMk id="19" creationId="{0885B417-5124-F9E4-815F-ED275EAAD675}"/>
          </ac:spMkLst>
        </pc:spChg>
        <pc:spChg chg="add del mod">
          <ac:chgData name="Peter Waddell" userId="dd862b9fb7d60430" providerId="LiveId" clId="{9793AE7B-9FD7-4715-8F2C-E5544EBA4113}" dt="2023-06-12T17:09:47.558" v="10997"/>
          <ac:spMkLst>
            <pc:docMk/>
            <pc:sldMk cId="3934047977" sldId="1094"/>
            <ac:spMk id="21" creationId="{3491898C-6F16-8500-91FF-C345E6D5FF75}"/>
          </ac:spMkLst>
        </pc:spChg>
        <pc:spChg chg="add del mod">
          <ac:chgData name="Peter Waddell" userId="dd862b9fb7d60430" providerId="LiveId" clId="{9793AE7B-9FD7-4715-8F2C-E5544EBA4113}" dt="2023-06-12T17:09:47.558" v="10997"/>
          <ac:spMkLst>
            <pc:docMk/>
            <pc:sldMk cId="3934047977" sldId="1094"/>
            <ac:spMk id="22" creationId="{F94F983E-D649-9A53-E360-349EEA27B698}"/>
          </ac:spMkLst>
        </pc:spChg>
        <pc:spChg chg="add mod">
          <ac:chgData name="Peter Waddell" userId="dd862b9fb7d60430" providerId="LiveId" clId="{9793AE7B-9FD7-4715-8F2C-E5544EBA4113}" dt="2023-06-12T17:12:09.415" v="11017" actId="1035"/>
          <ac:spMkLst>
            <pc:docMk/>
            <pc:sldMk cId="3934047977" sldId="1094"/>
            <ac:spMk id="24" creationId="{6079F383-A2CA-D351-CB74-33A61A3E8209}"/>
          </ac:spMkLst>
        </pc:spChg>
        <pc:spChg chg="add mod">
          <ac:chgData name="Peter Waddell" userId="dd862b9fb7d60430" providerId="LiveId" clId="{9793AE7B-9FD7-4715-8F2C-E5544EBA4113}" dt="2023-06-12T17:12:13.745" v="11020" actId="1036"/>
          <ac:spMkLst>
            <pc:docMk/>
            <pc:sldMk cId="3934047977" sldId="1094"/>
            <ac:spMk id="25" creationId="{F4257AA7-188E-6E5C-8E88-DFBC0E8001C7}"/>
          </ac:spMkLst>
        </pc:spChg>
        <pc:cxnChg chg="add del mod">
          <ac:chgData name="Peter Waddell" userId="dd862b9fb7d60430" providerId="LiveId" clId="{9793AE7B-9FD7-4715-8F2C-E5544EBA4113}" dt="2023-06-12T17:09:47.558" v="10997"/>
          <ac:cxnSpMkLst>
            <pc:docMk/>
            <pc:sldMk cId="3934047977" sldId="1094"/>
            <ac:cxnSpMk id="23" creationId="{AAD15FA6-3385-AD5E-9D38-641F2ABF4C02}"/>
          </ac:cxnSpMkLst>
        </pc:cxnChg>
        <pc:cxnChg chg="add mod">
          <ac:chgData name="Peter Waddell" userId="dd862b9fb7d60430" providerId="LiveId" clId="{9793AE7B-9FD7-4715-8F2C-E5544EBA4113}" dt="2023-06-12T17:12:06.999" v="11015" actId="1035"/>
          <ac:cxnSpMkLst>
            <pc:docMk/>
            <pc:sldMk cId="3934047977" sldId="1094"/>
            <ac:cxnSpMk id="27" creationId="{E9EF5494-EF41-121F-AE14-0086052C71F9}"/>
          </ac:cxnSpMkLst>
        </pc:cxnChg>
      </pc:sldChg>
      <pc:sldChg chg="add modNotesTx">
        <pc:chgData name="Peter Waddell" userId="dd862b9fb7d60430" providerId="LiveId" clId="{9793AE7B-9FD7-4715-8F2C-E5544EBA4113}" dt="2023-06-12T17:13:34.421" v="11031"/>
        <pc:sldMkLst>
          <pc:docMk/>
          <pc:sldMk cId="754231490" sldId="1095"/>
        </pc:sldMkLst>
      </pc:sldChg>
      <pc:sldChg chg="delSp add mod modNotesTx">
        <pc:chgData name="Peter Waddell" userId="dd862b9fb7d60430" providerId="LiveId" clId="{9793AE7B-9FD7-4715-8F2C-E5544EBA4113}" dt="2023-06-12T17:13:26.347" v="11030"/>
        <pc:sldMkLst>
          <pc:docMk/>
          <pc:sldMk cId="3873690598" sldId="1096"/>
        </pc:sldMkLst>
        <pc:spChg chg="del">
          <ac:chgData name="Peter Waddell" userId="dd862b9fb7d60430" providerId="LiveId" clId="{9793AE7B-9FD7-4715-8F2C-E5544EBA4113}" dt="2023-06-12T17:13:17.585" v="11029" actId="478"/>
          <ac:spMkLst>
            <pc:docMk/>
            <pc:sldMk cId="3873690598" sldId="1096"/>
            <ac:spMk id="39" creationId="{26402A63-19B5-4204-A79C-1DCF54BABDB2}"/>
          </ac:spMkLst>
        </pc:spChg>
      </pc:sldChg>
      <pc:sldChg chg="addSp modSp add del mod ord">
        <pc:chgData name="Peter Waddell" userId="dd862b9fb7d60430" providerId="LiveId" clId="{9793AE7B-9FD7-4715-8F2C-E5544EBA4113}" dt="2023-06-12T17:18:01.085" v="11224" actId="47"/>
        <pc:sldMkLst>
          <pc:docMk/>
          <pc:sldMk cId="3051758513" sldId="1097"/>
        </pc:sldMkLst>
        <pc:spChg chg="add mod">
          <ac:chgData name="Peter Waddell" userId="dd862b9fb7d60430" providerId="LiveId" clId="{9793AE7B-9FD7-4715-8F2C-E5544EBA4113}" dt="2023-06-12T17:16:18.604" v="11172" actId="207"/>
          <ac:spMkLst>
            <pc:docMk/>
            <pc:sldMk cId="3051758513" sldId="1097"/>
            <ac:spMk id="11" creationId="{24A85B72-8EBE-E9D9-2D8E-3C3B351DA993}"/>
          </ac:spMkLst>
        </pc:spChg>
        <pc:spChg chg="add mod">
          <ac:chgData name="Peter Waddell" userId="dd862b9fb7d60430" providerId="LiveId" clId="{9793AE7B-9FD7-4715-8F2C-E5544EBA4113}" dt="2023-06-12T17:16:18.604" v="11172" actId="207"/>
          <ac:spMkLst>
            <pc:docMk/>
            <pc:sldMk cId="3051758513" sldId="1097"/>
            <ac:spMk id="17" creationId="{2F23936E-ABD9-08F9-B0CE-986AED753C02}"/>
          </ac:spMkLst>
        </pc:spChg>
      </pc:sldChg>
      <pc:sldChg chg="add">
        <pc:chgData name="Peter Waddell" userId="dd862b9fb7d60430" providerId="LiveId" clId="{9793AE7B-9FD7-4715-8F2C-E5544EBA4113}" dt="2023-06-12T17:17:53.282" v="11222"/>
        <pc:sldMkLst>
          <pc:docMk/>
          <pc:sldMk cId="2418515562" sldId="1098"/>
        </pc:sldMkLst>
      </pc:sldChg>
      <pc:sldChg chg="modSp add">
        <pc:chgData name="Peter Waddell" userId="dd862b9fb7d60430" providerId="LiveId" clId="{9793AE7B-9FD7-4715-8F2C-E5544EBA4113}" dt="2023-06-12T17:21:19.382" v="11252"/>
        <pc:sldMkLst>
          <pc:docMk/>
          <pc:sldMk cId="639764548" sldId="1099"/>
        </pc:sldMkLst>
        <pc:graphicFrameChg chg="mod">
          <ac:chgData name="Peter Waddell" userId="dd862b9fb7d60430" providerId="LiveId" clId="{9793AE7B-9FD7-4715-8F2C-E5544EBA4113}" dt="2023-06-12T17:21:19.382" v="11252"/>
          <ac:graphicFrameMkLst>
            <pc:docMk/>
            <pc:sldMk cId="639764548" sldId="1099"/>
            <ac:graphicFrameMk id="9" creationId="{5F90BB40-F1C4-C544-35B6-BEF156F69888}"/>
          </ac:graphicFrameMkLst>
        </pc:graphicFrameChg>
      </pc:sldChg>
      <pc:sldChg chg="delSp modSp add mod">
        <pc:chgData name="Peter Waddell" userId="dd862b9fb7d60430" providerId="LiveId" clId="{9793AE7B-9FD7-4715-8F2C-E5544EBA4113}" dt="2023-06-12T17:21:00.511" v="11245"/>
        <pc:sldMkLst>
          <pc:docMk/>
          <pc:sldMk cId="625166291" sldId="1100"/>
        </pc:sldMkLst>
        <pc:spChg chg="del">
          <ac:chgData name="Peter Waddell" userId="dd862b9fb7d60430" providerId="LiveId" clId="{9793AE7B-9FD7-4715-8F2C-E5544EBA4113}" dt="2023-06-12T17:20:17.955" v="11239" actId="478"/>
          <ac:spMkLst>
            <pc:docMk/>
            <pc:sldMk cId="625166291" sldId="1100"/>
            <ac:spMk id="6" creationId="{4252A683-3115-BCC5-B704-56988F0A449E}"/>
          </ac:spMkLst>
        </pc:spChg>
        <pc:graphicFrameChg chg="mod">
          <ac:chgData name="Peter Waddell" userId="dd862b9fb7d60430" providerId="LiveId" clId="{9793AE7B-9FD7-4715-8F2C-E5544EBA4113}" dt="2023-06-12T17:21:00.511" v="11245"/>
          <ac:graphicFrameMkLst>
            <pc:docMk/>
            <pc:sldMk cId="625166291" sldId="1100"/>
            <ac:graphicFrameMk id="9" creationId="{5F90BB40-F1C4-C544-35B6-BEF156F69888}"/>
          </ac:graphicFrameMkLst>
        </pc:graphicFrameChg>
      </pc:sldChg>
      <pc:sldChg chg="addSp delSp modSp add mod">
        <pc:chgData name="Peter Waddell" userId="dd862b9fb7d60430" providerId="LiveId" clId="{9793AE7B-9FD7-4715-8F2C-E5544EBA4113}" dt="2023-06-12T17:21:09.806" v="11249"/>
        <pc:sldMkLst>
          <pc:docMk/>
          <pc:sldMk cId="3388391891" sldId="1101"/>
        </pc:sldMkLst>
        <pc:spChg chg="del">
          <ac:chgData name="Peter Waddell" userId="dd862b9fb7d60430" providerId="LiveId" clId="{9793AE7B-9FD7-4715-8F2C-E5544EBA4113}" dt="2023-06-12T17:20:25.706" v="11242" actId="478"/>
          <ac:spMkLst>
            <pc:docMk/>
            <pc:sldMk cId="3388391891" sldId="1101"/>
            <ac:spMk id="3" creationId="{F266EFC5-B2D7-16B4-5DFB-7FBE25BEB71E}"/>
          </ac:spMkLst>
        </pc:spChg>
        <pc:graphicFrameChg chg="mod">
          <ac:chgData name="Peter Waddell" userId="dd862b9fb7d60430" providerId="LiveId" clId="{9793AE7B-9FD7-4715-8F2C-E5544EBA4113}" dt="2023-06-12T17:21:09.806" v="11249"/>
          <ac:graphicFrameMkLst>
            <pc:docMk/>
            <pc:sldMk cId="3388391891" sldId="1101"/>
            <ac:graphicFrameMk id="9" creationId="{5F90BB40-F1C4-C544-35B6-BEF156F69888}"/>
          </ac:graphicFrameMkLst>
        </pc:graphicFrameChg>
        <pc:cxnChg chg="add mod">
          <ac:chgData name="Peter Waddell" userId="dd862b9fb7d60430" providerId="LiveId" clId="{9793AE7B-9FD7-4715-8F2C-E5544EBA4113}" dt="2023-06-12T17:20:24.462" v="11241"/>
          <ac:cxnSpMkLst>
            <pc:docMk/>
            <pc:sldMk cId="3388391891" sldId="1101"/>
            <ac:cxnSpMk id="6" creationId="{5EFA02B4-1563-F886-EE5D-5276EA4C7117}"/>
          </ac:cxnSpMkLst>
        </pc:cxnChg>
        <pc:cxnChg chg="add mod">
          <ac:chgData name="Peter Waddell" userId="dd862b9fb7d60430" providerId="LiveId" clId="{9793AE7B-9FD7-4715-8F2C-E5544EBA4113}" dt="2023-06-12T17:20:24.462" v="11241"/>
          <ac:cxnSpMkLst>
            <pc:docMk/>
            <pc:sldMk cId="3388391891" sldId="1101"/>
            <ac:cxnSpMk id="10" creationId="{746477E4-3599-F0A1-6CE8-5815011313CB}"/>
          </ac:cxnSpMkLst>
        </pc:cxnChg>
      </pc:sldChg>
      <pc:sldChg chg="add">
        <pc:chgData name="Peter Waddell" userId="dd862b9fb7d60430" providerId="LiveId" clId="{9793AE7B-9FD7-4715-8F2C-E5544EBA4113}" dt="2023-06-12T17:22:15.781" v="11260"/>
        <pc:sldMkLst>
          <pc:docMk/>
          <pc:sldMk cId="895480566" sldId="1102"/>
        </pc:sldMkLst>
      </pc:sldChg>
      <pc:sldChg chg="add">
        <pc:chgData name="Peter Waddell" userId="dd862b9fb7d60430" providerId="LiveId" clId="{9793AE7B-9FD7-4715-8F2C-E5544EBA4113}" dt="2023-06-12T17:22:49.695" v="11264"/>
        <pc:sldMkLst>
          <pc:docMk/>
          <pc:sldMk cId="389373848" sldId="1103"/>
        </pc:sldMkLst>
      </pc:sldChg>
      <pc:sldChg chg="addSp modSp add mod ord modNotesTx">
        <pc:chgData name="Peter Waddell" userId="dd862b9fb7d60430" providerId="LiveId" clId="{9793AE7B-9FD7-4715-8F2C-E5544EBA4113}" dt="2023-06-12T17:25:17.556" v="11278" actId="20577"/>
        <pc:sldMkLst>
          <pc:docMk/>
          <pc:sldMk cId="3325546327" sldId="1104"/>
        </pc:sldMkLst>
        <pc:spChg chg="add mod">
          <ac:chgData name="Peter Waddell" userId="dd862b9fb7d60430" providerId="LiveId" clId="{9793AE7B-9FD7-4715-8F2C-E5544EBA4113}" dt="2023-06-12T17:24:40.863" v="11271" actId="207"/>
          <ac:spMkLst>
            <pc:docMk/>
            <pc:sldMk cId="3325546327" sldId="1104"/>
            <ac:spMk id="3" creationId="{E7F407DD-68C1-A7AB-398D-66FF35D639CC}"/>
          </ac:spMkLst>
        </pc:spChg>
        <pc:spChg chg="add mod">
          <ac:chgData name="Peter Waddell" userId="dd862b9fb7d60430" providerId="LiveId" clId="{9793AE7B-9FD7-4715-8F2C-E5544EBA4113}" dt="2023-06-12T17:24:40.863" v="11271" actId="207"/>
          <ac:spMkLst>
            <pc:docMk/>
            <pc:sldMk cId="3325546327" sldId="1104"/>
            <ac:spMk id="9" creationId="{EECE63D0-3386-9C34-FFE4-6ED6EA48B159}"/>
          </ac:spMkLst>
        </pc:spChg>
      </pc:sldChg>
      <pc:sldChg chg="addSp modSp add mod ord modNotesTx">
        <pc:chgData name="Peter Waddell" userId="dd862b9fb7d60430" providerId="LiveId" clId="{9793AE7B-9FD7-4715-8F2C-E5544EBA4113}" dt="2023-06-12T17:27:54.965" v="11305" actId="20577"/>
        <pc:sldMkLst>
          <pc:docMk/>
          <pc:sldMk cId="4168309494" sldId="1105"/>
        </pc:sldMkLst>
        <pc:spChg chg="add mod">
          <ac:chgData name="Peter Waddell" userId="dd862b9fb7d60430" providerId="LiveId" clId="{9793AE7B-9FD7-4715-8F2C-E5544EBA4113}" dt="2023-06-12T17:26:34.100" v="11285" actId="207"/>
          <ac:spMkLst>
            <pc:docMk/>
            <pc:sldMk cId="4168309494" sldId="1105"/>
            <ac:spMk id="4" creationId="{31ECDC94-E043-92FF-912A-490B627C0F9E}"/>
          </ac:spMkLst>
        </pc:spChg>
        <pc:spChg chg="add mod">
          <ac:chgData name="Peter Waddell" userId="dd862b9fb7d60430" providerId="LiveId" clId="{9793AE7B-9FD7-4715-8F2C-E5544EBA4113}" dt="2023-06-12T17:26:34.100" v="11285" actId="207"/>
          <ac:spMkLst>
            <pc:docMk/>
            <pc:sldMk cId="4168309494" sldId="1105"/>
            <ac:spMk id="6" creationId="{7C067EF0-B11D-9285-3FE2-EA35DBD2EE21}"/>
          </ac:spMkLst>
        </pc:spChg>
      </pc:sldChg>
      <pc:sldChg chg="delSp modSp add mod modNotesTx">
        <pc:chgData name="Peter Waddell" userId="dd862b9fb7d60430" providerId="LiveId" clId="{9793AE7B-9FD7-4715-8F2C-E5544EBA4113}" dt="2023-06-12T17:27:49.256" v="11304" actId="20577"/>
        <pc:sldMkLst>
          <pc:docMk/>
          <pc:sldMk cId="698039437" sldId="1106"/>
        </pc:sldMkLst>
        <pc:spChg chg="del">
          <ac:chgData name="Peter Waddell" userId="dd862b9fb7d60430" providerId="LiveId" clId="{9793AE7B-9FD7-4715-8F2C-E5544EBA4113}" dt="2023-06-12T17:26:42.643" v="11289" actId="478"/>
          <ac:spMkLst>
            <pc:docMk/>
            <pc:sldMk cId="698039437" sldId="1106"/>
            <ac:spMk id="4" creationId="{31ECDC94-E043-92FF-912A-490B627C0F9E}"/>
          </ac:spMkLst>
        </pc:spChg>
        <pc:spChg chg="mod">
          <ac:chgData name="Peter Waddell" userId="dd862b9fb7d60430" providerId="LiveId" clId="{9793AE7B-9FD7-4715-8F2C-E5544EBA4113}" dt="2023-06-12T17:27:33.501" v="11302" actId="20577"/>
          <ac:spMkLst>
            <pc:docMk/>
            <pc:sldMk cId="698039437" sldId="1106"/>
            <ac:spMk id="16" creationId="{0AAAF18A-2710-9754-442A-5BE7E980FA5D}"/>
          </ac:spMkLst>
        </pc:spChg>
      </pc:sldChg>
      <pc:sldChg chg="add">
        <pc:chgData name="Peter Waddell" userId="dd862b9fb7d60430" providerId="LiveId" clId="{9793AE7B-9FD7-4715-8F2C-E5544EBA4113}" dt="2023-06-12T17:29:09.425" v="11366"/>
        <pc:sldMkLst>
          <pc:docMk/>
          <pc:sldMk cId="474498885" sldId="1107"/>
        </pc:sldMkLst>
      </pc:sldChg>
      <pc:sldChg chg="add">
        <pc:chgData name="Peter Waddell" userId="dd862b9fb7d60430" providerId="LiveId" clId="{9793AE7B-9FD7-4715-8F2C-E5544EBA4113}" dt="2023-06-12T17:56:38.368" v="11862"/>
        <pc:sldMkLst>
          <pc:docMk/>
          <pc:sldMk cId="3282877414" sldId="1108"/>
        </pc:sldMkLst>
      </pc:sldChg>
      <pc:sldChg chg="delSp add mod">
        <pc:chgData name="Peter Waddell" userId="dd862b9fb7d60430" providerId="LiveId" clId="{9793AE7B-9FD7-4715-8F2C-E5544EBA4113}" dt="2023-06-12T17:57:26.414" v="11876" actId="478"/>
        <pc:sldMkLst>
          <pc:docMk/>
          <pc:sldMk cId="2924936342" sldId="1109"/>
        </pc:sldMkLst>
        <pc:spChg chg="del">
          <ac:chgData name="Peter Waddell" userId="dd862b9fb7d60430" providerId="LiveId" clId="{9793AE7B-9FD7-4715-8F2C-E5544EBA4113}" dt="2023-06-12T17:57:26.414" v="11876" actId="478"/>
          <ac:spMkLst>
            <pc:docMk/>
            <pc:sldMk cId="2924936342" sldId="1109"/>
            <ac:spMk id="4" creationId="{A3D1144B-4BAC-332A-C663-A8869A316024}"/>
          </ac:spMkLst>
        </pc:spChg>
        <pc:spChg chg="del">
          <ac:chgData name="Peter Waddell" userId="dd862b9fb7d60430" providerId="LiveId" clId="{9793AE7B-9FD7-4715-8F2C-E5544EBA4113}" dt="2023-06-12T17:57:26.414" v="11876" actId="478"/>
          <ac:spMkLst>
            <pc:docMk/>
            <pc:sldMk cId="2924936342" sldId="1109"/>
            <ac:spMk id="8" creationId="{2E08FD7C-5CC2-22B6-7BEC-67BD13F81807}"/>
          </ac:spMkLst>
        </pc:spChg>
      </pc:sldChg>
      <pc:sldChg chg="add modNotesTx">
        <pc:chgData name="Peter Waddell" userId="dd862b9fb7d60430" providerId="LiveId" clId="{9793AE7B-9FD7-4715-8F2C-E5544EBA4113}" dt="2023-06-12T18:01:51.563" v="12526" actId="20577"/>
        <pc:sldMkLst>
          <pc:docMk/>
          <pc:sldMk cId="2224994489" sldId="1110"/>
        </pc:sldMkLst>
      </pc:sldChg>
      <pc:sldChg chg="add del">
        <pc:chgData name="Peter Waddell" userId="dd862b9fb7d60430" providerId="LiveId" clId="{9793AE7B-9FD7-4715-8F2C-E5544EBA4113}" dt="2023-06-12T18:00:48.084" v="12385"/>
        <pc:sldMkLst>
          <pc:docMk/>
          <pc:sldMk cId="159724094" sldId="1111"/>
        </pc:sldMkLst>
      </pc:sldChg>
      <pc:sldChg chg="addSp modSp new mod">
        <pc:chgData name="Peter Waddell" userId="dd862b9fb7d60430" providerId="LiveId" clId="{9793AE7B-9FD7-4715-8F2C-E5544EBA4113}" dt="2023-06-12T18:00:58.451" v="12408" actId="14100"/>
        <pc:sldMkLst>
          <pc:docMk/>
          <pc:sldMk cId="2241542792" sldId="1111"/>
        </pc:sldMkLst>
        <pc:spChg chg="add mod">
          <ac:chgData name="Peter Waddell" userId="dd862b9fb7d60430" providerId="LiveId" clId="{9793AE7B-9FD7-4715-8F2C-E5544EBA4113}" dt="2023-06-12T18:00:58.451" v="12408" actId="14100"/>
          <ac:spMkLst>
            <pc:docMk/>
            <pc:sldMk cId="2241542792" sldId="1111"/>
            <ac:spMk id="2" creationId="{81BE5FF2-0A11-61BB-FFC2-DA7F4E1BC29B}"/>
          </ac:spMkLst>
        </pc:spChg>
      </pc:sldChg>
      <pc:sldChg chg="addSp modSp add mod ord">
        <pc:chgData name="Peter Waddell" userId="dd862b9fb7d60430" providerId="LiveId" clId="{9793AE7B-9FD7-4715-8F2C-E5544EBA4113}" dt="2023-06-12T18:04:52.174" v="12552"/>
        <pc:sldMkLst>
          <pc:docMk/>
          <pc:sldMk cId="3351348940" sldId="1112"/>
        </pc:sldMkLst>
        <pc:spChg chg="add mod">
          <ac:chgData name="Peter Waddell" userId="dd862b9fb7d60430" providerId="LiveId" clId="{9793AE7B-9FD7-4715-8F2C-E5544EBA4113}" dt="2023-06-12T18:04:50.947" v="12550" actId="207"/>
          <ac:spMkLst>
            <pc:docMk/>
            <pc:sldMk cId="3351348940" sldId="1112"/>
            <ac:spMk id="16" creationId="{8A7CE62E-4B4B-134F-4E4A-A7D0A545ACDF}"/>
          </ac:spMkLst>
        </pc:spChg>
      </pc:sldChg>
      <pc:sldChg chg="addSp modSp add mod ord">
        <pc:chgData name="Peter Waddell" userId="dd862b9fb7d60430" providerId="LiveId" clId="{9793AE7B-9FD7-4715-8F2C-E5544EBA4113}" dt="2023-06-12T18:05:08.610" v="12561"/>
        <pc:sldMkLst>
          <pc:docMk/>
          <pc:sldMk cId="120328373" sldId="1113"/>
        </pc:sldMkLst>
        <pc:spChg chg="add mod">
          <ac:chgData name="Peter Waddell" userId="dd862b9fb7d60430" providerId="LiveId" clId="{9793AE7B-9FD7-4715-8F2C-E5544EBA4113}" dt="2023-06-12T18:05:02.305" v="12557" actId="1076"/>
          <ac:spMkLst>
            <pc:docMk/>
            <pc:sldMk cId="120328373" sldId="1113"/>
            <ac:spMk id="17" creationId="{D8DC7222-BD49-1FDA-73F6-1939DCE096B4}"/>
          </ac:spMkLst>
        </pc:spChg>
      </pc:sldChg>
    </pc:docChg>
  </pc:docChgLst>
  <pc:docChgLst>
    <pc:chgData name="Peter Waddell" userId="dd862b9fb7d60430" providerId="LiveId" clId="{5FF8E6F1-1094-4B00-9C2C-432E6E2A64AF}"/>
    <pc:docChg chg="modSld">
      <pc:chgData name="Peter Waddell" userId="dd862b9fb7d60430" providerId="LiveId" clId="{5FF8E6F1-1094-4B00-9C2C-432E6E2A64AF}" dt="2024-09-02T19:54:23.830" v="151" actId="20577"/>
      <pc:docMkLst>
        <pc:docMk/>
      </pc:docMkLst>
      <pc:sldChg chg="modNotesTx">
        <pc:chgData name="Peter Waddell" userId="dd862b9fb7d60430" providerId="LiveId" clId="{5FF8E6F1-1094-4B00-9C2C-432E6E2A64AF}" dt="2024-09-02T19:54:23.830" v="151" actId="20577"/>
        <pc:sldMkLst>
          <pc:docMk/>
          <pc:sldMk cId="1932648032" sldId="1054"/>
        </pc:sldMkLst>
      </pc:sldChg>
    </pc:docChg>
  </pc:docChgLst>
  <pc:docChgLst>
    <pc:chgData name="Peter Waddell" userId="dd862b9fb7d60430" providerId="LiveId" clId="{D2D43FD2-3899-479D-BA29-B7DCD80B7252}"/>
    <pc:docChg chg="undo custSel addSld delSld modSld sldOrd modMainMaster">
      <pc:chgData name="Peter Waddell" userId="dd862b9fb7d60430" providerId="LiveId" clId="{D2D43FD2-3899-479D-BA29-B7DCD80B7252}" dt="2023-06-21T15:20:58.704" v="6990" actId="47"/>
      <pc:docMkLst>
        <pc:docMk/>
      </pc:docMkLst>
      <pc:sldChg chg="delSp mod">
        <pc:chgData name="Peter Waddell" userId="dd862b9fb7d60430" providerId="LiveId" clId="{D2D43FD2-3899-479D-BA29-B7DCD80B7252}" dt="2023-06-15T20:49:57.959" v="3305" actId="478"/>
        <pc:sldMkLst>
          <pc:docMk/>
          <pc:sldMk cId="2495371453" sldId="259"/>
        </pc:sldMkLst>
        <pc:picChg chg="del">
          <ac:chgData name="Peter Waddell" userId="dd862b9fb7d60430" providerId="LiveId" clId="{D2D43FD2-3899-479D-BA29-B7DCD80B7252}" dt="2023-06-15T20:49:57.959" v="3305" actId="478"/>
          <ac:picMkLst>
            <pc:docMk/>
            <pc:sldMk cId="2495371453" sldId="259"/>
            <ac:picMk id="18" creationId="{6C8D38FF-2B6F-BEA3-FB00-85EF1E0FE09C}"/>
          </ac:picMkLst>
        </pc:picChg>
      </pc:sldChg>
      <pc:sldChg chg="modSp add mod">
        <pc:chgData name="Peter Waddell" userId="dd862b9fb7d60430" providerId="LiveId" clId="{D2D43FD2-3899-479D-BA29-B7DCD80B7252}" dt="2023-06-21T01:43:10.650" v="6874" actId="1036"/>
        <pc:sldMkLst>
          <pc:docMk/>
          <pc:sldMk cId="2172867944" sldId="364"/>
        </pc:sldMkLst>
        <pc:spChg chg="mod">
          <ac:chgData name="Peter Waddell" userId="dd862b9fb7d60430" providerId="LiveId" clId="{D2D43FD2-3899-479D-BA29-B7DCD80B7252}" dt="2023-06-21T01:42:05.293" v="6822" actId="1037"/>
          <ac:spMkLst>
            <pc:docMk/>
            <pc:sldMk cId="2172867944" sldId="364"/>
            <ac:spMk id="3" creationId="{6D4B1420-509D-4B30-9337-CC0A6FA76C28}"/>
          </ac:spMkLst>
        </pc:spChg>
        <pc:spChg chg="mod">
          <ac:chgData name="Peter Waddell" userId="dd862b9fb7d60430" providerId="LiveId" clId="{D2D43FD2-3899-479D-BA29-B7DCD80B7252}" dt="2023-06-21T01:42:05.293" v="6822" actId="1037"/>
          <ac:spMkLst>
            <pc:docMk/>
            <pc:sldMk cId="2172867944" sldId="364"/>
            <ac:spMk id="18" creationId="{58026325-1EE4-43E5-94CE-8F2436317169}"/>
          </ac:spMkLst>
        </pc:spChg>
        <pc:spChg chg="mod">
          <ac:chgData name="Peter Waddell" userId="dd862b9fb7d60430" providerId="LiveId" clId="{D2D43FD2-3899-479D-BA29-B7DCD80B7252}" dt="2023-06-21T01:42:24.473" v="6858" actId="1037"/>
          <ac:spMkLst>
            <pc:docMk/>
            <pc:sldMk cId="2172867944" sldId="364"/>
            <ac:spMk id="19" creationId="{5A180232-8DB6-479B-AABA-2992A1A72A09}"/>
          </ac:spMkLst>
        </pc:spChg>
        <pc:spChg chg="mod">
          <ac:chgData name="Peter Waddell" userId="dd862b9fb7d60430" providerId="LiveId" clId="{D2D43FD2-3899-479D-BA29-B7DCD80B7252}" dt="2023-06-21T01:42:24.473" v="6858" actId="1037"/>
          <ac:spMkLst>
            <pc:docMk/>
            <pc:sldMk cId="2172867944" sldId="364"/>
            <ac:spMk id="271" creationId="{00000000-0000-0000-0000-000000000000}"/>
          </ac:spMkLst>
        </pc:spChg>
        <pc:spChg chg="mod">
          <ac:chgData name="Peter Waddell" userId="dd862b9fb7d60430" providerId="LiveId" clId="{D2D43FD2-3899-479D-BA29-B7DCD80B7252}" dt="2023-06-21T01:42:27.428" v="6865" actId="1038"/>
          <ac:spMkLst>
            <pc:docMk/>
            <pc:sldMk cId="2172867944" sldId="364"/>
            <ac:spMk id="275" creationId="{00000000-0000-0000-0000-000000000000}"/>
          </ac:spMkLst>
        </pc:spChg>
        <pc:spChg chg="mod">
          <ac:chgData name="Peter Waddell" userId="dd862b9fb7d60430" providerId="LiveId" clId="{D2D43FD2-3899-479D-BA29-B7DCD80B7252}" dt="2023-06-21T01:43:04.713" v="6871" actId="1076"/>
          <ac:spMkLst>
            <pc:docMk/>
            <pc:sldMk cId="2172867944" sldId="364"/>
            <ac:spMk id="278" creationId="{00000000-0000-0000-0000-000000000000}"/>
          </ac:spMkLst>
        </pc:spChg>
        <pc:spChg chg="mod">
          <ac:chgData name="Peter Waddell" userId="dd862b9fb7d60430" providerId="LiveId" clId="{D2D43FD2-3899-479D-BA29-B7DCD80B7252}" dt="2023-06-21T01:43:10.650" v="6874" actId="1036"/>
          <ac:spMkLst>
            <pc:docMk/>
            <pc:sldMk cId="2172867944" sldId="364"/>
            <ac:spMk id="279" creationId="{00000000-0000-0000-0000-000000000000}"/>
          </ac:spMkLst>
        </pc:spChg>
        <pc:spChg chg="mod">
          <ac:chgData name="Peter Waddell" userId="dd862b9fb7d60430" providerId="LiveId" clId="{D2D43FD2-3899-479D-BA29-B7DCD80B7252}" dt="2023-06-21T01:42:24.473" v="6858" actId="1037"/>
          <ac:spMkLst>
            <pc:docMk/>
            <pc:sldMk cId="2172867944" sldId="364"/>
            <ac:spMk id="281" creationId="{00000000-0000-0000-0000-000000000000}"/>
          </ac:spMkLst>
        </pc:spChg>
        <pc:spChg chg="mod">
          <ac:chgData name="Peter Waddell" userId="dd862b9fb7d60430" providerId="LiveId" clId="{D2D43FD2-3899-479D-BA29-B7DCD80B7252}" dt="2023-06-21T01:42:24.473" v="6858" actId="1037"/>
          <ac:spMkLst>
            <pc:docMk/>
            <pc:sldMk cId="2172867944" sldId="364"/>
            <ac:spMk id="283" creationId="{00000000-0000-0000-0000-000000000000}"/>
          </ac:spMkLst>
        </pc:spChg>
        <pc:grpChg chg="mod">
          <ac:chgData name="Peter Waddell" userId="dd862b9fb7d60430" providerId="LiveId" clId="{D2D43FD2-3899-479D-BA29-B7DCD80B7252}" dt="2023-06-21T01:41:18.514" v="6809" actId="14100"/>
          <ac:grpSpMkLst>
            <pc:docMk/>
            <pc:sldMk cId="2172867944" sldId="364"/>
            <ac:grpSpMk id="5" creationId="{A022542F-40E0-4EDD-8D2F-E62A8BB004EE}"/>
          </ac:grpSpMkLst>
        </pc:grpChg>
        <pc:grpChg chg="mod">
          <ac:chgData name="Peter Waddell" userId="dd862b9fb7d60430" providerId="LiveId" clId="{D2D43FD2-3899-479D-BA29-B7DCD80B7252}" dt="2023-06-21T01:41:01.899" v="6804" actId="1076"/>
          <ac:grpSpMkLst>
            <pc:docMk/>
            <pc:sldMk cId="2172867944" sldId="364"/>
            <ac:grpSpMk id="280" creationId="{00000000-0000-0000-0000-000000000000}"/>
          </ac:grpSpMkLst>
        </pc:grpChg>
        <pc:picChg chg="mod">
          <ac:chgData name="Peter Waddell" userId="dd862b9fb7d60430" providerId="LiveId" clId="{D2D43FD2-3899-479D-BA29-B7DCD80B7252}" dt="2023-06-21T01:42:56.239" v="6869" actId="14100"/>
          <ac:picMkLst>
            <pc:docMk/>
            <pc:sldMk cId="2172867944" sldId="364"/>
            <ac:picMk id="8" creationId="{610EB0AC-6339-3C60-AA8F-00856B4498AD}"/>
          </ac:picMkLst>
        </pc:picChg>
        <pc:picChg chg="mod">
          <ac:chgData name="Peter Waddell" userId="dd862b9fb7d60430" providerId="LiveId" clId="{D2D43FD2-3899-479D-BA29-B7DCD80B7252}" dt="2023-06-21T01:42:08.939" v="6823" actId="1076"/>
          <ac:picMkLst>
            <pc:docMk/>
            <pc:sldMk cId="2172867944" sldId="364"/>
            <ac:picMk id="272"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3"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4" creationId="{00000000-0000-0000-0000-000000000000}"/>
          </ac:picMkLst>
        </pc:picChg>
      </pc:sldChg>
      <pc:sldChg chg="addSp modSp mod">
        <pc:chgData name="Peter Waddell" userId="dd862b9fb7d60430" providerId="LiveId" clId="{D2D43FD2-3899-479D-BA29-B7DCD80B7252}" dt="2023-06-15T20:47:20.834" v="3256" actId="167"/>
        <pc:sldMkLst>
          <pc:docMk/>
          <pc:sldMk cId="3666493552" sldId="570"/>
        </pc:sldMkLst>
        <pc:spChg chg="add mod ord">
          <ac:chgData name="Peter Waddell" userId="dd862b9fb7d60430" providerId="LiveId" clId="{D2D43FD2-3899-479D-BA29-B7DCD80B7252}" dt="2023-06-15T20:47:20.834" v="3256" actId="167"/>
          <ac:spMkLst>
            <pc:docMk/>
            <pc:sldMk cId="3666493552" sldId="570"/>
            <ac:spMk id="2" creationId="{A62FCC7C-9271-D29E-A160-0CB09007985C}"/>
          </ac:spMkLst>
        </pc:spChg>
      </pc:sldChg>
      <pc:sldChg chg="delSp modSp mod">
        <pc:chgData name="Peter Waddell" userId="dd862b9fb7d60430" providerId="LiveId" clId="{D2D43FD2-3899-479D-BA29-B7DCD80B7252}" dt="2023-06-15T20:51:03.088" v="3343" actId="1036"/>
        <pc:sldMkLst>
          <pc:docMk/>
          <pc:sldMk cId="4087400851" sldId="834"/>
        </pc:sldMkLst>
        <pc:spChg chg="mod">
          <ac:chgData name="Peter Waddell" userId="dd862b9fb7d60430" providerId="LiveId" clId="{D2D43FD2-3899-479D-BA29-B7DCD80B7252}" dt="2023-06-15T20:51:03.088" v="3343" actId="1036"/>
          <ac:spMkLst>
            <pc:docMk/>
            <pc:sldMk cId="4087400851" sldId="834"/>
            <ac:spMk id="2" creationId="{2FC2DB7F-7B34-4C49-94D1-075C8692CE71}"/>
          </ac:spMkLst>
        </pc:spChg>
        <pc:picChg chg="del">
          <ac:chgData name="Peter Waddell" userId="dd862b9fb7d60430" providerId="LiveId" clId="{D2D43FD2-3899-479D-BA29-B7DCD80B7252}" dt="2023-06-15T20:50:47.462" v="3329" actId="478"/>
          <ac:picMkLst>
            <pc:docMk/>
            <pc:sldMk cId="4087400851" sldId="834"/>
            <ac:picMk id="6" creationId="{DCDEE1EC-A8F1-0FB0-0123-C2BC022F1BD9}"/>
          </ac:picMkLst>
        </pc:picChg>
      </pc:sldChg>
      <pc:sldChg chg="delSp mod">
        <pc:chgData name="Peter Waddell" userId="dd862b9fb7d60430" providerId="LiveId" clId="{D2D43FD2-3899-479D-BA29-B7DCD80B7252}" dt="2023-06-15T20:50:36.998" v="3324" actId="478"/>
        <pc:sldMkLst>
          <pc:docMk/>
          <pc:sldMk cId="3950241144" sldId="902"/>
        </pc:sldMkLst>
        <pc:picChg chg="del">
          <ac:chgData name="Peter Waddell" userId="dd862b9fb7d60430" providerId="LiveId" clId="{D2D43FD2-3899-479D-BA29-B7DCD80B7252}" dt="2023-06-15T20:50:36.998" v="3324" actId="478"/>
          <ac:picMkLst>
            <pc:docMk/>
            <pc:sldMk cId="3950241144" sldId="902"/>
            <ac:picMk id="23" creationId="{CF6A112C-9CAE-8BF8-26BD-9EB3CD0CEBD7}"/>
          </ac:picMkLst>
        </pc:picChg>
      </pc:sldChg>
      <pc:sldChg chg="delSp mod">
        <pc:chgData name="Peter Waddell" userId="dd862b9fb7d60430" providerId="LiveId" clId="{D2D43FD2-3899-479D-BA29-B7DCD80B7252}" dt="2023-06-15T20:50:45.292" v="3328" actId="478"/>
        <pc:sldMkLst>
          <pc:docMk/>
          <pc:sldMk cId="2623234830" sldId="904"/>
        </pc:sldMkLst>
        <pc:picChg chg="del">
          <ac:chgData name="Peter Waddell" userId="dd862b9fb7d60430" providerId="LiveId" clId="{D2D43FD2-3899-479D-BA29-B7DCD80B7252}" dt="2023-06-15T20:50:45.292" v="3328" actId="478"/>
          <ac:picMkLst>
            <pc:docMk/>
            <pc:sldMk cId="2623234830" sldId="904"/>
            <ac:picMk id="13" creationId="{01C6BAEC-7973-D188-F7EC-5565FB96B005}"/>
          </ac:picMkLst>
        </pc:picChg>
      </pc:sldChg>
      <pc:sldChg chg="delSp mod">
        <pc:chgData name="Peter Waddell" userId="dd862b9fb7d60430" providerId="LiveId" clId="{D2D43FD2-3899-479D-BA29-B7DCD80B7252}" dt="2023-06-15T20:51:08.856" v="3344" actId="478"/>
        <pc:sldMkLst>
          <pc:docMk/>
          <pc:sldMk cId="343566986" sldId="905"/>
        </pc:sldMkLst>
        <pc:picChg chg="del">
          <ac:chgData name="Peter Waddell" userId="dd862b9fb7d60430" providerId="LiveId" clId="{D2D43FD2-3899-479D-BA29-B7DCD80B7252}" dt="2023-06-15T20:51:08.856" v="3344" actId="478"/>
          <ac:picMkLst>
            <pc:docMk/>
            <pc:sldMk cId="343566986" sldId="905"/>
            <ac:picMk id="15" creationId="{AA62C9CD-B76B-91CB-8E3D-530D64B8A6E5}"/>
          </ac:picMkLst>
        </pc:picChg>
      </pc:sldChg>
      <pc:sldChg chg="addSp modSp">
        <pc:chgData name="Peter Waddell" userId="dd862b9fb7d60430" providerId="LiveId" clId="{D2D43FD2-3899-479D-BA29-B7DCD80B7252}" dt="2023-06-15T20:51:27.985" v="3353"/>
        <pc:sldMkLst>
          <pc:docMk/>
          <pc:sldMk cId="3508488760" sldId="917"/>
        </pc:sldMkLst>
        <pc:spChg chg="add mod">
          <ac:chgData name="Peter Waddell" userId="dd862b9fb7d60430" providerId="LiveId" clId="{D2D43FD2-3899-479D-BA29-B7DCD80B7252}" dt="2023-06-15T20:51:27.985" v="3353"/>
          <ac:spMkLst>
            <pc:docMk/>
            <pc:sldMk cId="3508488760" sldId="917"/>
            <ac:spMk id="4" creationId="{17FA2748-DD0F-9C3E-C74C-7A0969467042}"/>
          </ac:spMkLst>
        </pc:spChg>
      </pc:sldChg>
      <pc:sldChg chg="delSp mod">
        <pc:chgData name="Peter Waddell" userId="dd862b9fb7d60430" providerId="LiveId" clId="{D2D43FD2-3899-479D-BA29-B7DCD80B7252}" dt="2023-06-15T20:49:39.975" v="3299" actId="478"/>
        <pc:sldMkLst>
          <pc:docMk/>
          <pc:sldMk cId="2148994299" sldId="919"/>
        </pc:sldMkLst>
        <pc:picChg chg="del">
          <ac:chgData name="Peter Waddell" userId="dd862b9fb7d60430" providerId="LiveId" clId="{D2D43FD2-3899-479D-BA29-B7DCD80B7252}" dt="2023-06-15T20:49:39.388" v="3298" actId="478"/>
          <ac:picMkLst>
            <pc:docMk/>
            <pc:sldMk cId="2148994299" sldId="919"/>
            <ac:picMk id="14" creationId="{0460CF05-CECE-0126-CBC4-37B04D52FF28}"/>
          </ac:picMkLst>
        </pc:picChg>
        <pc:picChg chg="del">
          <ac:chgData name="Peter Waddell" userId="dd862b9fb7d60430" providerId="LiveId" clId="{D2D43FD2-3899-479D-BA29-B7DCD80B7252}" dt="2023-06-15T20:49:39.975" v="3299" actId="478"/>
          <ac:picMkLst>
            <pc:docMk/>
            <pc:sldMk cId="2148994299" sldId="919"/>
            <ac:picMk id="60" creationId="{8E60CFDA-004A-4B13-A4FB-8CFD478A0C6B}"/>
          </ac:picMkLst>
        </pc:picChg>
      </pc:sldChg>
      <pc:sldChg chg="delSp mod">
        <pc:chgData name="Peter Waddell" userId="dd862b9fb7d60430" providerId="LiveId" clId="{D2D43FD2-3899-479D-BA29-B7DCD80B7252}" dt="2023-06-15T20:49:41.963" v="3300" actId="478"/>
        <pc:sldMkLst>
          <pc:docMk/>
          <pc:sldMk cId="865254174" sldId="920"/>
        </pc:sldMkLst>
        <pc:picChg chg="del">
          <ac:chgData name="Peter Waddell" userId="dd862b9fb7d60430" providerId="LiveId" clId="{D2D43FD2-3899-479D-BA29-B7DCD80B7252}" dt="2023-06-15T20:49:41.963" v="3300" actId="478"/>
          <ac:picMkLst>
            <pc:docMk/>
            <pc:sldMk cId="865254174" sldId="920"/>
            <ac:picMk id="13" creationId="{F3F33710-E31B-9AC6-30DA-54A3C8EFC2D8}"/>
          </ac:picMkLst>
        </pc:picChg>
      </pc:sldChg>
      <pc:sldChg chg="addSp modSp">
        <pc:chgData name="Peter Waddell" userId="dd862b9fb7d60430" providerId="LiveId" clId="{D2D43FD2-3899-479D-BA29-B7DCD80B7252}" dt="2023-06-15T20:47:22.390" v="3257"/>
        <pc:sldMkLst>
          <pc:docMk/>
          <pc:sldMk cId="549679919" sldId="921"/>
        </pc:sldMkLst>
        <pc:spChg chg="add mod">
          <ac:chgData name="Peter Waddell" userId="dd862b9fb7d60430" providerId="LiveId" clId="{D2D43FD2-3899-479D-BA29-B7DCD80B7252}" dt="2023-06-15T20:47:22.390" v="3257"/>
          <ac:spMkLst>
            <pc:docMk/>
            <pc:sldMk cId="549679919" sldId="921"/>
            <ac:spMk id="2" creationId="{9B6E1109-8684-4923-B715-76BB5B1B5125}"/>
          </ac:spMkLst>
        </pc:spChg>
      </pc:sldChg>
      <pc:sldChg chg="modSp mod">
        <pc:chgData name="Peter Waddell" userId="dd862b9fb7d60430" providerId="LiveId" clId="{D2D43FD2-3899-479D-BA29-B7DCD80B7252}" dt="2023-06-15T20:51:58.293" v="3366" actId="1036"/>
        <pc:sldMkLst>
          <pc:docMk/>
          <pc:sldMk cId="984330232" sldId="922"/>
        </pc:sldMkLst>
        <pc:spChg chg="mod">
          <ac:chgData name="Peter Waddell" userId="dd862b9fb7d60430" providerId="LiveId" clId="{D2D43FD2-3899-479D-BA29-B7DCD80B7252}" dt="2023-06-15T20:51:58.293" v="3366" actId="1036"/>
          <ac:spMkLst>
            <pc:docMk/>
            <pc:sldMk cId="984330232" sldId="922"/>
            <ac:spMk id="4" creationId="{D7DE266C-A28F-4324-AE1C-3141B24261BD}"/>
          </ac:spMkLst>
        </pc:spChg>
        <pc:spChg chg="mod">
          <ac:chgData name="Peter Waddell" userId="dd862b9fb7d60430" providerId="LiveId" clId="{D2D43FD2-3899-479D-BA29-B7DCD80B7252}" dt="2023-06-15T20:51:58.293" v="3366" actId="1036"/>
          <ac:spMkLst>
            <pc:docMk/>
            <pc:sldMk cId="984330232" sldId="922"/>
            <ac:spMk id="5" creationId="{F30F2EF7-6155-4740-B992-ADD14C7B8307}"/>
          </ac:spMkLst>
        </pc:spChg>
        <pc:graphicFrameChg chg="mod">
          <ac:chgData name="Peter Waddell" userId="dd862b9fb7d60430" providerId="LiveId" clId="{D2D43FD2-3899-479D-BA29-B7DCD80B7252}" dt="2023-06-15T20:51:58.293" v="3366" actId="1036"/>
          <ac:graphicFrameMkLst>
            <pc:docMk/>
            <pc:sldMk cId="984330232" sldId="922"/>
            <ac:graphicFrameMk id="3" creationId="{8100C9C1-7A56-4376-848A-4EA253A73EEB}"/>
          </ac:graphicFrameMkLst>
        </pc:graphicFrameChg>
        <pc:graphicFrameChg chg="mod">
          <ac:chgData name="Peter Waddell" userId="dd862b9fb7d60430" providerId="LiveId" clId="{D2D43FD2-3899-479D-BA29-B7DCD80B7252}" dt="2023-06-15T20:51:58.293" v="3366" actId="1036"/>
          <ac:graphicFrameMkLst>
            <pc:docMk/>
            <pc:sldMk cId="984330232" sldId="922"/>
            <ac:graphicFrameMk id="7" creationId="{EC795D9D-300F-4C12-A2AE-FE4AD7BBDBF2}"/>
          </ac:graphicFrameMkLst>
        </pc:graphicFrameChg>
        <pc:picChg chg="mod">
          <ac:chgData name="Peter Waddell" userId="dd862b9fb7d60430" providerId="LiveId" clId="{D2D43FD2-3899-479D-BA29-B7DCD80B7252}" dt="2023-06-15T20:51:58.293" v="3366" actId="1036"/>
          <ac:picMkLst>
            <pc:docMk/>
            <pc:sldMk cId="984330232" sldId="922"/>
            <ac:picMk id="8" creationId="{5548D044-C750-44E4-87B9-DDF8EA620A20}"/>
          </ac:picMkLst>
        </pc:picChg>
      </pc:sldChg>
      <pc:sldChg chg="delSp mod">
        <pc:chgData name="Peter Waddell" userId="dd862b9fb7d60430" providerId="LiveId" clId="{D2D43FD2-3899-479D-BA29-B7DCD80B7252}" dt="2023-06-15T20:51:21.509" v="3349" actId="478"/>
        <pc:sldMkLst>
          <pc:docMk/>
          <pc:sldMk cId="2849170849" sldId="923"/>
        </pc:sldMkLst>
        <pc:picChg chg="del">
          <ac:chgData name="Peter Waddell" userId="dd862b9fb7d60430" providerId="LiveId" clId="{D2D43FD2-3899-479D-BA29-B7DCD80B7252}" dt="2023-06-15T20:51:21.509" v="3349" actId="478"/>
          <ac:picMkLst>
            <pc:docMk/>
            <pc:sldMk cId="2849170849" sldId="923"/>
            <ac:picMk id="13" creationId="{8549FCDB-5E60-E6D0-E18A-9821D86E02C9}"/>
          </ac:picMkLst>
        </pc:picChg>
      </pc:sldChg>
      <pc:sldChg chg="delSp mod">
        <pc:chgData name="Peter Waddell" userId="dd862b9fb7d60430" providerId="LiveId" clId="{D2D43FD2-3899-479D-BA29-B7DCD80B7252}" dt="2023-06-15T20:50:08.209" v="3310" actId="478"/>
        <pc:sldMkLst>
          <pc:docMk/>
          <pc:sldMk cId="3096505920" sldId="934"/>
        </pc:sldMkLst>
        <pc:picChg chg="del">
          <ac:chgData name="Peter Waddell" userId="dd862b9fb7d60430" providerId="LiveId" clId="{D2D43FD2-3899-479D-BA29-B7DCD80B7252}" dt="2023-06-15T20:50:08.209" v="3310" actId="478"/>
          <ac:picMkLst>
            <pc:docMk/>
            <pc:sldMk cId="3096505920" sldId="934"/>
            <ac:picMk id="13" creationId="{61C11EEE-CFC3-65AC-5415-C49E9A89A110}"/>
          </ac:picMkLst>
        </pc:picChg>
      </pc:sldChg>
      <pc:sldChg chg="modNotes">
        <pc:chgData name="Peter Waddell" userId="dd862b9fb7d60430" providerId="LiveId" clId="{D2D43FD2-3899-479D-BA29-B7DCD80B7252}" dt="2023-06-15T20:44:05.979" v="3145"/>
        <pc:sldMkLst>
          <pc:docMk/>
          <pc:sldMk cId="2869930994" sldId="939"/>
        </pc:sldMkLst>
      </pc:sldChg>
      <pc:sldChg chg="delSp mod">
        <pc:chgData name="Peter Waddell" userId="dd862b9fb7d60430" providerId="LiveId" clId="{D2D43FD2-3899-479D-BA29-B7DCD80B7252}" dt="2023-06-15T20:51:45.450" v="3354" actId="478"/>
        <pc:sldMkLst>
          <pc:docMk/>
          <pc:sldMk cId="957222179" sldId="942"/>
        </pc:sldMkLst>
        <pc:picChg chg="del">
          <ac:chgData name="Peter Waddell" userId="dd862b9fb7d60430" providerId="LiveId" clId="{D2D43FD2-3899-479D-BA29-B7DCD80B7252}" dt="2023-06-15T20:51:45.450" v="3354" actId="478"/>
          <ac:picMkLst>
            <pc:docMk/>
            <pc:sldMk cId="957222179" sldId="942"/>
            <ac:picMk id="5" creationId="{075E785F-8C39-6B5B-79D0-A9C27D68DFE4}"/>
          </ac:picMkLst>
        </pc:picChg>
      </pc:sldChg>
      <pc:sldChg chg="delSp mod">
        <pc:chgData name="Peter Waddell" userId="dd862b9fb7d60430" providerId="LiveId" clId="{D2D43FD2-3899-479D-BA29-B7DCD80B7252}" dt="2023-06-15T20:51:11.689" v="3345" actId="478"/>
        <pc:sldMkLst>
          <pc:docMk/>
          <pc:sldMk cId="292284012" sldId="949"/>
        </pc:sldMkLst>
        <pc:picChg chg="del">
          <ac:chgData name="Peter Waddell" userId="dd862b9fb7d60430" providerId="LiveId" clId="{D2D43FD2-3899-479D-BA29-B7DCD80B7252}" dt="2023-06-15T20:51:11.689" v="3345" actId="478"/>
          <ac:picMkLst>
            <pc:docMk/>
            <pc:sldMk cId="292284012" sldId="949"/>
            <ac:picMk id="10" creationId="{B32509D9-A668-00AE-A136-1C09129EB541}"/>
          </ac:picMkLst>
        </pc:picChg>
      </pc:sldChg>
      <pc:sldChg chg="addSp delSp modSp mod modNotesTx">
        <pc:chgData name="Peter Waddell" userId="dd862b9fb7d60430" providerId="LiveId" clId="{D2D43FD2-3899-479D-BA29-B7DCD80B7252}" dt="2023-06-20T15:42:05.527" v="3752" actId="207"/>
        <pc:sldMkLst>
          <pc:docMk/>
          <pc:sldMk cId="164657167" sldId="953"/>
        </pc:sldMkLst>
        <pc:spChg chg="add mod">
          <ac:chgData name="Peter Waddell" userId="dd862b9fb7d60430" providerId="LiveId" clId="{D2D43FD2-3899-479D-BA29-B7DCD80B7252}" dt="2023-06-20T15:42:05.527" v="3752" actId="207"/>
          <ac:spMkLst>
            <pc:docMk/>
            <pc:sldMk cId="164657167" sldId="953"/>
            <ac:spMk id="64" creationId="{6AC5D10D-CA3F-3957-B7DD-B35620F359E9}"/>
          </ac:spMkLst>
        </pc:spChg>
        <pc:picChg chg="del">
          <ac:chgData name="Peter Waddell" userId="dd862b9fb7d60430" providerId="LiveId" clId="{D2D43FD2-3899-479D-BA29-B7DCD80B7252}" dt="2023-06-15T20:49:45.140" v="3301" actId="478"/>
          <ac:picMkLst>
            <pc:docMk/>
            <pc:sldMk cId="164657167" sldId="953"/>
            <ac:picMk id="64" creationId="{9F378CFD-8526-456B-A325-73EDC1057553}"/>
          </ac:picMkLst>
        </pc:picChg>
      </pc:sldChg>
      <pc:sldChg chg="delSp mod">
        <pc:chgData name="Peter Waddell" userId="dd862b9fb7d60430" providerId="LiveId" clId="{D2D43FD2-3899-479D-BA29-B7DCD80B7252}" dt="2023-06-15T20:50:24.660" v="3318" actId="478"/>
        <pc:sldMkLst>
          <pc:docMk/>
          <pc:sldMk cId="2805612025" sldId="962"/>
        </pc:sldMkLst>
        <pc:picChg chg="del">
          <ac:chgData name="Peter Waddell" userId="dd862b9fb7d60430" providerId="LiveId" clId="{D2D43FD2-3899-479D-BA29-B7DCD80B7252}" dt="2023-06-15T20:50:24.660" v="3318" actId="478"/>
          <ac:picMkLst>
            <pc:docMk/>
            <pc:sldMk cId="2805612025" sldId="962"/>
            <ac:picMk id="10" creationId="{A616982C-FDF1-ACDE-CA07-227FDEB8E945}"/>
          </ac:picMkLst>
        </pc:picChg>
      </pc:sldChg>
      <pc:sldChg chg="delSp mod modNotesTx">
        <pc:chgData name="Peter Waddell" userId="dd862b9fb7d60430" providerId="LiveId" clId="{D2D43FD2-3899-479D-BA29-B7DCD80B7252}" dt="2023-06-15T20:51:13.741" v="3346" actId="478"/>
        <pc:sldMkLst>
          <pc:docMk/>
          <pc:sldMk cId="580487967" sldId="965"/>
        </pc:sldMkLst>
        <pc:picChg chg="del">
          <ac:chgData name="Peter Waddell" userId="dd862b9fb7d60430" providerId="LiveId" clId="{D2D43FD2-3899-479D-BA29-B7DCD80B7252}" dt="2023-06-15T20:51:13.741" v="3346" actId="478"/>
          <ac:picMkLst>
            <pc:docMk/>
            <pc:sldMk cId="580487967" sldId="965"/>
            <ac:picMk id="9" creationId="{A04ABF2C-3A9E-4D0F-52D5-3B8ECCA5D53C}"/>
          </ac:picMkLst>
        </pc:picChg>
      </pc:sldChg>
      <pc:sldChg chg="modNotes">
        <pc:chgData name="Peter Waddell" userId="dd862b9fb7d60430" providerId="LiveId" clId="{D2D43FD2-3899-479D-BA29-B7DCD80B7252}" dt="2023-06-15T20:44:05.979" v="3145"/>
        <pc:sldMkLst>
          <pc:docMk/>
          <pc:sldMk cId="3858476082" sldId="976"/>
        </pc:sldMkLst>
      </pc:sldChg>
      <pc:sldChg chg="delSp mod">
        <pc:chgData name="Peter Waddell" userId="dd862b9fb7d60430" providerId="LiveId" clId="{D2D43FD2-3899-479D-BA29-B7DCD80B7252}" dt="2023-06-15T20:50:28.995" v="3320" actId="478"/>
        <pc:sldMkLst>
          <pc:docMk/>
          <pc:sldMk cId="1720085416" sldId="978"/>
        </pc:sldMkLst>
        <pc:picChg chg="del">
          <ac:chgData name="Peter Waddell" userId="dd862b9fb7d60430" providerId="LiveId" clId="{D2D43FD2-3899-479D-BA29-B7DCD80B7252}" dt="2023-06-15T20:50:28.995" v="3320" actId="478"/>
          <ac:picMkLst>
            <pc:docMk/>
            <pc:sldMk cId="1720085416" sldId="978"/>
            <ac:picMk id="20" creationId="{EEFD40DB-4F3C-6E87-930F-425059A26169}"/>
          </ac:picMkLst>
        </pc:picChg>
      </pc:sldChg>
      <pc:sldChg chg="delSp mod ord">
        <pc:chgData name="Peter Waddell" userId="dd862b9fb7d60430" providerId="LiveId" clId="{D2D43FD2-3899-479D-BA29-B7DCD80B7252}" dt="2023-06-15T20:51:19.486" v="3348" actId="478"/>
        <pc:sldMkLst>
          <pc:docMk/>
          <pc:sldMk cId="1235671326" sldId="980"/>
        </pc:sldMkLst>
        <pc:picChg chg="del">
          <ac:chgData name="Peter Waddell" userId="dd862b9fb7d60430" providerId="LiveId" clId="{D2D43FD2-3899-479D-BA29-B7DCD80B7252}" dt="2023-06-15T20:51:19.486" v="3348" actId="478"/>
          <ac:picMkLst>
            <pc:docMk/>
            <pc:sldMk cId="1235671326" sldId="980"/>
            <ac:picMk id="43" creationId="{C5D7DD1F-D7CD-C8AF-4720-509282B4EA38}"/>
          </ac:picMkLst>
        </pc:picChg>
      </pc:sldChg>
      <pc:sldChg chg="delSp mod">
        <pc:chgData name="Peter Waddell" userId="dd862b9fb7d60430" providerId="LiveId" clId="{D2D43FD2-3899-479D-BA29-B7DCD80B7252}" dt="2023-06-15T20:51:15.945" v="3347" actId="478"/>
        <pc:sldMkLst>
          <pc:docMk/>
          <pc:sldMk cId="4089469222" sldId="981"/>
        </pc:sldMkLst>
        <pc:picChg chg="del">
          <ac:chgData name="Peter Waddell" userId="dd862b9fb7d60430" providerId="LiveId" clId="{D2D43FD2-3899-479D-BA29-B7DCD80B7252}" dt="2023-06-15T20:51:15.945" v="3347" actId="478"/>
          <ac:picMkLst>
            <pc:docMk/>
            <pc:sldMk cId="4089469222" sldId="981"/>
            <ac:picMk id="13" creationId="{CADA2879-A915-EB3F-A33E-25D19D7FA6BE}"/>
          </ac:picMkLst>
        </pc:picChg>
      </pc:sldChg>
      <pc:sldChg chg="delSp mod">
        <pc:chgData name="Peter Waddell" userId="dd862b9fb7d60430" providerId="LiveId" clId="{D2D43FD2-3899-479D-BA29-B7DCD80B7252}" dt="2023-06-15T20:45:14.742" v="3177" actId="478"/>
        <pc:sldMkLst>
          <pc:docMk/>
          <pc:sldMk cId="3084994192" sldId="985"/>
        </pc:sldMkLst>
        <pc:picChg chg="del">
          <ac:chgData name="Peter Waddell" userId="dd862b9fb7d60430" providerId="LiveId" clId="{D2D43FD2-3899-479D-BA29-B7DCD80B7252}" dt="2023-06-15T20:45:14.742" v="3177" actId="478"/>
          <ac:picMkLst>
            <pc:docMk/>
            <pc:sldMk cId="3084994192" sldId="985"/>
            <ac:picMk id="5" creationId="{77018BBC-BC21-CAED-D016-713A9D08E73D}"/>
          </ac:picMkLst>
        </pc:picChg>
      </pc:sldChg>
      <pc:sldChg chg="delSp mod modNotesTx">
        <pc:chgData name="Peter Waddell" userId="dd862b9fb7d60430" providerId="LiveId" clId="{D2D43FD2-3899-479D-BA29-B7DCD80B7252}" dt="2023-06-15T20:45:24.971" v="3182" actId="478"/>
        <pc:sldMkLst>
          <pc:docMk/>
          <pc:sldMk cId="1233688022" sldId="987"/>
        </pc:sldMkLst>
        <pc:picChg chg="del">
          <ac:chgData name="Peter Waddell" userId="dd862b9fb7d60430" providerId="LiveId" clId="{D2D43FD2-3899-479D-BA29-B7DCD80B7252}" dt="2023-06-15T20:45:24.971" v="3182" actId="478"/>
          <ac:picMkLst>
            <pc:docMk/>
            <pc:sldMk cId="1233688022" sldId="987"/>
            <ac:picMk id="14" creationId="{6ADC1FBF-A7AB-8E97-75FA-A1E03A0A29EA}"/>
          </ac:picMkLst>
        </pc:picChg>
      </pc:sldChg>
      <pc:sldChg chg="delSp mod modNotesTx">
        <pc:chgData name="Peter Waddell" userId="dd862b9fb7d60430" providerId="LiveId" clId="{D2D43FD2-3899-479D-BA29-B7DCD80B7252}" dt="2023-06-15T20:49:49.642" v="3302" actId="478"/>
        <pc:sldMkLst>
          <pc:docMk/>
          <pc:sldMk cId="3499047597" sldId="989"/>
        </pc:sldMkLst>
        <pc:picChg chg="del">
          <ac:chgData name="Peter Waddell" userId="dd862b9fb7d60430" providerId="LiveId" clId="{D2D43FD2-3899-479D-BA29-B7DCD80B7252}" dt="2023-06-15T20:49:49.642" v="3302" actId="478"/>
          <ac:picMkLst>
            <pc:docMk/>
            <pc:sldMk cId="3499047597" sldId="989"/>
            <ac:picMk id="19" creationId="{0B057011-7403-71A9-BEE5-04AAA643F1F0}"/>
          </ac:picMkLst>
        </pc:picChg>
      </pc:sldChg>
      <pc:sldChg chg="delSp mod">
        <pc:chgData name="Peter Waddell" userId="dd862b9fb7d60430" providerId="LiveId" clId="{D2D43FD2-3899-479D-BA29-B7DCD80B7252}" dt="2023-06-15T20:50:00.215" v="3306" actId="478"/>
        <pc:sldMkLst>
          <pc:docMk/>
          <pc:sldMk cId="878585181" sldId="991"/>
        </pc:sldMkLst>
        <pc:picChg chg="del">
          <ac:chgData name="Peter Waddell" userId="dd862b9fb7d60430" providerId="LiveId" clId="{D2D43FD2-3899-479D-BA29-B7DCD80B7252}" dt="2023-06-15T20:50:00.215" v="3306" actId="478"/>
          <ac:picMkLst>
            <pc:docMk/>
            <pc:sldMk cId="878585181" sldId="991"/>
            <ac:picMk id="18" creationId="{6C8D38FF-2B6F-BEA3-FB00-85EF1E0FE09C}"/>
          </ac:picMkLst>
        </pc:picChg>
      </pc:sldChg>
      <pc:sldChg chg="delSp mod">
        <pc:chgData name="Peter Waddell" userId="dd862b9fb7d60430" providerId="LiveId" clId="{D2D43FD2-3899-479D-BA29-B7DCD80B7252}" dt="2023-06-15T20:50:22.807" v="3317" actId="478"/>
        <pc:sldMkLst>
          <pc:docMk/>
          <pc:sldMk cId="4287886815" sldId="992"/>
        </pc:sldMkLst>
        <pc:picChg chg="del">
          <ac:chgData name="Peter Waddell" userId="dd862b9fb7d60430" providerId="LiveId" clId="{D2D43FD2-3899-479D-BA29-B7DCD80B7252}" dt="2023-06-15T20:50:22.807" v="3317" actId="478"/>
          <ac:picMkLst>
            <pc:docMk/>
            <pc:sldMk cId="4287886815" sldId="992"/>
            <ac:picMk id="11" creationId="{E49C4404-8115-0780-9F9E-E48DA263A581}"/>
          </ac:picMkLst>
        </pc:picChg>
      </pc:sldChg>
      <pc:sldChg chg="delSp mod">
        <pc:chgData name="Peter Waddell" userId="dd862b9fb7d60430" providerId="LiveId" clId="{D2D43FD2-3899-479D-BA29-B7DCD80B7252}" dt="2023-06-15T20:45:18.468" v="3179" actId="478"/>
        <pc:sldMkLst>
          <pc:docMk/>
          <pc:sldMk cId="1228257688" sldId="993"/>
        </pc:sldMkLst>
        <pc:picChg chg="del">
          <ac:chgData name="Peter Waddell" userId="dd862b9fb7d60430" providerId="LiveId" clId="{D2D43FD2-3899-479D-BA29-B7DCD80B7252}" dt="2023-06-15T20:45:18.468" v="3179" actId="478"/>
          <ac:picMkLst>
            <pc:docMk/>
            <pc:sldMk cId="1228257688" sldId="993"/>
            <ac:picMk id="7" creationId="{E2B23B94-8347-1648-C8D7-7D946575B10B}"/>
          </ac:picMkLst>
        </pc:picChg>
      </pc:sldChg>
      <pc:sldChg chg="addSp delSp modSp mod">
        <pc:chgData name="Peter Waddell" userId="dd862b9fb7d60430" providerId="LiveId" clId="{D2D43FD2-3899-479D-BA29-B7DCD80B7252}" dt="2023-06-15T20:44:14.792" v="3146" actId="478"/>
        <pc:sldMkLst>
          <pc:docMk/>
          <pc:sldMk cId="1992533953" sldId="995"/>
        </pc:sldMkLst>
        <pc:spChg chg="add del mod">
          <ac:chgData name="Peter Waddell" userId="dd862b9fb7d60430" providerId="LiveId" clId="{D2D43FD2-3899-479D-BA29-B7DCD80B7252}" dt="2023-06-15T20:44:14.792" v="3146" actId="478"/>
          <ac:spMkLst>
            <pc:docMk/>
            <pc:sldMk cId="1992533953" sldId="995"/>
            <ac:spMk id="13" creationId="{28E7C1E7-2F93-724D-626F-BFA4020B072B}"/>
          </ac:spMkLst>
        </pc:spChg>
        <pc:spChg chg="add del mod">
          <ac:chgData name="Peter Waddell" userId="dd862b9fb7d60430" providerId="LiveId" clId="{D2D43FD2-3899-479D-BA29-B7DCD80B7252}" dt="2023-06-15T20:43:26.029" v="3134"/>
          <ac:spMkLst>
            <pc:docMk/>
            <pc:sldMk cId="1992533953" sldId="995"/>
            <ac:spMk id="16" creationId="{A96EA079-D3AE-F04B-6C9F-F809B37C88A9}"/>
          </ac:spMkLst>
        </pc:spChg>
        <pc:spChg chg="add del mod">
          <ac:chgData name="Peter Waddell" userId="dd862b9fb7d60430" providerId="LiveId" clId="{D2D43FD2-3899-479D-BA29-B7DCD80B7252}" dt="2023-06-15T20:43:37.074" v="3138"/>
          <ac:spMkLst>
            <pc:docMk/>
            <pc:sldMk cId="1992533953" sldId="995"/>
            <ac:spMk id="18" creationId="{35D2FB8B-3EAF-213F-C800-73B90D38C912}"/>
          </ac:spMkLst>
        </pc:spChg>
        <pc:picChg chg="add del mod ord">
          <ac:chgData name="Peter Waddell" userId="dd862b9fb7d60430" providerId="LiveId" clId="{D2D43FD2-3899-479D-BA29-B7DCD80B7252}" dt="2023-06-15T20:43:49.174" v="3142" actId="478"/>
          <ac:picMkLst>
            <pc:docMk/>
            <pc:sldMk cId="1992533953" sldId="995"/>
            <ac:picMk id="14" creationId="{0460CF05-CECE-0126-CBC4-37B04D52FF28}"/>
          </ac:picMkLst>
        </pc:picChg>
        <pc:picChg chg="add del mod ord">
          <ac:chgData name="Peter Waddell" userId="dd862b9fb7d60430" providerId="LiveId" clId="{D2D43FD2-3899-479D-BA29-B7DCD80B7252}" dt="2023-06-15T20:44:14.792" v="3146" actId="478"/>
          <ac:picMkLst>
            <pc:docMk/>
            <pc:sldMk cId="1992533953" sldId="995"/>
            <ac:picMk id="15" creationId="{124286B7-C42A-1733-966B-E29CDCDE8BA1}"/>
          </ac:picMkLst>
        </pc:picChg>
        <pc:picChg chg="add del mod">
          <ac:chgData name="Peter Waddell" userId="dd862b9fb7d60430" providerId="LiveId" clId="{D2D43FD2-3899-479D-BA29-B7DCD80B7252}" dt="2023-06-15T20:43:26.029" v="3134"/>
          <ac:picMkLst>
            <pc:docMk/>
            <pc:sldMk cId="1992533953" sldId="995"/>
            <ac:picMk id="17" creationId="{72B67771-E76A-D89B-4E28-6B402CD57769}"/>
          </ac:picMkLst>
        </pc:picChg>
        <pc:picChg chg="add del mod">
          <ac:chgData name="Peter Waddell" userId="dd862b9fb7d60430" providerId="LiveId" clId="{D2D43FD2-3899-479D-BA29-B7DCD80B7252}" dt="2023-06-15T20:43:37.074" v="3138"/>
          <ac:picMkLst>
            <pc:docMk/>
            <pc:sldMk cId="1992533953" sldId="995"/>
            <ac:picMk id="19" creationId="{A6A67C70-3BD3-B583-232F-2153A25F79B2}"/>
          </ac:picMkLst>
        </pc:picChg>
        <pc:picChg chg="del mod">
          <ac:chgData name="Peter Waddell" userId="dd862b9fb7d60430" providerId="LiveId" clId="{D2D43FD2-3899-479D-BA29-B7DCD80B7252}" dt="2023-06-15T20:43:16.505" v="3128" actId="478"/>
          <ac:picMkLst>
            <pc:docMk/>
            <pc:sldMk cId="1992533953" sldId="995"/>
            <ac:picMk id="60" creationId="{8E60CFDA-004A-4B13-A4FB-8CFD478A0C6B}"/>
          </ac:picMkLst>
        </pc:picChg>
      </pc:sldChg>
      <pc:sldChg chg="add del">
        <pc:chgData name="Peter Waddell" userId="dd862b9fb7d60430" providerId="LiveId" clId="{D2D43FD2-3899-479D-BA29-B7DCD80B7252}" dt="2023-06-14T14:51:33.096" v="159" actId="47"/>
        <pc:sldMkLst>
          <pc:docMk/>
          <pc:sldMk cId="2300492271" sldId="997"/>
        </pc:sldMkLst>
      </pc:sldChg>
      <pc:sldChg chg="delSp modSp mod modNotesTx">
        <pc:chgData name="Peter Waddell" userId="dd862b9fb7d60430" providerId="LiveId" clId="{D2D43FD2-3899-479D-BA29-B7DCD80B7252}" dt="2023-06-15T20:44:23.232" v="3150" actId="478"/>
        <pc:sldMkLst>
          <pc:docMk/>
          <pc:sldMk cId="816396636" sldId="998"/>
        </pc:sldMkLst>
        <pc:spChg chg="mod">
          <ac:chgData name="Peter Waddell" userId="dd862b9fb7d60430" providerId="LiveId" clId="{D2D43FD2-3899-479D-BA29-B7DCD80B7252}" dt="2023-06-14T14:53:48.606" v="464" actId="1076"/>
          <ac:spMkLst>
            <pc:docMk/>
            <pc:sldMk cId="816396636" sldId="998"/>
            <ac:spMk id="9" creationId="{BEB6B24B-20E4-F2B4-6683-5DCF9791686E}"/>
          </ac:spMkLst>
        </pc:spChg>
        <pc:spChg chg="mod">
          <ac:chgData name="Peter Waddell" userId="dd862b9fb7d60430" providerId="LiveId" clId="{D2D43FD2-3899-479D-BA29-B7DCD80B7252}" dt="2023-06-14T14:53:51.783" v="465" actId="1076"/>
          <ac:spMkLst>
            <pc:docMk/>
            <pc:sldMk cId="816396636" sldId="998"/>
            <ac:spMk id="37" creationId="{7AC94BCC-7806-36FA-842C-FCBA752DDD6C}"/>
          </ac:spMkLst>
        </pc:spChg>
        <pc:spChg chg="del">
          <ac:chgData name="Peter Waddell" userId="dd862b9fb7d60430" providerId="LiveId" clId="{D2D43FD2-3899-479D-BA29-B7DCD80B7252}" dt="2023-06-14T14:53:39.058" v="460" actId="478"/>
          <ac:spMkLst>
            <pc:docMk/>
            <pc:sldMk cId="816396636" sldId="998"/>
            <ac:spMk id="38" creationId="{2661AECF-40A6-2AB1-4C98-209E9DA85CC6}"/>
          </ac:spMkLst>
        </pc:spChg>
        <pc:picChg chg="del">
          <ac:chgData name="Peter Waddell" userId="dd862b9fb7d60430" providerId="LiveId" clId="{D2D43FD2-3899-479D-BA29-B7DCD80B7252}" dt="2023-06-15T20:44:22.591" v="3149" actId="478"/>
          <ac:picMkLst>
            <pc:docMk/>
            <pc:sldMk cId="816396636" sldId="998"/>
            <ac:picMk id="14" creationId="{0460CF05-CECE-0126-CBC4-37B04D52FF28}"/>
          </ac:picMkLst>
        </pc:picChg>
        <pc:picChg chg="mod">
          <ac:chgData name="Peter Waddell" userId="dd862b9fb7d60430" providerId="LiveId" clId="{D2D43FD2-3899-479D-BA29-B7DCD80B7252}" dt="2023-06-14T14:54:15.834" v="506" actId="1037"/>
          <ac:picMkLst>
            <pc:docMk/>
            <pc:sldMk cId="816396636" sldId="998"/>
            <ac:picMk id="35" creationId="{7DB0A14B-0999-63B3-3DD3-CBEBE6436135}"/>
          </ac:picMkLst>
        </pc:picChg>
        <pc:picChg chg="mod">
          <ac:chgData name="Peter Waddell" userId="dd862b9fb7d60430" providerId="LiveId" clId="{D2D43FD2-3899-479D-BA29-B7DCD80B7252}" dt="2023-06-14T14:54:02.870" v="467" actId="1076"/>
          <ac:picMkLst>
            <pc:docMk/>
            <pc:sldMk cId="816396636" sldId="998"/>
            <ac:picMk id="36" creationId="{A6EBEED3-5C7E-809A-5743-94DE443E0357}"/>
          </ac:picMkLst>
        </pc:picChg>
        <pc:picChg chg="del">
          <ac:chgData name="Peter Waddell" userId="dd862b9fb7d60430" providerId="LiveId" clId="{D2D43FD2-3899-479D-BA29-B7DCD80B7252}" dt="2023-06-15T20:44:23.232" v="3150" actId="478"/>
          <ac:picMkLst>
            <pc:docMk/>
            <pc:sldMk cId="816396636" sldId="998"/>
            <ac:picMk id="60" creationId="{8E60CFDA-004A-4B13-A4FB-8CFD478A0C6B}"/>
          </ac:picMkLst>
        </pc:picChg>
      </pc:sldChg>
      <pc:sldChg chg="delSp mod">
        <pc:chgData name="Peter Waddell" userId="dd862b9fb7d60430" providerId="LiveId" clId="{D2D43FD2-3899-479D-BA29-B7DCD80B7252}" dt="2023-06-15T20:44:26.213" v="3152" actId="478"/>
        <pc:sldMkLst>
          <pc:docMk/>
          <pc:sldMk cId="130671605" sldId="999"/>
        </pc:sldMkLst>
        <pc:picChg chg="del">
          <ac:chgData name="Peter Waddell" userId="dd862b9fb7d60430" providerId="LiveId" clId="{D2D43FD2-3899-479D-BA29-B7DCD80B7252}" dt="2023-06-15T20:44:25.600" v="3151" actId="478"/>
          <ac:picMkLst>
            <pc:docMk/>
            <pc:sldMk cId="130671605" sldId="999"/>
            <ac:picMk id="14" creationId="{0460CF05-CECE-0126-CBC4-37B04D52FF28}"/>
          </ac:picMkLst>
        </pc:picChg>
        <pc:picChg chg="del">
          <ac:chgData name="Peter Waddell" userId="dd862b9fb7d60430" providerId="LiveId" clId="{D2D43FD2-3899-479D-BA29-B7DCD80B7252}" dt="2023-06-15T20:44:26.213" v="3152" actId="478"/>
          <ac:picMkLst>
            <pc:docMk/>
            <pc:sldMk cId="130671605" sldId="999"/>
            <ac:picMk id="60" creationId="{8E60CFDA-004A-4B13-A4FB-8CFD478A0C6B}"/>
          </ac:picMkLst>
        </pc:picChg>
      </pc:sldChg>
      <pc:sldChg chg="delSp mod">
        <pc:chgData name="Peter Waddell" userId="dd862b9fb7d60430" providerId="LiveId" clId="{D2D43FD2-3899-479D-BA29-B7DCD80B7252}" dt="2023-06-15T20:44:29.332" v="3154" actId="478"/>
        <pc:sldMkLst>
          <pc:docMk/>
          <pc:sldMk cId="3778359592" sldId="1000"/>
        </pc:sldMkLst>
        <pc:picChg chg="del">
          <ac:chgData name="Peter Waddell" userId="dd862b9fb7d60430" providerId="LiveId" clId="{D2D43FD2-3899-479D-BA29-B7DCD80B7252}" dt="2023-06-15T20:44:28.543" v="3153" actId="478"/>
          <ac:picMkLst>
            <pc:docMk/>
            <pc:sldMk cId="3778359592" sldId="1000"/>
            <ac:picMk id="14" creationId="{0460CF05-CECE-0126-CBC4-37B04D52FF28}"/>
          </ac:picMkLst>
        </pc:picChg>
        <pc:picChg chg="del">
          <ac:chgData name="Peter Waddell" userId="dd862b9fb7d60430" providerId="LiveId" clId="{D2D43FD2-3899-479D-BA29-B7DCD80B7252}" dt="2023-06-15T20:44:29.332" v="3154" actId="478"/>
          <ac:picMkLst>
            <pc:docMk/>
            <pc:sldMk cId="3778359592" sldId="1000"/>
            <ac:picMk id="60" creationId="{8E60CFDA-004A-4B13-A4FB-8CFD478A0C6B}"/>
          </ac:picMkLst>
        </pc:picChg>
      </pc:sldChg>
      <pc:sldChg chg="delSp mod">
        <pc:chgData name="Peter Waddell" userId="dd862b9fb7d60430" providerId="LiveId" clId="{D2D43FD2-3899-479D-BA29-B7DCD80B7252}" dt="2023-06-15T20:44:32.024" v="3156" actId="478"/>
        <pc:sldMkLst>
          <pc:docMk/>
          <pc:sldMk cId="1812222336" sldId="1002"/>
        </pc:sldMkLst>
        <pc:picChg chg="del">
          <ac:chgData name="Peter Waddell" userId="dd862b9fb7d60430" providerId="LiveId" clId="{D2D43FD2-3899-479D-BA29-B7DCD80B7252}" dt="2023-06-15T20:44:31.446" v="3155" actId="478"/>
          <ac:picMkLst>
            <pc:docMk/>
            <pc:sldMk cId="1812222336" sldId="1002"/>
            <ac:picMk id="14" creationId="{0460CF05-CECE-0126-CBC4-37B04D52FF28}"/>
          </ac:picMkLst>
        </pc:picChg>
        <pc:picChg chg="del">
          <ac:chgData name="Peter Waddell" userId="dd862b9fb7d60430" providerId="LiveId" clId="{D2D43FD2-3899-479D-BA29-B7DCD80B7252}" dt="2023-06-15T20:44:32.024" v="3156" actId="478"/>
          <ac:picMkLst>
            <pc:docMk/>
            <pc:sldMk cId="1812222336" sldId="1002"/>
            <ac:picMk id="60" creationId="{8E60CFDA-004A-4B13-A4FB-8CFD478A0C6B}"/>
          </ac:picMkLst>
        </pc:picChg>
      </pc:sldChg>
      <pc:sldChg chg="delSp mod">
        <pc:chgData name="Peter Waddell" userId="dd862b9fb7d60430" providerId="LiveId" clId="{D2D43FD2-3899-479D-BA29-B7DCD80B7252}" dt="2023-06-15T20:44:35.485" v="3158" actId="478"/>
        <pc:sldMkLst>
          <pc:docMk/>
          <pc:sldMk cId="2692950608" sldId="1003"/>
        </pc:sldMkLst>
        <pc:picChg chg="del">
          <ac:chgData name="Peter Waddell" userId="dd862b9fb7d60430" providerId="LiveId" clId="{D2D43FD2-3899-479D-BA29-B7DCD80B7252}" dt="2023-06-15T20:44:34.618" v="3157" actId="478"/>
          <ac:picMkLst>
            <pc:docMk/>
            <pc:sldMk cId="2692950608" sldId="1003"/>
            <ac:picMk id="14" creationId="{0460CF05-CECE-0126-CBC4-37B04D52FF28}"/>
          </ac:picMkLst>
        </pc:picChg>
        <pc:picChg chg="del">
          <ac:chgData name="Peter Waddell" userId="dd862b9fb7d60430" providerId="LiveId" clId="{D2D43FD2-3899-479D-BA29-B7DCD80B7252}" dt="2023-06-15T20:44:35.485" v="3158" actId="478"/>
          <ac:picMkLst>
            <pc:docMk/>
            <pc:sldMk cId="2692950608" sldId="1003"/>
            <ac:picMk id="60" creationId="{8E60CFDA-004A-4B13-A4FB-8CFD478A0C6B}"/>
          </ac:picMkLst>
        </pc:picChg>
      </pc:sldChg>
      <pc:sldChg chg="delSp mod">
        <pc:chgData name="Peter Waddell" userId="dd862b9fb7d60430" providerId="LiveId" clId="{D2D43FD2-3899-479D-BA29-B7DCD80B7252}" dt="2023-06-15T20:44:39.245" v="3160" actId="478"/>
        <pc:sldMkLst>
          <pc:docMk/>
          <pc:sldMk cId="2477038549" sldId="1004"/>
        </pc:sldMkLst>
        <pc:picChg chg="del">
          <ac:chgData name="Peter Waddell" userId="dd862b9fb7d60430" providerId="LiveId" clId="{D2D43FD2-3899-479D-BA29-B7DCD80B7252}" dt="2023-06-15T20:44:38.439" v="3159" actId="478"/>
          <ac:picMkLst>
            <pc:docMk/>
            <pc:sldMk cId="2477038549" sldId="1004"/>
            <ac:picMk id="14" creationId="{0460CF05-CECE-0126-CBC4-37B04D52FF28}"/>
          </ac:picMkLst>
        </pc:picChg>
        <pc:picChg chg="del">
          <ac:chgData name="Peter Waddell" userId="dd862b9fb7d60430" providerId="LiveId" clId="{D2D43FD2-3899-479D-BA29-B7DCD80B7252}" dt="2023-06-15T20:44:39.245" v="3160" actId="478"/>
          <ac:picMkLst>
            <pc:docMk/>
            <pc:sldMk cId="2477038549" sldId="1004"/>
            <ac:picMk id="60" creationId="{8E60CFDA-004A-4B13-A4FB-8CFD478A0C6B}"/>
          </ac:picMkLst>
        </pc:picChg>
      </pc:sldChg>
      <pc:sldChg chg="delSp mod">
        <pc:chgData name="Peter Waddell" userId="dd862b9fb7d60430" providerId="LiveId" clId="{D2D43FD2-3899-479D-BA29-B7DCD80B7252}" dt="2023-06-15T20:47:42.064" v="3259" actId="478"/>
        <pc:sldMkLst>
          <pc:docMk/>
          <pc:sldMk cId="1233885619" sldId="1005"/>
        </pc:sldMkLst>
        <pc:picChg chg="del">
          <ac:chgData name="Peter Waddell" userId="dd862b9fb7d60430" providerId="LiveId" clId="{D2D43FD2-3899-479D-BA29-B7DCD80B7252}" dt="2023-06-15T20:47:41.290" v="3258" actId="478"/>
          <ac:picMkLst>
            <pc:docMk/>
            <pc:sldMk cId="1233885619" sldId="1005"/>
            <ac:picMk id="14" creationId="{0460CF05-CECE-0126-CBC4-37B04D52FF28}"/>
          </ac:picMkLst>
        </pc:picChg>
        <pc:picChg chg="del">
          <ac:chgData name="Peter Waddell" userId="dd862b9fb7d60430" providerId="LiveId" clId="{D2D43FD2-3899-479D-BA29-B7DCD80B7252}" dt="2023-06-15T20:47:42.064" v="3259" actId="478"/>
          <ac:picMkLst>
            <pc:docMk/>
            <pc:sldMk cId="1233885619" sldId="1005"/>
            <ac:picMk id="60" creationId="{8E60CFDA-004A-4B13-A4FB-8CFD478A0C6B}"/>
          </ac:picMkLst>
        </pc:picChg>
      </pc:sldChg>
      <pc:sldChg chg="delSp mod">
        <pc:chgData name="Peter Waddell" userId="dd862b9fb7d60430" providerId="LiveId" clId="{D2D43FD2-3899-479D-BA29-B7DCD80B7252}" dt="2023-06-15T20:47:45.251" v="3261" actId="478"/>
        <pc:sldMkLst>
          <pc:docMk/>
          <pc:sldMk cId="3034853654" sldId="1006"/>
        </pc:sldMkLst>
        <pc:picChg chg="del">
          <ac:chgData name="Peter Waddell" userId="dd862b9fb7d60430" providerId="LiveId" clId="{D2D43FD2-3899-479D-BA29-B7DCD80B7252}" dt="2023-06-15T20:47:44.541" v="3260" actId="478"/>
          <ac:picMkLst>
            <pc:docMk/>
            <pc:sldMk cId="3034853654" sldId="1006"/>
            <ac:picMk id="14" creationId="{0460CF05-CECE-0126-CBC4-37B04D52FF28}"/>
          </ac:picMkLst>
        </pc:picChg>
        <pc:picChg chg="del">
          <ac:chgData name="Peter Waddell" userId="dd862b9fb7d60430" providerId="LiveId" clId="{D2D43FD2-3899-479D-BA29-B7DCD80B7252}" dt="2023-06-15T20:47:45.251" v="3261" actId="478"/>
          <ac:picMkLst>
            <pc:docMk/>
            <pc:sldMk cId="3034853654" sldId="1006"/>
            <ac:picMk id="60" creationId="{8E60CFDA-004A-4B13-A4FB-8CFD478A0C6B}"/>
          </ac:picMkLst>
        </pc:picChg>
      </pc:sldChg>
      <pc:sldChg chg="delSp mod modNotesTx">
        <pc:chgData name="Peter Waddell" userId="dd862b9fb7d60430" providerId="LiveId" clId="{D2D43FD2-3899-479D-BA29-B7DCD80B7252}" dt="2023-06-15T20:44:44.867" v="3162" actId="478"/>
        <pc:sldMkLst>
          <pc:docMk/>
          <pc:sldMk cId="1998511442" sldId="1007"/>
        </pc:sldMkLst>
        <pc:picChg chg="del">
          <ac:chgData name="Peter Waddell" userId="dd862b9fb7d60430" providerId="LiveId" clId="{D2D43FD2-3899-479D-BA29-B7DCD80B7252}" dt="2023-06-15T20:44:44.103" v="3161" actId="478"/>
          <ac:picMkLst>
            <pc:docMk/>
            <pc:sldMk cId="1998511442" sldId="1007"/>
            <ac:picMk id="14" creationId="{0460CF05-CECE-0126-CBC4-37B04D52FF28}"/>
          </ac:picMkLst>
        </pc:picChg>
        <pc:picChg chg="del">
          <ac:chgData name="Peter Waddell" userId="dd862b9fb7d60430" providerId="LiveId" clId="{D2D43FD2-3899-479D-BA29-B7DCD80B7252}" dt="2023-06-15T20:44:44.867" v="3162" actId="478"/>
          <ac:picMkLst>
            <pc:docMk/>
            <pc:sldMk cId="1998511442" sldId="1007"/>
            <ac:picMk id="60" creationId="{8E60CFDA-004A-4B13-A4FB-8CFD478A0C6B}"/>
          </ac:picMkLst>
        </pc:picChg>
      </pc:sldChg>
      <pc:sldChg chg="delSp mod modNotesTx">
        <pc:chgData name="Peter Waddell" userId="dd862b9fb7d60430" providerId="LiveId" clId="{D2D43FD2-3899-479D-BA29-B7DCD80B7252}" dt="2023-06-15T20:44:48.344" v="3164" actId="478"/>
        <pc:sldMkLst>
          <pc:docMk/>
          <pc:sldMk cId="3712582758" sldId="1008"/>
        </pc:sldMkLst>
        <pc:picChg chg="del">
          <ac:chgData name="Peter Waddell" userId="dd862b9fb7d60430" providerId="LiveId" clId="{D2D43FD2-3899-479D-BA29-B7DCD80B7252}" dt="2023-06-15T20:44:47.783" v="3163" actId="478"/>
          <ac:picMkLst>
            <pc:docMk/>
            <pc:sldMk cId="3712582758" sldId="1008"/>
            <ac:picMk id="14" creationId="{0460CF05-CECE-0126-CBC4-37B04D52FF28}"/>
          </ac:picMkLst>
        </pc:picChg>
        <pc:picChg chg="del">
          <ac:chgData name="Peter Waddell" userId="dd862b9fb7d60430" providerId="LiveId" clId="{D2D43FD2-3899-479D-BA29-B7DCD80B7252}" dt="2023-06-15T20:44:48.344" v="3164" actId="478"/>
          <ac:picMkLst>
            <pc:docMk/>
            <pc:sldMk cId="3712582758" sldId="1008"/>
            <ac:picMk id="60" creationId="{8E60CFDA-004A-4B13-A4FB-8CFD478A0C6B}"/>
          </ac:picMkLst>
        </pc:picChg>
      </pc:sldChg>
      <pc:sldChg chg="delSp mod">
        <pc:chgData name="Peter Waddell" userId="dd862b9fb7d60430" providerId="LiveId" clId="{D2D43FD2-3899-479D-BA29-B7DCD80B7252}" dt="2023-06-15T20:44:53.543" v="3166" actId="478"/>
        <pc:sldMkLst>
          <pc:docMk/>
          <pc:sldMk cId="2636816897" sldId="1009"/>
        </pc:sldMkLst>
        <pc:picChg chg="del">
          <ac:chgData name="Peter Waddell" userId="dd862b9fb7d60430" providerId="LiveId" clId="{D2D43FD2-3899-479D-BA29-B7DCD80B7252}" dt="2023-06-15T20:44:52.697" v="3165" actId="478"/>
          <ac:picMkLst>
            <pc:docMk/>
            <pc:sldMk cId="2636816897" sldId="1009"/>
            <ac:picMk id="14" creationId="{0460CF05-CECE-0126-CBC4-37B04D52FF28}"/>
          </ac:picMkLst>
        </pc:picChg>
        <pc:picChg chg="del">
          <ac:chgData name="Peter Waddell" userId="dd862b9fb7d60430" providerId="LiveId" clId="{D2D43FD2-3899-479D-BA29-B7DCD80B7252}" dt="2023-06-15T20:44:53.543" v="3166" actId="478"/>
          <ac:picMkLst>
            <pc:docMk/>
            <pc:sldMk cId="2636816897" sldId="1009"/>
            <ac:picMk id="60" creationId="{8E60CFDA-004A-4B13-A4FB-8CFD478A0C6B}"/>
          </ac:picMkLst>
        </pc:picChg>
      </pc:sldChg>
      <pc:sldChg chg="delSp mod">
        <pc:chgData name="Peter Waddell" userId="dd862b9fb7d60430" providerId="LiveId" clId="{D2D43FD2-3899-479D-BA29-B7DCD80B7252}" dt="2023-06-15T20:44:59.342" v="3168" actId="478"/>
        <pc:sldMkLst>
          <pc:docMk/>
          <pc:sldMk cId="1083847364" sldId="1010"/>
        </pc:sldMkLst>
        <pc:picChg chg="del">
          <ac:chgData name="Peter Waddell" userId="dd862b9fb7d60430" providerId="LiveId" clId="{D2D43FD2-3899-479D-BA29-B7DCD80B7252}" dt="2023-06-15T20:44:58.254" v="3167" actId="478"/>
          <ac:picMkLst>
            <pc:docMk/>
            <pc:sldMk cId="1083847364" sldId="1010"/>
            <ac:picMk id="14" creationId="{0460CF05-CECE-0126-CBC4-37B04D52FF28}"/>
          </ac:picMkLst>
        </pc:picChg>
        <pc:picChg chg="del">
          <ac:chgData name="Peter Waddell" userId="dd862b9fb7d60430" providerId="LiveId" clId="{D2D43FD2-3899-479D-BA29-B7DCD80B7252}" dt="2023-06-15T20:44:59.342" v="3168" actId="478"/>
          <ac:picMkLst>
            <pc:docMk/>
            <pc:sldMk cId="1083847364" sldId="1010"/>
            <ac:picMk id="60" creationId="{8E60CFDA-004A-4B13-A4FB-8CFD478A0C6B}"/>
          </ac:picMkLst>
        </pc:picChg>
      </pc:sldChg>
      <pc:sldChg chg="delSp modSp mod">
        <pc:chgData name="Peter Waddell" userId="dd862b9fb7d60430" providerId="LiveId" clId="{D2D43FD2-3899-479D-BA29-B7DCD80B7252}" dt="2023-06-15T20:45:02.358" v="3170" actId="478"/>
        <pc:sldMkLst>
          <pc:docMk/>
          <pc:sldMk cId="3438932471" sldId="1011"/>
        </pc:sldMkLst>
        <pc:spChg chg="mod">
          <ac:chgData name="Peter Waddell" userId="dd862b9fb7d60430" providerId="LiveId" clId="{D2D43FD2-3899-479D-BA29-B7DCD80B7252}" dt="2023-06-14T14:58:27.261" v="615" actId="948"/>
          <ac:spMkLst>
            <pc:docMk/>
            <pc:sldMk cId="3438932471" sldId="1011"/>
            <ac:spMk id="7" creationId="{41D93011-1388-F781-56B2-7C79F11F5C5D}"/>
          </ac:spMkLst>
        </pc:spChg>
        <pc:graphicFrameChg chg="mod">
          <ac:chgData name="Peter Waddell" userId="dd862b9fb7d60430" providerId="LiveId" clId="{D2D43FD2-3899-479D-BA29-B7DCD80B7252}" dt="2023-06-13T22:13:31.322" v="45"/>
          <ac:graphicFrameMkLst>
            <pc:docMk/>
            <pc:sldMk cId="3438932471" sldId="1011"/>
            <ac:graphicFrameMk id="6" creationId="{D1F3C8DE-A60B-F08F-1B00-40CDE709786B}"/>
          </ac:graphicFrameMkLst>
        </pc:graphicFrameChg>
        <pc:picChg chg="del">
          <ac:chgData name="Peter Waddell" userId="dd862b9fb7d60430" providerId="LiveId" clId="{D2D43FD2-3899-479D-BA29-B7DCD80B7252}" dt="2023-06-15T20:45:01.556" v="3169" actId="478"/>
          <ac:picMkLst>
            <pc:docMk/>
            <pc:sldMk cId="3438932471" sldId="1011"/>
            <ac:picMk id="14" creationId="{0460CF05-CECE-0126-CBC4-37B04D52FF28}"/>
          </ac:picMkLst>
        </pc:picChg>
        <pc:picChg chg="del">
          <ac:chgData name="Peter Waddell" userId="dd862b9fb7d60430" providerId="LiveId" clId="{D2D43FD2-3899-479D-BA29-B7DCD80B7252}" dt="2023-06-15T20:45:02.358" v="3170" actId="478"/>
          <ac:picMkLst>
            <pc:docMk/>
            <pc:sldMk cId="3438932471" sldId="1011"/>
            <ac:picMk id="60" creationId="{8E60CFDA-004A-4B13-A4FB-8CFD478A0C6B}"/>
          </ac:picMkLst>
        </pc:picChg>
      </pc:sldChg>
      <pc:sldChg chg="delSp mod modNotesTx">
        <pc:chgData name="Peter Waddell" userId="dd862b9fb7d60430" providerId="LiveId" clId="{D2D43FD2-3899-479D-BA29-B7DCD80B7252}" dt="2023-06-15T20:45:05.737" v="3172" actId="478"/>
        <pc:sldMkLst>
          <pc:docMk/>
          <pc:sldMk cId="2552517727" sldId="1012"/>
        </pc:sldMkLst>
        <pc:picChg chg="del">
          <ac:chgData name="Peter Waddell" userId="dd862b9fb7d60430" providerId="LiveId" clId="{D2D43FD2-3899-479D-BA29-B7DCD80B7252}" dt="2023-06-15T20:45:05.157" v="3171" actId="478"/>
          <ac:picMkLst>
            <pc:docMk/>
            <pc:sldMk cId="2552517727" sldId="1012"/>
            <ac:picMk id="14" creationId="{0460CF05-CECE-0126-CBC4-37B04D52FF28}"/>
          </ac:picMkLst>
        </pc:picChg>
        <pc:picChg chg="del">
          <ac:chgData name="Peter Waddell" userId="dd862b9fb7d60430" providerId="LiveId" clId="{D2D43FD2-3899-479D-BA29-B7DCD80B7252}" dt="2023-06-15T20:45:05.737" v="3172" actId="478"/>
          <ac:picMkLst>
            <pc:docMk/>
            <pc:sldMk cId="2552517727" sldId="1012"/>
            <ac:picMk id="60" creationId="{8E60CFDA-004A-4B13-A4FB-8CFD478A0C6B}"/>
          </ac:picMkLst>
        </pc:picChg>
      </pc:sldChg>
      <pc:sldChg chg="delSp mod">
        <pc:chgData name="Peter Waddell" userId="dd862b9fb7d60430" providerId="LiveId" clId="{D2D43FD2-3899-479D-BA29-B7DCD80B7252}" dt="2023-06-15T20:45:28.682" v="3184" actId="478"/>
        <pc:sldMkLst>
          <pc:docMk/>
          <pc:sldMk cId="2995534969" sldId="1016"/>
        </pc:sldMkLst>
        <pc:picChg chg="del">
          <ac:chgData name="Peter Waddell" userId="dd862b9fb7d60430" providerId="LiveId" clId="{D2D43FD2-3899-479D-BA29-B7DCD80B7252}" dt="2023-06-15T20:45:27.545" v="3183" actId="478"/>
          <ac:picMkLst>
            <pc:docMk/>
            <pc:sldMk cId="2995534969" sldId="1016"/>
            <ac:picMk id="14" creationId="{0460CF05-CECE-0126-CBC4-37B04D52FF28}"/>
          </ac:picMkLst>
        </pc:picChg>
        <pc:picChg chg="del">
          <ac:chgData name="Peter Waddell" userId="dd862b9fb7d60430" providerId="LiveId" clId="{D2D43FD2-3899-479D-BA29-B7DCD80B7252}" dt="2023-06-15T20:45:28.682" v="3184" actId="478"/>
          <ac:picMkLst>
            <pc:docMk/>
            <pc:sldMk cId="2995534969" sldId="1016"/>
            <ac:picMk id="60" creationId="{8E60CFDA-004A-4B13-A4FB-8CFD478A0C6B}"/>
          </ac:picMkLst>
        </pc:picChg>
      </pc:sldChg>
      <pc:sldChg chg="delSp mod">
        <pc:chgData name="Peter Waddell" userId="dd862b9fb7d60430" providerId="LiveId" clId="{D2D43FD2-3899-479D-BA29-B7DCD80B7252}" dt="2023-06-15T20:45:37.772" v="3190" actId="478"/>
        <pc:sldMkLst>
          <pc:docMk/>
          <pc:sldMk cId="3523509046" sldId="1020"/>
        </pc:sldMkLst>
        <pc:picChg chg="del">
          <ac:chgData name="Peter Waddell" userId="dd862b9fb7d60430" providerId="LiveId" clId="{D2D43FD2-3899-479D-BA29-B7DCD80B7252}" dt="2023-06-15T20:45:37.322" v="3189" actId="478"/>
          <ac:picMkLst>
            <pc:docMk/>
            <pc:sldMk cId="3523509046" sldId="1020"/>
            <ac:picMk id="14" creationId="{0460CF05-CECE-0126-CBC4-37B04D52FF28}"/>
          </ac:picMkLst>
        </pc:picChg>
        <pc:picChg chg="del">
          <ac:chgData name="Peter Waddell" userId="dd862b9fb7d60430" providerId="LiveId" clId="{D2D43FD2-3899-479D-BA29-B7DCD80B7252}" dt="2023-06-15T20:45:37.772" v="3190" actId="478"/>
          <ac:picMkLst>
            <pc:docMk/>
            <pc:sldMk cId="3523509046" sldId="1020"/>
            <ac:picMk id="60" creationId="{8E60CFDA-004A-4B13-A4FB-8CFD478A0C6B}"/>
          </ac:picMkLst>
        </pc:picChg>
      </pc:sldChg>
      <pc:sldChg chg="delSp mod">
        <pc:chgData name="Peter Waddell" userId="dd862b9fb7d60430" providerId="LiveId" clId="{D2D43FD2-3899-479D-BA29-B7DCD80B7252}" dt="2023-06-15T20:45:40.586" v="3192" actId="478"/>
        <pc:sldMkLst>
          <pc:docMk/>
          <pc:sldMk cId="4240460909" sldId="1021"/>
        </pc:sldMkLst>
        <pc:picChg chg="del">
          <ac:chgData name="Peter Waddell" userId="dd862b9fb7d60430" providerId="LiveId" clId="{D2D43FD2-3899-479D-BA29-B7DCD80B7252}" dt="2023-06-15T20:45:40.135" v="3191" actId="478"/>
          <ac:picMkLst>
            <pc:docMk/>
            <pc:sldMk cId="4240460909" sldId="1021"/>
            <ac:picMk id="14" creationId="{0460CF05-CECE-0126-CBC4-37B04D52FF28}"/>
          </ac:picMkLst>
        </pc:picChg>
        <pc:picChg chg="del">
          <ac:chgData name="Peter Waddell" userId="dd862b9fb7d60430" providerId="LiveId" clId="{D2D43FD2-3899-479D-BA29-B7DCD80B7252}" dt="2023-06-15T20:45:40.586" v="3192" actId="478"/>
          <ac:picMkLst>
            <pc:docMk/>
            <pc:sldMk cId="4240460909" sldId="1021"/>
            <ac:picMk id="60" creationId="{8E60CFDA-004A-4B13-A4FB-8CFD478A0C6B}"/>
          </ac:picMkLst>
        </pc:picChg>
      </pc:sldChg>
      <pc:sldChg chg="delSp mod modNotesTx">
        <pc:chgData name="Peter Waddell" userId="dd862b9fb7d60430" providerId="LiveId" clId="{D2D43FD2-3899-479D-BA29-B7DCD80B7252}" dt="2023-06-15T20:45:43.405" v="3194" actId="478"/>
        <pc:sldMkLst>
          <pc:docMk/>
          <pc:sldMk cId="3847189290" sldId="1022"/>
        </pc:sldMkLst>
        <pc:picChg chg="del">
          <ac:chgData name="Peter Waddell" userId="dd862b9fb7d60430" providerId="LiveId" clId="{D2D43FD2-3899-479D-BA29-B7DCD80B7252}" dt="2023-06-15T20:45:42.884" v="3193" actId="478"/>
          <ac:picMkLst>
            <pc:docMk/>
            <pc:sldMk cId="3847189290" sldId="1022"/>
            <ac:picMk id="14" creationId="{0460CF05-CECE-0126-CBC4-37B04D52FF28}"/>
          </ac:picMkLst>
        </pc:picChg>
        <pc:picChg chg="del">
          <ac:chgData name="Peter Waddell" userId="dd862b9fb7d60430" providerId="LiveId" clId="{D2D43FD2-3899-479D-BA29-B7DCD80B7252}" dt="2023-06-15T20:45:43.405" v="3194" actId="478"/>
          <ac:picMkLst>
            <pc:docMk/>
            <pc:sldMk cId="3847189290" sldId="1022"/>
            <ac:picMk id="60" creationId="{8E60CFDA-004A-4B13-A4FB-8CFD478A0C6B}"/>
          </ac:picMkLst>
        </pc:picChg>
      </pc:sldChg>
      <pc:sldChg chg="delSp mod">
        <pc:chgData name="Peter Waddell" userId="dd862b9fb7d60430" providerId="LiveId" clId="{D2D43FD2-3899-479D-BA29-B7DCD80B7252}" dt="2023-06-15T20:45:49.406" v="3198" actId="478"/>
        <pc:sldMkLst>
          <pc:docMk/>
          <pc:sldMk cId="1705530409" sldId="1023"/>
        </pc:sldMkLst>
        <pc:picChg chg="del">
          <ac:chgData name="Peter Waddell" userId="dd862b9fb7d60430" providerId="LiveId" clId="{D2D43FD2-3899-479D-BA29-B7DCD80B7252}" dt="2023-06-15T20:45:48.981" v="3197" actId="478"/>
          <ac:picMkLst>
            <pc:docMk/>
            <pc:sldMk cId="1705530409" sldId="1023"/>
            <ac:picMk id="14" creationId="{0460CF05-CECE-0126-CBC4-37B04D52FF28}"/>
          </ac:picMkLst>
        </pc:picChg>
        <pc:picChg chg="del">
          <ac:chgData name="Peter Waddell" userId="dd862b9fb7d60430" providerId="LiveId" clId="{D2D43FD2-3899-479D-BA29-B7DCD80B7252}" dt="2023-06-15T20:45:49.406" v="3198" actId="478"/>
          <ac:picMkLst>
            <pc:docMk/>
            <pc:sldMk cId="1705530409" sldId="1023"/>
            <ac:picMk id="60" creationId="{8E60CFDA-004A-4B13-A4FB-8CFD478A0C6B}"/>
          </ac:picMkLst>
        </pc:picChg>
      </pc:sldChg>
      <pc:sldChg chg="delSp mod">
        <pc:chgData name="Peter Waddell" userId="dd862b9fb7d60430" providerId="LiveId" clId="{D2D43FD2-3899-479D-BA29-B7DCD80B7252}" dt="2023-06-15T20:45:46.430" v="3196" actId="478"/>
        <pc:sldMkLst>
          <pc:docMk/>
          <pc:sldMk cId="586300054" sldId="1024"/>
        </pc:sldMkLst>
        <pc:picChg chg="del">
          <ac:chgData name="Peter Waddell" userId="dd862b9fb7d60430" providerId="LiveId" clId="{D2D43FD2-3899-479D-BA29-B7DCD80B7252}" dt="2023-06-15T20:45:45.771" v="3195" actId="478"/>
          <ac:picMkLst>
            <pc:docMk/>
            <pc:sldMk cId="586300054" sldId="1024"/>
            <ac:picMk id="14" creationId="{0460CF05-CECE-0126-CBC4-37B04D52FF28}"/>
          </ac:picMkLst>
        </pc:picChg>
        <pc:picChg chg="del">
          <ac:chgData name="Peter Waddell" userId="dd862b9fb7d60430" providerId="LiveId" clId="{D2D43FD2-3899-479D-BA29-B7DCD80B7252}" dt="2023-06-15T20:45:46.430" v="3196" actId="478"/>
          <ac:picMkLst>
            <pc:docMk/>
            <pc:sldMk cId="586300054" sldId="1024"/>
            <ac:picMk id="60" creationId="{8E60CFDA-004A-4B13-A4FB-8CFD478A0C6B}"/>
          </ac:picMkLst>
        </pc:picChg>
      </pc:sldChg>
      <pc:sldChg chg="delSp mod">
        <pc:chgData name="Peter Waddell" userId="dd862b9fb7d60430" providerId="LiveId" clId="{D2D43FD2-3899-479D-BA29-B7DCD80B7252}" dt="2023-06-15T20:45:52.359" v="3200" actId="478"/>
        <pc:sldMkLst>
          <pc:docMk/>
          <pc:sldMk cId="1172356693" sldId="1025"/>
        </pc:sldMkLst>
        <pc:picChg chg="del">
          <ac:chgData name="Peter Waddell" userId="dd862b9fb7d60430" providerId="LiveId" clId="{D2D43FD2-3899-479D-BA29-B7DCD80B7252}" dt="2023-06-15T20:45:51.907" v="3199" actId="478"/>
          <ac:picMkLst>
            <pc:docMk/>
            <pc:sldMk cId="1172356693" sldId="1025"/>
            <ac:picMk id="14" creationId="{0460CF05-CECE-0126-CBC4-37B04D52FF28}"/>
          </ac:picMkLst>
        </pc:picChg>
        <pc:picChg chg="del">
          <ac:chgData name="Peter Waddell" userId="dd862b9fb7d60430" providerId="LiveId" clId="{D2D43FD2-3899-479D-BA29-B7DCD80B7252}" dt="2023-06-15T20:45:52.359" v="3200" actId="478"/>
          <ac:picMkLst>
            <pc:docMk/>
            <pc:sldMk cId="1172356693" sldId="1025"/>
            <ac:picMk id="60" creationId="{8E60CFDA-004A-4B13-A4FB-8CFD478A0C6B}"/>
          </ac:picMkLst>
        </pc:picChg>
      </pc:sldChg>
      <pc:sldChg chg="delSp modSp mod">
        <pc:chgData name="Peter Waddell" userId="dd862b9fb7d60430" providerId="LiveId" clId="{D2D43FD2-3899-479D-BA29-B7DCD80B7252}" dt="2023-06-15T20:45:56.125" v="3202" actId="478"/>
        <pc:sldMkLst>
          <pc:docMk/>
          <pc:sldMk cId="70883777" sldId="1026"/>
        </pc:sldMkLst>
        <pc:spChg chg="mod">
          <ac:chgData name="Peter Waddell" userId="dd862b9fb7d60430" providerId="LiveId" clId="{D2D43FD2-3899-479D-BA29-B7DCD80B7252}" dt="2023-06-13T22:21:31.542" v="46" actId="1036"/>
          <ac:spMkLst>
            <pc:docMk/>
            <pc:sldMk cId="70883777" sldId="1026"/>
            <ac:spMk id="4" creationId="{376FD948-8410-F19F-66E7-7FF0707F2224}"/>
          </ac:spMkLst>
        </pc:spChg>
        <pc:picChg chg="del">
          <ac:chgData name="Peter Waddell" userId="dd862b9fb7d60430" providerId="LiveId" clId="{D2D43FD2-3899-479D-BA29-B7DCD80B7252}" dt="2023-06-15T20:45:55.485" v="3201" actId="478"/>
          <ac:picMkLst>
            <pc:docMk/>
            <pc:sldMk cId="70883777" sldId="1026"/>
            <ac:picMk id="14" creationId="{0460CF05-CECE-0126-CBC4-37B04D52FF28}"/>
          </ac:picMkLst>
        </pc:picChg>
        <pc:picChg chg="del">
          <ac:chgData name="Peter Waddell" userId="dd862b9fb7d60430" providerId="LiveId" clId="{D2D43FD2-3899-479D-BA29-B7DCD80B7252}" dt="2023-06-15T20:45:56.125" v="3202" actId="478"/>
          <ac:picMkLst>
            <pc:docMk/>
            <pc:sldMk cId="70883777" sldId="1026"/>
            <ac:picMk id="60" creationId="{8E60CFDA-004A-4B13-A4FB-8CFD478A0C6B}"/>
          </ac:picMkLst>
        </pc:picChg>
      </pc:sldChg>
      <pc:sldChg chg="delSp mod modNotesTx">
        <pc:chgData name="Peter Waddell" userId="dd862b9fb7d60430" providerId="LiveId" clId="{D2D43FD2-3899-479D-BA29-B7DCD80B7252}" dt="2023-06-15T20:46:07.788" v="3210" actId="478"/>
        <pc:sldMkLst>
          <pc:docMk/>
          <pc:sldMk cId="3374715690" sldId="1027"/>
        </pc:sldMkLst>
        <pc:picChg chg="del">
          <ac:chgData name="Peter Waddell" userId="dd862b9fb7d60430" providerId="LiveId" clId="{D2D43FD2-3899-479D-BA29-B7DCD80B7252}" dt="2023-06-15T20:46:07.436" v="3209" actId="478"/>
          <ac:picMkLst>
            <pc:docMk/>
            <pc:sldMk cId="3374715690" sldId="1027"/>
            <ac:picMk id="14" creationId="{0460CF05-CECE-0126-CBC4-37B04D52FF28}"/>
          </ac:picMkLst>
        </pc:picChg>
        <pc:picChg chg="del">
          <ac:chgData name="Peter Waddell" userId="dd862b9fb7d60430" providerId="LiveId" clId="{D2D43FD2-3899-479D-BA29-B7DCD80B7252}" dt="2023-06-15T20:46:07.788" v="3210" actId="478"/>
          <ac:picMkLst>
            <pc:docMk/>
            <pc:sldMk cId="3374715690" sldId="1027"/>
            <ac:picMk id="60" creationId="{8E60CFDA-004A-4B13-A4FB-8CFD478A0C6B}"/>
          </ac:picMkLst>
        </pc:picChg>
      </pc:sldChg>
      <pc:sldChg chg="delSp mod">
        <pc:chgData name="Peter Waddell" userId="dd862b9fb7d60430" providerId="LiveId" clId="{D2D43FD2-3899-479D-BA29-B7DCD80B7252}" dt="2023-06-15T20:46:31.991" v="3228" actId="478"/>
        <pc:sldMkLst>
          <pc:docMk/>
          <pc:sldMk cId="2027074985" sldId="1028"/>
        </pc:sldMkLst>
        <pc:picChg chg="del">
          <ac:chgData name="Peter Waddell" userId="dd862b9fb7d60430" providerId="LiveId" clId="{D2D43FD2-3899-479D-BA29-B7DCD80B7252}" dt="2023-06-15T20:46:31.569" v="3227" actId="478"/>
          <ac:picMkLst>
            <pc:docMk/>
            <pc:sldMk cId="2027074985" sldId="1028"/>
            <ac:picMk id="14" creationId="{0460CF05-CECE-0126-CBC4-37B04D52FF28}"/>
          </ac:picMkLst>
        </pc:picChg>
        <pc:picChg chg="del">
          <ac:chgData name="Peter Waddell" userId="dd862b9fb7d60430" providerId="LiveId" clId="{D2D43FD2-3899-479D-BA29-B7DCD80B7252}" dt="2023-06-15T20:46:31.991" v="3228" actId="478"/>
          <ac:picMkLst>
            <pc:docMk/>
            <pc:sldMk cId="2027074985" sldId="1028"/>
            <ac:picMk id="60" creationId="{8E60CFDA-004A-4B13-A4FB-8CFD478A0C6B}"/>
          </ac:picMkLst>
        </pc:picChg>
      </pc:sldChg>
      <pc:sldChg chg="delSp mod">
        <pc:chgData name="Peter Waddell" userId="dd862b9fb7d60430" providerId="LiveId" clId="{D2D43FD2-3899-479D-BA29-B7DCD80B7252}" dt="2023-06-15T20:46:26.449" v="3224" actId="478"/>
        <pc:sldMkLst>
          <pc:docMk/>
          <pc:sldMk cId="2013427105" sldId="1029"/>
        </pc:sldMkLst>
        <pc:picChg chg="del">
          <ac:chgData name="Peter Waddell" userId="dd862b9fb7d60430" providerId="LiveId" clId="{D2D43FD2-3899-479D-BA29-B7DCD80B7252}" dt="2023-06-15T20:46:26.070" v="3223" actId="478"/>
          <ac:picMkLst>
            <pc:docMk/>
            <pc:sldMk cId="2013427105" sldId="1029"/>
            <ac:picMk id="14" creationId="{0460CF05-CECE-0126-CBC4-37B04D52FF28}"/>
          </ac:picMkLst>
        </pc:picChg>
        <pc:picChg chg="del">
          <ac:chgData name="Peter Waddell" userId="dd862b9fb7d60430" providerId="LiveId" clId="{D2D43FD2-3899-479D-BA29-B7DCD80B7252}" dt="2023-06-15T20:46:26.449" v="3224" actId="478"/>
          <ac:picMkLst>
            <pc:docMk/>
            <pc:sldMk cId="2013427105" sldId="1029"/>
            <ac:picMk id="60" creationId="{8E60CFDA-004A-4B13-A4FB-8CFD478A0C6B}"/>
          </ac:picMkLst>
        </pc:picChg>
      </pc:sldChg>
      <pc:sldChg chg="delSp mod">
        <pc:chgData name="Peter Waddell" userId="dd862b9fb7d60430" providerId="LiveId" clId="{D2D43FD2-3899-479D-BA29-B7DCD80B7252}" dt="2023-06-15T20:46:29.257" v="3226" actId="478"/>
        <pc:sldMkLst>
          <pc:docMk/>
          <pc:sldMk cId="2603987372" sldId="1030"/>
        </pc:sldMkLst>
        <pc:picChg chg="del">
          <ac:chgData name="Peter Waddell" userId="dd862b9fb7d60430" providerId="LiveId" clId="{D2D43FD2-3899-479D-BA29-B7DCD80B7252}" dt="2023-06-15T20:46:28.832" v="3225" actId="478"/>
          <ac:picMkLst>
            <pc:docMk/>
            <pc:sldMk cId="2603987372" sldId="1030"/>
            <ac:picMk id="14" creationId="{0460CF05-CECE-0126-CBC4-37B04D52FF28}"/>
          </ac:picMkLst>
        </pc:picChg>
        <pc:picChg chg="del">
          <ac:chgData name="Peter Waddell" userId="dd862b9fb7d60430" providerId="LiveId" clId="{D2D43FD2-3899-479D-BA29-B7DCD80B7252}" dt="2023-06-15T20:46:29.257" v="3226" actId="478"/>
          <ac:picMkLst>
            <pc:docMk/>
            <pc:sldMk cId="2603987372" sldId="1030"/>
            <ac:picMk id="60" creationId="{8E60CFDA-004A-4B13-A4FB-8CFD478A0C6B}"/>
          </ac:picMkLst>
        </pc:picChg>
      </pc:sldChg>
      <pc:sldChg chg="delSp mod modNotesTx">
        <pc:chgData name="Peter Waddell" userId="dd862b9fb7d60430" providerId="LiveId" clId="{D2D43FD2-3899-479D-BA29-B7DCD80B7252}" dt="2023-06-15T20:46:37.874" v="3232" actId="478"/>
        <pc:sldMkLst>
          <pc:docMk/>
          <pc:sldMk cId="722143407" sldId="1033"/>
        </pc:sldMkLst>
        <pc:picChg chg="del">
          <ac:chgData name="Peter Waddell" userId="dd862b9fb7d60430" providerId="LiveId" clId="{D2D43FD2-3899-479D-BA29-B7DCD80B7252}" dt="2023-06-15T20:46:37.481" v="3231" actId="478"/>
          <ac:picMkLst>
            <pc:docMk/>
            <pc:sldMk cId="722143407" sldId="1033"/>
            <ac:picMk id="14" creationId="{0460CF05-CECE-0126-CBC4-37B04D52FF28}"/>
          </ac:picMkLst>
        </pc:picChg>
        <pc:picChg chg="del">
          <ac:chgData name="Peter Waddell" userId="dd862b9fb7d60430" providerId="LiveId" clId="{D2D43FD2-3899-479D-BA29-B7DCD80B7252}" dt="2023-06-15T20:46:37.874" v="3232" actId="478"/>
          <ac:picMkLst>
            <pc:docMk/>
            <pc:sldMk cId="722143407" sldId="1033"/>
            <ac:picMk id="60" creationId="{8E60CFDA-004A-4B13-A4FB-8CFD478A0C6B}"/>
          </ac:picMkLst>
        </pc:picChg>
      </pc:sldChg>
      <pc:sldChg chg="delSp mod modNotesTx">
        <pc:chgData name="Peter Waddell" userId="dd862b9fb7d60430" providerId="LiveId" clId="{D2D43FD2-3899-479D-BA29-B7DCD80B7252}" dt="2023-06-15T20:46:34.679" v="3230" actId="478"/>
        <pc:sldMkLst>
          <pc:docMk/>
          <pc:sldMk cId="3322451272" sldId="1034"/>
        </pc:sldMkLst>
        <pc:picChg chg="del">
          <ac:chgData name="Peter Waddell" userId="dd862b9fb7d60430" providerId="LiveId" clId="{D2D43FD2-3899-479D-BA29-B7DCD80B7252}" dt="2023-06-15T20:46:34.301" v="3229" actId="478"/>
          <ac:picMkLst>
            <pc:docMk/>
            <pc:sldMk cId="3322451272" sldId="1034"/>
            <ac:picMk id="14" creationId="{0460CF05-CECE-0126-CBC4-37B04D52FF28}"/>
          </ac:picMkLst>
        </pc:picChg>
        <pc:picChg chg="del">
          <ac:chgData name="Peter Waddell" userId="dd862b9fb7d60430" providerId="LiveId" clId="{D2D43FD2-3899-479D-BA29-B7DCD80B7252}" dt="2023-06-15T20:46:34.679" v="3230" actId="478"/>
          <ac:picMkLst>
            <pc:docMk/>
            <pc:sldMk cId="3322451272" sldId="1034"/>
            <ac:picMk id="60" creationId="{8E60CFDA-004A-4B13-A4FB-8CFD478A0C6B}"/>
          </ac:picMkLst>
        </pc:picChg>
      </pc:sldChg>
      <pc:sldChg chg="addSp delSp modSp mod">
        <pc:chgData name="Peter Waddell" userId="dd862b9fb7d60430" providerId="LiveId" clId="{D2D43FD2-3899-479D-BA29-B7DCD80B7252}" dt="2023-06-15T20:50:34.152" v="3323" actId="478"/>
        <pc:sldMkLst>
          <pc:docMk/>
          <pc:sldMk cId="83317257" sldId="1035"/>
        </pc:sldMkLst>
        <pc:graphicFrameChg chg="del">
          <ac:chgData name="Peter Waddell" userId="dd862b9fb7d60430" providerId="LiveId" clId="{D2D43FD2-3899-479D-BA29-B7DCD80B7252}" dt="2023-06-14T15:57:38.334" v="2659" actId="478"/>
          <ac:graphicFrameMkLst>
            <pc:docMk/>
            <pc:sldMk cId="83317257" sldId="1035"/>
            <ac:graphicFrameMk id="2" creationId="{260E3F20-0CFF-B40D-ADEB-70F903A52056}"/>
          </ac:graphicFrameMkLst>
        </pc:graphicFrameChg>
        <pc:graphicFrameChg chg="add mod">
          <ac:chgData name="Peter Waddell" userId="dd862b9fb7d60430" providerId="LiveId" clId="{D2D43FD2-3899-479D-BA29-B7DCD80B7252}" dt="2023-06-14T15:57:42.479" v="2660"/>
          <ac:graphicFrameMkLst>
            <pc:docMk/>
            <pc:sldMk cId="83317257" sldId="1035"/>
            <ac:graphicFrameMk id="16" creationId="{8A278E1E-390A-53F1-5C69-C070BBF9DEA4}"/>
          </ac:graphicFrameMkLst>
        </pc:graphicFrameChg>
        <pc:picChg chg="del">
          <ac:chgData name="Peter Waddell" userId="dd862b9fb7d60430" providerId="LiveId" clId="{D2D43FD2-3899-479D-BA29-B7DCD80B7252}" dt="2023-06-15T20:50:34.152" v="3323" actId="478"/>
          <ac:picMkLst>
            <pc:docMk/>
            <pc:sldMk cId="83317257" sldId="1035"/>
            <ac:picMk id="20" creationId="{EEFD40DB-4F3C-6E87-930F-425059A26169}"/>
          </ac:picMkLst>
        </pc:picChg>
      </pc:sldChg>
      <pc:sldChg chg="delSp mod ord">
        <pc:chgData name="Peter Waddell" userId="dd862b9fb7d60430" providerId="LiveId" clId="{D2D43FD2-3899-479D-BA29-B7DCD80B7252}" dt="2023-06-15T20:51:47.668" v="3355" actId="478"/>
        <pc:sldMkLst>
          <pc:docMk/>
          <pc:sldMk cId="2226382115" sldId="1038"/>
        </pc:sldMkLst>
        <pc:picChg chg="del">
          <ac:chgData name="Peter Waddell" userId="dd862b9fb7d60430" providerId="LiveId" clId="{D2D43FD2-3899-479D-BA29-B7DCD80B7252}" dt="2023-06-15T20:51:47.668" v="3355" actId="478"/>
          <ac:picMkLst>
            <pc:docMk/>
            <pc:sldMk cId="2226382115" sldId="1038"/>
            <ac:picMk id="43" creationId="{C5D7DD1F-D7CD-C8AF-4720-509282B4EA38}"/>
          </ac:picMkLst>
        </pc:picChg>
      </pc:sldChg>
      <pc:sldChg chg="addSp modSp">
        <pc:chgData name="Peter Waddell" userId="dd862b9fb7d60430" providerId="LiveId" clId="{D2D43FD2-3899-479D-BA29-B7DCD80B7252}" dt="2023-06-15T20:51:26.607" v="3352"/>
        <pc:sldMkLst>
          <pc:docMk/>
          <pc:sldMk cId="3606335958" sldId="1041"/>
        </pc:sldMkLst>
        <pc:spChg chg="add mod">
          <ac:chgData name="Peter Waddell" userId="dd862b9fb7d60430" providerId="LiveId" clId="{D2D43FD2-3899-479D-BA29-B7DCD80B7252}" dt="2023-06-15T20:51:26.607" v="3352"/>
          <ac:spMkLst>
            <pc:docMk/>
            <pc:sldMk cId="3606335958" sldId="1041"/>
            <ac:spMk id="3" creationId="{D831FC10-0E55-80A7-E506-48AE3FB8A9F1}"/>
          </ac:spMkLst>
        </pc:spChg>
      </pc:sldChg>
      <pc:sldChg chg="delSp modSp del mod">
        <pc:chgData name="Peter Waddell" userId="dd862b9fb7d60430" providerId="LiveId" clId="{D2D43FD2-3899-479D-BA29-B7DCD80B7252}" dt="2023-06-21T15:17:10.804" v="6928" actId="47"/>
        <pc:sldMkLst>
          <pc:docMk/>
          <pc:sldMk cId="789612599" sldId="1042"/>
        </pc:sldMkLst>
        <pc:spChg chg="mod">
          <ac:chgData name="Peter Waddell" userId="dd862b9fb7d60430" providerId="LiveId" clId="{D2D43FD2-3899-479D-BA29-B7DCD80B7252}" dt="2023-06-15T16:39:53.963" v="2920" actId="20577"/>
          <ac:spMkLst>
            <pc:docMk/>
            <pc:sldMk cId="789612599" sldId="1042"/>
            <ac:spMk id="20" creationId="{F9DBB6C4-0BCF-1082-4DBD-350001C648CE}"/>
          </ac:spMkLst>
        </pc:spChg>
        <pc:picChg chg="del">
          <ac:chgData name="Peter Waddell" userId="dd862b9fb7d60430" providerId="LiveId" clId="{D2D43FD2-3899-479D-BA29-B7DCD80B7252}" dt="2023-06-15T20:48:26.165" v="3262" actId="478"/>
          <ac:picMkLst>
            <pc:docMk/>
            <pc:sldMk cId="789612599" sldId="1042"/>
            <ac:picMk id="14" creationId="{0460CF05-CECE-0126-CBC4-37B04D52FF28}"/>
          </ac:picMkLst>
        </pc:picChg>
        <pc:picChg chg="del">
          <ac:chgData name="Peter Waddell" userId="dd862b9fb7d60430" providerId="LiveId" clId="{D2D43FD2-3899-479D-BA29-B7DCD80B7252}" dt="2023-06-15T20:48:27.145" v="3263" actId="478"/>
          <ac:picMkLst>
            <pc:docMk/>
            <pc:sldMk cId="789612599" sldId="1042"/>
            <ac:picMk id="60" creationId="{8E60CFDA-004A-4B13-A4FB-8CFD478A0C6B}"/>
          </ac:picMkLst>
        </pc:picChg>
      </pc:sldChg>
      <pc:sldChg chg="delSp mod modNotesTx">
        <pc:chgData name="Peter Waddell" userId="dd862b9fb7d60430" providerId="LiveId" clId="{D2D43FD2-3899-479D-BA29-B7DCD80B7252}" dt="2023-06-15T20:48:38.561" v="3267" actId="478"/>
        <pc:sldMkLst>
          <pc:docMk/>
          <pc:sldMk cId="2594576088" sldId="1043"/>
        </pc:sldMkLst>
        <pc:picChg chg="del">
          <ac:chgData name="Peter Waddell" userId="dd862b9fb7d60430" providerId="LiveId" clId="{D2D43FD2-3899-479D-BA29-B7DCD80B7252}" dt="2023-06-15T20:48:37.791" v="3266" actId="478"/>
          <ac:picMkLst>
            <pc:docMk/>
            <pc:sldMk cId="2594576088" sldId="1043"/>
            <ac:picMk id="14" creationId="{0460CF05-CECE-0126-CBC4-37B04D52FF28}"/>
          </ac:picMkLst>
        </pc:picChg>
        <pc:picChg chg="del">
          <ac:chgData name="Peter Waddell" userId="dd862b9fb7d60430" providerId="LiveId" clId="{D2D43FD2-3899-479D-BA29-B7DCD80B7252}" dt="2023-06-15T20:48:38.561" v="3267" actId="478"/>
          <ac:picMkLst>
            <pc:docMk/>
            <pc:sldMk cId="2594576088" sldId="1043"/>
            <ac:picMk id="60" creationId="{8E60CFDA-004A-4B13-A4FB-8CFD478A0C6B}"/>
          </ac:picMkLst>
        </pc:picChg>
      </pc:sldChg>
      <pc:sldChg chg="delSp mod">
        <pc:chgData name="Peter Waddell" userId="dd862b9fb7d60430" providerId="LiveId" clId="{D2D43FD2-3899-479D-BA29-B7DCD80B7252}" dt="2023-06-15T20:48:51.606" v="3273" actId="478"/>
        <pc:sldMkLst>
          <pc:docMk/>
          <pc:sldMk cId="2455495259" sldId="1044"/>
        </pc:sldMkLst>
        <pc:picChg chg="del">
          <ac:chgData name="Peter Waddell" userId="dd862b9fb7d60430" providerId="LiveId" clId="{D2D43FD2-3899-479D-BA29-B7DCD80B7252}" dt="2023-06-15T20:48:51.124" v="3272" actId="478"/>
          <ac:picMkLst>
            <pc:docMk/>
            <pc:sldMk cId="2455495259" sldId="1044"/>
            <ac:picMk id="14" creationId="{0460CF05-CECE-0126-CBC4-37B04D52FF28}"/>
          </ac:picMkLst>
        </pc:picChg>
        <pc:picChg chg="del">
          <ac:chgData name="Peter Waddell" userId="dd862b9fb7d60430" providerId="LiveId" clId="{D2D43FD2-3899-479D-BA29-B7DCD80B7252}" dt="2023-06-15T20:48:51.606" v="3273" actId="478"/>
          <ac:picMkLst>
            <pc:docMk/>
            <pc:sldMk cId="2455495259" sldId="1044"/>
            <ac:picMk id="60" creationId="{8E60CFDA-004A-4B13-A4FB-8CFD478A0C6B}"/>
          </ac:picMkLst>
        </pc:picChg>
      </pc:sldChg>
      <pc:sldChg chg="delSp mod modNotesTx">
        <pc:chgData name="Peter Waddell" userId="dd862b9fb7d60430" providerId="LiveId" clId="{D2D43FD2-3899-479D-BA29-B7DCD80B7252}" dt="2023-06-15T20:49:03.348" v="3281" actId="478"/>
        <pc:sldMkLst>
          <pc:docMk/>
          <pc:sldMk cId="534826781" sldId="1045"/>
        </pc:sldMkLst>
        <pc:picChg chg="del">
          <ac:chgData name="Peter Waddell" userId="dd862b9fb7d60430" providerId="LiveId" clId="{D2D43FD2-3899-479D-BA29-B7DCD80B7252}" dt="2023-06-15T20:49:02.923" v="3280" actId="478"/>
          <ac:picMkLst>
            <pc:docMk/>
            <pc:sldMk cId="534826781" sldId="1045"/>
            <ac:picMk id="14" creationId="{0460CF05-CECE-0126-CBC4-37B04D52FF28}"/>
          </ac:picMkLst>
        </pc:picChg>
        <pc:picChg chg="del">
          <ac:chgData name="Peter Waddell" userId="dd862b9fb7d60430" providerId="LiveId" clId="{D2D43FD2-3899-479D-BA29-B7DCD80B7252}" dt="2023-06-15T20:49:03.348" v="3281" actId="478"/>
          <ac:picMkLst>
            <pc:docMk/>
            <pc:sldMk cId="534826781" sldId="1045"/>
            <ac:picMk id="60" creationId="{8E60CFDA-004A-4B13-A4FB-8CFD478A0C6B}"/>
          </ac:picMkLst>
        </pc:picChg>
      </pc:sldChg>
      <pc:sldChg chg="delSp mod">
        <pc:chgData name="Peter Waddell" userId="dd862b9fb7d60430" providerId="LiveId" clId="{D2D43FD2-3899-479D-BA29-B7DCD80B7252}" dt="2023-06-15T20:49:06.114" v="3283" actId="478"/>
        <pc:sldMkLst>
          <pc:docMk/>
          <pc:sldMk cId="3549782007" sldId="1046"/>
        </pc:sldMkLst>
        <pc:picChg chg="del">
          <ac:chgData name="Peter Waddell" userId="dd862b9fb7d60430" providerId="LiveId" clId="{D2D43FD2-3899-479D-BA29-B7DCD80B7252}" dt="2023-06-15T20:49:05.750" v="3282" actId="478"/>
          <ac:picMkLst>
            <pc:docMk/>
            <pc:sldMk cId="3549782007" sldId="1046"/>
            <ac:picMk id="14" creationId="{0460CF05-CECE-0126-CBC4-37B04D52FF28}"/>
          </ac:picMkLst>
        </pc:picChg>
        <pc:picChg chg="del">
          <ac:chgData name="Peter Waddell" userId="dd862b9fb7d60430" providerId="LiveId" clId="{D2D43FD2-3899-479D-BA29-B7DCD80B7252}" dt="2023-06-15T20:49:06.114" v="3283" actId="478"/>
          <ac:picMkLst>
            <pc:docMk/>
            <pc:sldMk cId="3549782007" sldId="1046"/>
            <ac:picMk id="60" creationId="{8E60CFDA-004A-4B13-A4FB-8CFD478A0C6B}"/>
          </ac:picMkLst>
        </pc:picChg>
      </pc:sldChg>
      <pc:sldChg chg="delSp modSp mod">
        <pc:chgData name="Peter Waddell" userId="dd862b9fb7d60430" providerId="LiveId" clId="{D2D43FD2-3899-479D-BA29-B7DCD80B7252}" dt="2023-06-20T16:26:22.724" v="4042"/>
        <pc:sldMkLst>
          <pc:docMk/>
          <pc:sldMk cId="3963941566" sldId="1047"/>
        </pc:sldMkLst>
        <pc:graphicFrameChg chg="mod">
          <ac:chgData name="Peter Waddell" userId="dd862b9fb7d60430" providerId="LiveId" clId="{D2D43FD2-3899-479D-BA29-B7DCD80B7252}" dt="2023-06-20T16:26:22.724" v="4042"/>
          <ac:graphicFrameMkLst>
            <pc:docMk/>
            <pc:sldMk cId="3963941566" sldId="1047"/>
            <ac:graphicFrameMk id="9" creationId="{A03C89D4-BAE8-B281-98EE-46118041F96E}"/>
          </ac:graphicFrameMkLst>
        </pc:graphicFrameChg>
        <pc:picChg chg="del">
          <ac:chgData name="Peter Waddell" userId="dd862b9fb7d60430" providerId="LiveId" clId="{D2D43FD2-3899-479D-BA29-B7DCD80B7252}" dt="2023-06-15T20:49:14.531" v="3288" actId="478"/>
          <ac:picMkLst>
            <pc:docMk/>
            <pc:sldMk cId="3963941566" sldId="1047"/>
            <ac:picMk id="14" creationId="{0460CF05-CECE-0126-CBC4-37B04D52FF28}"/>
          </ac:picMkLst>
        </pc:picChg>
        <pc:picChg chg="del">
          <ac:chgData name="Peter Waddell" userId="dd862b9fb7d60430" providerId="LiveId" clId="{D2D43FD2-3899-479D-BA29-B7DCD80B7252}" dt="2023-06-15T20:49:14.891" v="3289" actId="478"/>
          <ac:picMkLst>
            <pc:docMk/>
            <pc:sldMk cId="3963941566" sldId="1047"/>
            <ac:picMk id="60" creationId="{8E60CFDA-004A-4B13-A4FB-8CFD478A0C6B}"/>
          </ac:picMkLst>
        </pc:picChg>
      </pc:sldChg>
      <pc:sldChg chg="addSp delSp modSp del mod ord">
        <pc:chgData name="Peter Waddell" userId="dd862b9fb7d60430" providerId="LiveId" clId="{D2D43FD2-3899-479D-BA29-B7DCD80B7252}" dt="2023-06-21T15:20:58.704" v="6990" actId="47"/>
        <pc:sldMkLst>
          <pc:docMk/>
          <pc:sldMk cId="554068976" sldId="1049"/>
        </pc:sldMkLst>
        <pc:graphicFrameChg chg="add mod">
          <ac:chgData name="Peter Waddell" userId="dd862b9fb7d60430" providerId="LiveId" clId="{D2D43FD2-3899-479D-BA29-B7DCD80B7252}" dt="2023-06-21T15:14:28.459" v="6877"/>
          <ac:graphicFrameMkLst>
            <pc:docMk/>
            <pc:sldMk cId="554068976" sldId="1049"/>
            <ac:graphicFrameMk id="3" creationId="{59578F60-AD05-AE85-7F1E-469D358C88AD}"/>
          </ac:graphicFrameMkLst>
        </pc:graphicFrameChg>
        <pc:graphicFrameChg chg="del">
          <ac:chgData name="Peter Waddell" userId="dd862b9fb7d60430" providerId="LiveId" clId="{D2D43FD2-3899-479D-BA29-B7DCD80B7252}" dt="2023-06-21T15:14:28.201" v="6876" actId="478"/>
          <ac:graphicFrameMkLst>
            <pc:docMk/>
            <pc:sldMk cId="554068976" sldId="1049"/>
            <ac:graphicFrameMk id="4" creationId="{D6D3394F-CE3F-4D5F-3E13-46F0BA0FB1A6}"/>
          </ac:graphicFrameMkLst>
        </pc:graphicFrameChg>
        <pc:picChg chg="del">
          <ac:chgData name="Peter Waddell" userId="dd862b9fb7d60430" providerId="LiveId" clId="{D2D43FD2-3899-479D-BA29-B7DCD80B7252}" dt="2023-06-15T20:49:17.515" v="3290" actId="478"/>
          <ac:picMkLst>
            <pc:docMk/>
            <pc:sldMk cId="554068976" sldId="1049"/>
            <ac:picMk id="14" creationId="{0460CF05-CECE-0126-CBC4-37B04D52FF28}"/>
          </ac:picMkLst>
        </pc:picChg>
        <pc:picChg chg="del">
          <ac:chgData name="Peter Waddell" userId="dd862b9fb7d60430" providerId="LiveId" clId="{D2D43FD2-3899-479D-BA29-B7DCD80B7252}" dt="2023-06-15T20:49:17.909" v="3291" actId="478"/>
          <ac:picMkLst>
            <pc:docMk/>
            <pc:sldMk cId="554068976" sldId="1049"/>
            <ac:picMk id="60" creationId="{8E60CFDA-004A-4B13-A4FB-8CFD478A0C6B}"/>
          </ac:picMkLst>
        </pc:picChg>
      </pc:sldChg>
      <pc:sldChg chg="delSp modSp mod">
        <pc:chgData name="Peter Waddell" userId="dd862b9fb7d60430" providerId="LiveId" clId="{D2D43FD2-3899-479D-BA29-B7DCD80B7252}" dt="2023-06-20T16:37:53.773" v="4197"/>
        <pc:sldMkLst>
          <pc:docMk/>
          <pc:sldMk cId="3113440024" sldId="1050"/>
        </pc:sldMkLst>
        <pc:graphicFrameChg chg="mod">
          <ac:chgData name="Peter Waddell" userId="dd862b9fb7d60430" providerId="LiveId" clId="{D2D43FD2-3899-479D-BA29-B7DCD80B7252}" dt="2023-06-20T16:37:53.773" v="4197"/>
          <ac:graphicFrameMkLst>
            <pc:docMk/>
            <pc:sldMk cId="3113440024" sldId="1050"/>
            <ac:graphicFrameMk id="5" creationId="{6202DF18-C9FB-6E52-3FA8-EE384A093895}"/>
          </ac:graphicFrameMkLst>
        </pc:graphicFrameChg>
        <pc:picChg chg="del">
          <ac:chgData name="Peter Waddell" userId="dd862b9fb7d60430" providerId="LiveId" clId="{D2D43FD2-3899-479D-BA29-B7DCD80B7252}" dt="2023-06-15T20:49:31.132" v="3294" actId="478"/>
          <ac:picMkLst>
            <pc:docMk/>
            <pc:sldMk cId="3113440024" sldId="1050"/>
            <ac:picMk id="14" creationId="{0460CF05-CECE-0126-CBC4-37B04D52FF28}"/>
          </ac:picMkLst>
        </pc:picChg>
        <pc:picChg chg="del">
          <ac:chgData name="Peter Waddell" userId="dd862b9fb7d60430" providerId="LiveId" clId="{D2D43FD2-3899-479D-BA29-B7DCD80B7252}" dt="2023-06-15T20:49:31.513" v="3295" actId="478"/>
          <ac:picMkLst>
            <pc:docMk/>
            <pc:sldMk cId="3113440024" sldId="1050"/>
            <ac:picMk id="60" creationId="{8E60CFDA-004A-4B13-A4FB-8CFD478A0C6B}"/>
          </ac:picMkLst>
        </pc:picChg>
      </pc:sldChg>
      <pc:sldChg chg="delSp mod">
        <pc:chgData name="Peter Waddell" userId="dd862b9fb7d60430" providerId="LiveId" clId="{D2D43FD2-3899-479D-BA29-B7DCD80B7252}" dt="2023-06-15T20:46:10.099" v="3212" actId="478"/>
        <pc:sldMkLst>
          <pc:docMk/>
          <pc:sldMk cId="863868461" sldId="1051"/>
        </pc:sldMkLst>
        <pc:picChg chg="del">
          <ac:chgData name="Peter Waddell" userId="dd862b9fb7d60430" providerId="LiveId" clId="{D2D43FD2-3899-479D-BA29-B7DCD80B7252}" dt="2023-06-15T20:46:09.651" v="3211" actId="478"/>
          <ac:picMkLst>
            <pc:docMk/>
            <pc:sldMk cId="863868461" sldId="1051"/>
            <ac:picMk id="14" creationId="{0460CF05-CECE-0126-CBC4-37B04D52FF28}"/>
          </ac:picMkLst>
        </pc:picChg>
        <pc:picChg chg="del">
          <ac:chgData name="Peter Waddell" userId="dd862b9fb7d60430" providerId="LiveId" clId="{D2D43FD2-3899-479D-BA29-B7DCD80B7252}" dt="2023-06-15T20:46:10.099" v="3212" actId="478"/>
          <ac:picMkLst>
            <pc:docMk/>
            <pc:sldMk cId="863868461" sldId="1051"/>
            <ac:picMk id="60" creationId="{8E60CFDA-004A-4B13-A4FB-8CFD478A0C6B}"/>
          </ac:picMkLst>
        </pc:picChg>
      </pc:sldChg>
      <pc:sldChg chg="delSp mod">
        <pc:chgData name="Peter Waddell" userId="dd862b9fb7d60430" providerId="LiveId" clId="{D2D43FD2-3899-479D-BA29-B7DCD80B7252}" dt="2023-06-15T20:46:15.644" v="3216" actId="478"/>
        <pc:sldMkLst>
          <pc:docMk/>
          <pc:sldMk cId="1278425899" sldId="1052"/>
        </pc:sldMkLst>
        <pc:picChg chg="del">
          <ac:chgData name="Peter Waddell" userId="dd862b9fb7d60430" providerId="LiveId" clId="{D2D43FD2-3899-479D-BA29-B7DCD80B7252}" dt="2023-06-15T20:46:15.228" v="3215" actId="478"/>
          <ac:picMkLst>
            <pc:docMk/>
            <pc:sldMk cId="1278425899" sldId="1052"/>
            <ac:picMk id="14" creationId="{0460CF05-CECE-0126-CBC4-37B04D52FF28}"/>
          </ac:picMkLst>
        </pc:picChg>
        <pc:picChg chg="del">
          <ac:chgData name="Peter Waddell" userId="dd862b9fb7d60430" providerId="LiveId" clId="{D2D43FD2-3899-479D-BA29-B7DCD80B7252}" dt="2023-06-15T20:46:15.644" v="3216" actId="478"/>
          <ac:picMkLst>
            <pc:docMk/>
            <pc:sldMk cId="1278425899" sldId="1052"/>
            <ac:picMk id="60" creationId="{8E60CFDA-004A-4B13-A4FB-8CFD478A0C6B}"/>
          </ac:picMkLst>
        </pc:picChg>
      </pc:sldChg>
      <pc:sldChg chg="delSp mod">
        <pc:chgData name="Peter Waddell" userId="dd862b9fb7d60430" providerId="LiveId" clId="{D2D43FD2-3899-479D-BA29-B7DCD80B7252}" dt="2023-06-15T20:46:21.186" v="3220" actId="478"/>
        <pc:sldMkLst>
          <pc:docMk/>
          <pc:sldMk cId="771711254" sldId="1053"/>
        </pc:sldMkLst>
        <pc:picChg chg="del">
          <ac:chgData name="Peter Waddell" userId="dd862b9fb7d60430" providerId="LiveId" clId="{D2D43FD2-3899-479D-BA29-B7DCD80B7252}" dt="2023-06-15T20:46:20.756" v="3219" actId="478"/>
          <ac:picMkLst>
            <pc:docMk/>
            <pc:sldMk cId="771711254" sldId="1053"/>
            <ac:picMk id="14" creationId="{0460CF05-CECE-0126-CBC4-37B04D52FF28}"/>
          </ac:picMkLst>
        </pc:picChg>
        <pc:picChg chg="del">
          <ac:chgData name="Peter Waddell" userId="dd862b9fb7d60430" providerId="LiveId" clId="{D2D43FD2-3899-479D-BA29-B7DCD80B7252}" dt="2023-06-15T20:46:21.186" v="3220" actId="478"/>
          <ac:picMkLst>
            <pc:docMk/>
            <pc:sldMk cId="771711254" sldId="1053"/>
            <ac:picMk id="60" creationId="{8E60CFDA-004A-4B13-A4FB-8CFD478A0C6B}"/>
          </ac:picMkLst>
        </pc:picChg>
      </pc:sldChg>
      <pc:sldChg chg="delSp modSp mod">
        <pc:chgData name="Peter Waddell" userId="dd862b9fb7d60430" providerId="LiveId" clId="{D2D43FD2-3899-479D-BA29-B7DCD80B7252}" dt="2023-06-15T20:45:34.834" v="3188" actId="478"/>
        <pc:sldMkLst>
          <pc:docMk/>
          <pc:sldMk cId="1932648032" sldId="1054"/>
        </pc:sldMkLst>
        <pc:graphicFrameChg chg="mod">
          <ac:chgData name="Peter Waddell" userId="dd862b9fb7d60430" providerId="LiveId" clId="{D2D43FD2-3899-479D-BA29-B7DCD80B7252}" dt="2023-06-15T16:37:51.065" v="2916"/>
          <ac:graphicFrameMkLst>
            <pc:docMk/>
            <pc:sldMk cId="1932648032" sldId="1054"/>
            <ac:graphicFrameMk id="3" creationId="{5DE67DF3-E2DF-4450-D8A7-D7A698B94A03}"/>
          </ac:graphicFrameMkLst>
        </pc:graphicFrameChg>
        <pc:picChg chg="del">
          <ac:chgData name="Peter Waddell" userId="dd862b9fb7d60430" providerId="LiveId" clId="{D2D43FD2-3899-479D-BA29-B7DCD80B7252}" dt="2023-06-15T20:45:34.321" v="3187" actId="478"/>
          <ac:picMkLst>
            <pc:docMk/>
            <pc:sldMk cId="1932648032" sldId="1054"/>
            <ac:picMk id="14" creationId="{0460CF05-CECE-0126-CBC4-37B04D52FF28}"/>
          </ac:picMkLst>
        </pc:picChg>
        <pc:picChg chg="del">
          <ac:chgData name="Peter Waddell" userId="dd862b9fb7d60430" providerId="LiveId" clId="{D2D43FD2-3899-479D-BA29-B7DCD80B7252}" dt="2023-06-15T20:45:34.834" v="3188" actId="478"/>
          <ac:picMkLst>
            <pc:docMk/>
            <pc:sldMk cId="1932648032" sldId="1054"/>
            <ac:picMk id="60" creationId="{8E60CFDA-004A-4B13-A4FB-8CFD478A0C6B}"/>
          </ac:picMkLst>
        </pc:picChg>
      </pc:sldChg>
      <pc:sldChg chg="addSp modSp mod modNotesTx">
        <pc:chgData name="Peter Waddell" userId="dd862b9fb7d60430" providerId="LiveId" clId="{D2D43FD2-3899-479D-BA29-B7DCD80B7252}" dt="2023-06-15T20:47:15.848" v="3254" actId="167"/>
        <pc:sldMkLst>
          <pc:docMk/>
          <pc:sldMk cId="3178655967" sldId="1055"/>
        </pc:sldMkLst>
        <pc:spChg chg="add mod ord">
          <ac:chgData name="Peter Waddell" userId="dd862b9fb7d60430" providerId="LiveId" clId="{D2D43FD2-3899-479D-BA29-B7DCD80B7252}" dt="2023-06-15T20:47:15.848" v="3254" actId="167"/>
          <ac:spMkLst>
            <pc:docMk/>
            <pc:sldMk cId="3178655967" sldId="1055"/>
            <ac:spMk id="2" creationId="{3071ED79-989D-EB53-2035-18255E92DEED}"/>
          </ac:spMkLst>
        </pc:spChg>
      </pc:sldChg>
      <pc:sldChg chg="addSp modSp mod">
        <pc:chgData name="Peter Waddell" userId="dd862b9fb7d60430" providerId="LiveId" clId="{D2D43FD2-3899-479D-BA29-B7DCD80B7252}" dt="2023-06-15T20:52:02.499" v="3368" actId="167"/>
        <pc:sldMkLst>
          <pc:docMk/>
          <pc:sldMk cId="3504672158" sldId="1056"/>
        </pc:sldMkLst>
        <pc:spChg chg="add mod ord">
          <ac:chgData name="Peter Waddell" userId="dd862b9fb7d60430" providerId="LiveId" clId="{D2D43FD2-3899-479D-BA29-B7DCD80B7252}" dt="2023-06-15T20:52:02.499" v="3368" actId="167"/>
          <ac:spMkLst>
            <pc:docMk/>
            <pc:sldMk cId="3504672158" sldId="1056"/>
            <ac:spMk id="5" creationId="{7223D170-05F6-166B-16A7-FDA42200BA73}"/>
          </ac:spMkLst>
        </pc:spChg>
      </pc:sldChg>
      <pc:sldChg chg="addSp modSp mod">
        <pc:chgData name="Peter Waddell" userId="dd862b9fb7d60430" providerId="LiveId" clId="{D2D43FD2-3899-479D-BA29-B7DCD80B7252}" dt="2023-06-15T20:47:08.913" v="3252" actId="167"/>
        <pc:sldMkLst>
          <pc:docMk/>
          <pc:sldMk cId="3847225032" sldId="1057"/>
        </pc:sldMkLst>
        <pc:spChg chg="add mod ord">
          <ac:chgData name="Peter Waddell" userId="dd862b9fb7d60430" providerId="LiveId" clId="{D2D43FD2-3899-479D-BA29-B7DCD80B7252}" dt="2023-06-15T20:47:08.913" v="3252" actId="167"/>
          <ac:spMkLst>
            <pc:docMk/>
            <pc:sldMk cId="3847225032" sldId="1057"/>
            <ac:spMk id="17" creationId="{30780144-5E72-D3AE-75E5-A7805D287200}"/>
          </ac:spMkLst>
        </pc:spChg>
      </pc:sldChg>
      <pc:sldChg chg="addSp modSp mod">
        <pc:chgData name="Peter Waddell" userId="dd862b9fb7d60430" providerId="LiveId" clId="{D2D43FD2-3899-479D-BA29-B7DCD80B7252}" dt="2023-06-15T20:49:35.645" v="3297" actId="167"/>
        <pc:sldMkLst>
          <pc:docMk/>
          <pc:sldMk cId="1273457532" sldId="1058"/>
        </pc:sldMkLst>
        <pc:spChg chg="add mod ord">
          <ac:chgData name="Peter Waddell" userId="dd862b9fb7d60430" providerId="LiveId" clId="{D2D43FD2-3899-479D-BA29-B7DCD80B7252}" dt="2023-06-15T20:49:35.645" v="3297" actId="167"/>
          <ac:spMkLst>
            <pc:docMk/>
            <pc:sldMk cId="1273457532" sldId="1058"/>
            <ac:spMk id="5" creationId="{6CA021E6-5531-65EB-07F4-D1567A3C40BD}"/>
          </ac:spMkLst>
        </pc:spChg>
      </pc:sldChg>
      <pc:sldChg chg="delSp mod">
        <pc:chgData name="Peter Waddell" userId="dd862b9fb7d60430" providerId="LiveId" clId="{D2D43FD2-3899-479D-BA29-B7DCD80B7252}" dt="2023-06-15T20:50:17.003" v="3314" actId="478"/>
        <pc:sldMkLst>
          <pc:docMk/>
          <pc:sldMk cId="2093582302" sldId="1061"/>
        </pc:sldMkLst>
        <pc:picChg chg="del">
          <ac:chgData name="Peter Waddell" userId="dd862b9fb7d60430" providerId="LiveId" clId="{D2D43FD2-3899-479D-BA29-B7DCD80B7252}" dt="2023-06-15T20:50:17.003" v="3314" actId="478"/>
          <ac:picMkLst>
            <pc:docMk/>
            <pc:sldMk cId="2093582302" sldId="1061"/>
            <ac:picMk id="16" creationId="{38F57172-6799-37F8-DD28-DF5C39F0FAD3}"/>
          </ac:picMkLst>
        </pc:picChg>
      </pc:sldChg>
      <pc:sldChg chg="delSp mod">
        <pc:chgData name="Peter Waddell" userId="dd862b9fb7d60430" providerId="LiveId" clId="{D2D43FD2-3899-479D-BA29-B7DCD80B7252}" dt="2023-06-15T20:50:10.099" v="3311" actId="478"/>
        <pc:sldMkLst>
          <pc:docMk/>
          <pc:sldMk cId="2189480088" sldId="1062"/>
        </pc:sldMkLst>
        <pc:picChg chg="del">
          <ac:chgData name="Peter Waddell" userId="dd862b9fb7d60430" providerId="LiveId" clId="{D2D43FD2-3899-479D-BA29-B7DCD80B7252}" dt="2023-06-15T20:50:10.099" v="3311" actId="478"/>
          <ac:picMkLst>
            <pc:docMk/>
            <pc:sldMk cId="2189480088" sldId="1062"/>
            <ac:picMk id="16" creationId="{38F57172-6799-37F8-DD28-DF5C39F0FAD3}"/>
          </ac:picMkLst>
        </pc:picChg>
      </pc:sldChg>
      <pc:sldChg chg="delSp mod">
        <pc:chgData name="Peter Waddell" userId="dd862b9fb7d60430" providerId="LiveId" clId="{D2D43FD2-3899-479D-BA29-B7DCD80B7252}" dt="2023-06-15T20:50:12.340" v="3312" actId="478"/>
        <pc:sldMkLst>
          <pc:docMk/>
          <pc:sldMk cId="3894660467" sldId="1063"/>
        </pc:sldMkLst>
        <pc:picChg chg="del">
          <ac:chgData name="Peter Waddell" userId="dd862b9fb7d60430" providerId="LiveId" clId="{D2D43FD2-3899-479D-BA29-B7DCD80B7252}" dt="2023-06-15T20:50:12.340" v="3312" actId="478"/>
          <ac:picMkLst>
            <pc:docMk/>
            <pc:sldMk cId="3894660467" sldId="1063"/>
            <ac:picMk id="16" creationId="{38F57172-6799-37F8-DD28-DF5C39F0FAD3}"/>
          </ac:picMkLst>
        </pc:picChg>
      </pc:sldChg>
      <pc:sldChg chg="delSp mod">
        <pc:chgData name="Peter Waddell" userId="dd862b9fb7d60430" providerId="LiveId" clId="{D2D43FD2-3899-479D-BA29-B7DCD80B7252}" dt="2023-06-15T20:50:14.573" v="3313" actId="478"/>
        <pc:sldMkLst>
          <pc:docMk/>
          <pc:sldMk cId="267594059" sldId="1064"/>
        </pc:sldMkLst>
        <pc:picChg chg="del">
          <ac:chgData name="Peter Waddell" userId="dd862b9fb7d60430" providerId="LiveId" clId="{D2D43FD2-3899-479D-BA29-B7DCD80B7252}" dt="2023-06-15T20:50:14.573" v="3313" actId="478"/>
          <ac:picMkLst>
            <pc:docMk/>
            <pc:sldMk cId="267594059" sldId="1064"/>
            <ac:picMk id="16" creationId="{38F57172-6799-37F8-DD28-DF5C39F0FAD3}"/>
          </ac:picMkLst>
        </pc:picChg>
      </pc:sldChg>
      <pc:sldChg chg="delSp mod">
        <pc:chgData name="Peter Waddell" userId="dd862b9fb7d60430" providerId="LiveId" clId="{D2D43FD2-3899-479D-BA29-B7DCD80B7252}" dt="2023-06-15T20:50:02.393" v="3307" actId="478"/>
        <pc:sldMkLst>
          <pc:docMk/>
          <pc:sldMk cId="2556336621" sldId="1065"/>
        </pc:sldMkLst>
        <pc:picChg chg="del">
          <ac:chgData name="Peter Waddell" userId="dd862b9fb7d60430" providerId="LiveId" clId="{D2D43FD2-3899-479D-BA29-B7DCD80B7252}" dt="2023-06-15T20:50:02.393" v="3307" actId="478"/>
          <ac:picMkLst>
            <pc:docMk/>
            <pc:sldMk cId="2556336621" sldId="1065"/>
            <ac:picMk id="13" creationId="{61C11EEE-CFC3-65AC-5415-C49E9A89A110}"/>
          </ac:picMkLst>
        </pc:picChg>
      </pc:sldChg>
      <pc:sldChg chg="delSp mod">
        <pc:chgData name="Peter Waddell" userId="dd862b9fb7d60430" providerId="LiveId" clId="{D2D43FD2-3899-479D-BA29-B7DCD80B7252}" dt="2023-06-15T20:50:06.454" v="3309" actId="478"/>
        <pc:sldMkLst>
          <pc:docMk/>
          <pc:sldMk cId="29299563" sldId="1066"/>
        </pc:sldMkLst>
        <pc:picChg chg="del">
          <ac:chgData name="Peter Waddell" userId="dd862b9fb7d60430" providerId="LiveId" clId="{D2D43FD2-3899-479D-BA29-B7DCD80B7252}" dt="2023-06-15T20:50:06.454" v="3309" actId="478"/>
          <ac:picMkLst>
            <pc:docMk/>
            <pc:sldMk cId="29299563" sldId="1066"/>
            <ac:picMk id="13" creationId="{61C11EEE-CFC3-65AC-5415-C49E9A89A110}"/>
          </ac:picMkLst>
        </pc:picChg>
      </pc:sldChg>
      <pc:sldChg chg="delSp mod">
        <pc:chgData name="Peter Waddell" userId="dd862b9fb7d60430" providerId="LiveId" clId="{D2D43FD2-3899-479D-BA29-B7DCD80B7252}" dt="2023-06-15T20:50:19.342" v="3315" actId="478"/>
        <pc:sldMkLst>
          <pc:docMk/>
          <pc:sldMk cId="161475212" sldId="1067"/>
        </pc:sldMkLst>
        <pc:picChg chg="del">
          <ac:chgData name="Peter Waddell" userId="dd862b9fb7d60430" providerId="LiveId" clId="{D2D43FD2-3899-479D-BA29-B7DCD80B7252}" dt="2023-06-15T20:50:19.342" v="3315" actId="478"/>
          <ac:picMkLst>
            <pc:docMk/>
            <pc:sldMk cId="161475212" sldId="1067"/>
            <ac:picMk id="26" creationId="{FCF936E8-E1C3-7002-AD78-DBC480D8C2CE}"/>
          </ac:picMkLst>
        </pc:picChg>
      </pc:sldChg>
      <pc:sldChg chg="delSp mod">
        <pc:chgData name="Peter Waddell" userId="dd862b9fb7d60430" providerId="LiveId" clId="{D2D43FD2-3899-479D-BA29-B7DCD80B7252}" dt="2023-06-15T20:50:21.007" v="3316" actId="478"/>
        <pc:sldMkLst>
          <pc:docMk/>
          <pc:sldMk cId="3820260043" sldId="1068"/>
        </pc:sldMkLst>
        <pc:picChg chg="del">
          <ac:chgData name="Peter Waddell" userId="dd862b9fb7d60430" providerId="LiveId" clId="{D2D43FD2-3899-479D-BA29-B7DCD80B7252}" dt="2023-06-15T20:50:21.007" v="3316" actId="478"/>
          <ac:picMkLst>
            <pc:docMk/>
            <pc:sldMk cId="3820260043" sldId="1068"/>
            <ac:picMk id="11" creationId="{E49C4404-8115-0780-9F9E-E48DA263A581}"/>
          </ac:picMkLst>
        </pc:picChg>
      </pc:sldChg>
      <pc:sldChg chg="delSp mod">
        <pc:chgData name="Peter Waddell" userId="dd862b9fb7d60430" providerId="LiveId" clId="{D2D43FD2-3899-479D-BA29-B7DCD80B7252}" dt="2023-06-15T20:50:26.287" v="3319" actId="478"/>
        <pc:sldMkLst>
          <pc:docMk/>
          <pc:sldMk cId="2336674550" sldId="1069"/>
        </pc:sldMkLst>
        <pc:picChg chg="del">
          <ac:chgData name="Peter Waddell" userId="dd862b9fb7d60430" providerId="LiveId" clId="{D2D43FD2-3899-479D-BA29-B7DCD80B7252}" dt="2023-06-15T20:50:26.287" v="3319" actId="478"/>
          <ac:picMkLst>
            <pc:docMk/>
            <pc:sldMk cId="2336674550" sldId="1069"/>
            <ac:picMk id="20" creationId="{EEFD40DB-4F3C-6E87-930F-425059A26169}"/>
          </ac:picMkLst>
        </pc:picChg>
      </pc:sldChg>
      <pc:sldChg chg="delSp mod">
        <pc:chgData name="Peter Waddell" userId="dd862b9fb7d60430" providerId="LiveId" clId="{D2D43FD2-3899-479D-BA29-B7DCD80B7252}" dt="2023-06-15T20:50:38.637" v="3325" actId="478"/>
        <pc:sldMkLst>
          <pc:docMk/>
          <pc:sldMk cId="3183296220" sldId="1070"/>
        </pc:sldMkLst>
        <pc:picChg chg="del">
          <ac:chgData name="Peter Waddell" userId="dd862b9fb7d60430" providerId="LiveId" clId="{D2D43FD2-3899-479D-BA29-B7DCD80B7252}" dt="2023-06-15T20:50:38.637" v="3325" actId="478"/>
          <ac:picMkLst>
            <pc:docMk/>
            <pc:sldMk cId="3183296220" sldId="1070"/>
            <ac:picMk id="7" creationId="{C9632FC0-D60F-A77D-303B-4D9E6FD6A3C1}"/>
          </ac:picMkLst>
        </pc:picChg>
      </pc:sldChg>
      <pc:sldChg chg="delSp mod">
        <pc:chgData name="Peter Waddell" userId="dd862b9fb7d60430" providerId="LiveId" clId="{D2D43FD2-3899-479D-BA29-B7DCD80B7252}" dt="2023-06-15T20:50:43.521" v="3327" actId="478"/>
        <pc:sldMkLst>
          <pc:docMk/>
          <pc:sldMk cId="429608065" sldId="1071"/>
        </pc:sldMkLst>
        <pc:picChg chg="del">
          <ac:chgData name="Peter Waddell" userId="dd862b9fb7d60430" providerId="LiveId" clId="{D2D43FD2-3899-479D-BA29-B7DCD80B7252}" dt="2023-06-15T20:50:43.521" v="3327" actId="478"/>
          <ac:picMkLst>
            <pc:docMk/>
            <pc:sldMk cId="429608065" sldId="1071"/>
            <ac:picMk id="7" creationId="{C9632FC0-D60F-A77D-303B-4D9E6FD6A3C1}"/>
          </ac:picMkLst>
        </pc:picChg>
      </pc:sldChg>
      <pc:sldChg chg="addSp modSp mod">
        <pc:chgData name="Peter Waddell" userId="dd862b9fb7d60430" providerId="LiveId" clId="{D2D43FD2-3899-479D-BA29-B7DCD80B7252}" dt="2023-06-15T20:51:25.402" v="3351" actId="167"/>
        <pc:sldMkLst>
          <pc:docMk/>
          <pc:sldMk cId="2419062078" sldId="1072"/>
        </pc:sldMkLst>
        <pc:spChg chg="add mod ord">
          <ac:chgData name="Peter Waddell" userId="dd862b9fb7d60430" providerId="LiveId" clId="{D2D43FD2-3899-479D-BA29-B7DCD80B7252}" dt="2023-06-15T20:51:25.402" v="3351" actId="167"/>
          <ac:spMkLst>
            <pc:docMk/>
            <pc:sldMk cId="2419062078" sldId="1072"/>
            <ac:spMk id="5" creationId="{421308C8-2624-A5F2-5B2C-06CE652B35A3}"/>
          </ac:spMkLst>
        </pc:spChg>
      </pc:sldChg>
      <pc:sldChg chg="delSp modSp mod">
        <pc:chgData name="Peter Waddell" userId="dd862b9fb7d60430" providerId="LiveId" clId="{D2D43FD2-3899-479D-BA29-B7DCD80B7252}" dt="2023-06-21T15:13:51.778" v="6875" actId="1037"/>
        <pc:sldMkLst>
          <pc:docMk/>
          <pc:sldMk cId="2095000991" sldId="1073"/>
        </pc:sldMkLst>
        <pc:picChg chg="del">
          <ac:chgData name="Peter Waddell" userId="dd862b9fb7d60430" providerId="LiveId" clId="{D2D43FD2-3899-479D-BA29-B7DCD80B7252}" dt="2023-06-15T20:50:40.910" v="3326" actId="478"/>
          <ac:picMkLst>
            <pc:docMk/>
            <pc:sldMk cId="2095000991" sldId="1073"/>
            <ac:picMk id="7" creationId="{C9632FC0-D60F-A77D-303B-4D9E6FD6A3C1}"/>
          </ac:picMkLst>
        </pc:picChg>
        <pc:picChg chg="mod">
          <ac:chgData name="Peter Waddell" userId="dd862b9fb7d60430" providerId="LiveId" clId="{D2D43FD2-3899-479D-BA29-B7DCD80B7252}" dt="2023-06-21T15:13:51.778" v="6875" actId="1037"/>
          <ac:picMkLst>
            <pc:docMk/>
            <pc:sldMk cId="2095000991" sldId="1073"/>
            <ac:picMk id="11" creationId="{2DAF8368-BB4B-B301-9AD9-E54BC7505167}"/>
          </ac:picMkLst>
        </pc:picChg>
      </pc:sldChg>
      <pc:sldChg chg="modNotes">
        <pc:chgData name="Peter Waddell" userId="dd862b9fb7d60430" providerId="LiveId" clId="{D2D43FD2-3899-479D-BA29-B7DCD80B7252}" dt="2023-06-15T20:44:05.979" v="3145"/>
        <pc:sldMkLst>
          <pc:docMk/>
          <pc:sldMk cId="2033833086" sldId="1074"/>
        </pc:sldMkLst>
      </pc:sldChg>
      <pc:sldChg chg="delSp mod">
        <pc:chgData name="Peter Waddell" userId="dd862b9fb7d60430" providerId="LiveId" clId="{D2D43FD2-3899-479D-BA29-B7DCD80B7252}" dt="2023-06-15T20:45:16.811" v="3178" actId="478"/>
        <pc:sldMkLst>
          <pc:docMk/>
          <pc:sldMk cId="3849425195" sldId="1076"/>
        </pc:sldMkLst>
        <pc:picChg chg="del">
          <ac:chgData name="Peter Waddell" userId="dd862b9fb7d60430" providerId="LiveId" clId="{D2D43FD2-3899-479D-BA29-B7DCD80B7252}" dt="2023-06-15T20:45:16.811" v="3178" actId="478"/>
          <ac:picMkLst>
            <pc:docMk/>
            <pc:sldMk cId="3849425195" sldId="1076"/>
            <ac:picMk id="5" creationId="{77018BBC-BC21-CAED-D016-713A9D08E73D}"/>
          </ac:picMkLst>
        </pc:picChg>
      </pc:sldChg>
      <pc:sldChg chg="delSp mod">
        <pc:chgData name="Peter Waddell" userId="dd862b9fb7d60430" providerId="LiveId" clId="{D2D43FD2-3899-479D-BA29-B7DCD80B7252}" dt="2023-06-15T20:45:22.737" v="3181" actId="478"/>
        <pc:sldMkLst>
          <pc:docMk/>
          <pc:sldMk cId="3974390794" sldId="1077"/>
        </pc:sldMkLst>
        <pc:picChg chg="del">
          <ac:chgData name="Peter Waddell" userId="dd862b9fb7d60430" providerId="LiveId" clId="{D2D43FD2-3899-479D-BA29-B7DCD80B7252}" dt="2023-06-15T20:45:22.737" v="3181" actId="478"/>
          <ac:picMkLst>
            <pc:docMk/>
            <pc:sldMk cId="3974390794" sldId="1077"/>
            <ac:picMk id="7" creationId="{E2B23B94-8347-1648-C8D7-7D946575B10B}"/>
          </ac:picMkLst>
        </pc:picChg>
      </pc:sldChg>
      <pc:sldChg chg="delSp mod">
        <pc:chgData name="Peter Waddell" userId="dd862b9fb7d60430" providerId="LiveId" clId="{D2D43FD2-3899-479D-BA29-B7DCD80B7252}" dt="2023-06-15T20:44:18.950" v="3148" actId="478"/>
        <pc:sldMkLst>
          <pc:docMk/>
          <pc:sldMk cId="33051711" sldId="1079"/>
        </pc:sldMkLst>
        <pc:picChg chg="del">
          <ac:chgData name="Peter Waddell" userId="dd862b9fb7d60430" providerId="LiveId" clId="{D2D43FD2-3899-479D-BA29-B7DCD80B7252}" dt="2023-06-15T20:44:17.822" v="3147" actId="478"/>
          <ac:picMkLst>
            <pc:docMk/>
            <pc:sldMk cId="33051711" sldId="1079"/>
            <ac:picMk id="14" creationId="{0460CF05-CECE-0126-CBC4-37B04D52FF28}"/>
          </ac:picMkLst>
        </pc:picChg>
        <pc:picChg chg="del">
          <ac:chgData name="Peter Waddell" userId="dd862b9fb7d60430" providerId="LiveId" clId="{D2D43FD2-3899-479D-BA29-B7DCD80B7252}" dt="2023-06-15T20:44:18.950" v="3148" actId="478"/>
          <ac:picMkLst>
            <pc:docMk/>
            <pc:sldMk cId="33051711" sldId="1079"/>
            <ac:picMk id="60" creationId="{8E60CFDA-004A-4B13-A4FB-8CFD478A0C6B}"/>
          </ac:picMkLst>
        </pc:picChg>
      </pc:sldChg>
      <pc:sldChg chg="delSp mod modNotesTx">
        <pc:chgData name="Peter Waddell" userId="dd862b9fb7d60430" providerId="LiveId" clId="{D2D43FD2-3899-479D-BA29-B7DCD80B7252}" dt="2023-06-15T20:45:09.071" v="3174" actId="478"/>
        <pc:sldMkLst>
          <pc:docMk/>
          <pc:sldMk cId="1841828626" sldId="1080"/>
        </pc:sldMkLst>
        <pc:picChg chg="del">
          <ac:chgData name="Peter Waddell" userId="dd862b9fb7d60430" providerId="LiveId" clId="{D2D43FD2-3899-479D-BA29-B7DCD80B7252}" dt="2023-06-15T20:45:08.581" v="3173" actId="478"/>
          <ac:picMkLst>
            <pc:docMk/>
            <pc:sldMk cId="1841828626" sldId="1080"/>
            <ac:picMk id="14" creationId="{0460CF05-CECE-0126-CBC4-37B04D52FF28}"/>
          </ac:picMkLst>
        </pc:picChg>
        <pc:picChg chg="del">
          <ac:chgData name="Peter Waddell" userId="dd862b9fb7d60430" providerId="LiveId" clId="{D2D43FD2-3899-479D-BA29-B7DCD80B7252}" dt="2023-06-15T20:45:09.071" v="3174" actId="478"/>
          <ac:picMkLst>
            <pc:docMk/>
            <pc:sldMk cId="1841828626" sldId="1080"/>
            <ac:picMk id="60" creationId="{8E60CFDA-004A-4B13-A4FB-8CFD478A0C6B}"/>
          </ac:picMkLst>
        </pc:picChg>
      </pc:sldChg>
      <pc:sldChg chg="delSp mod modNotesTx">
        <pc:chgData name="Peter Waddell" userId="dd862b9fb7d60430" providerId="LiveId" clId="{D2D43FD2-3899-479D-BA29-B7DCD80B7252}" dt="2023-06-15T20:45:11.737" v="3176" actId="478"/>
        <pc:sldMkLst>
          <pc:docMk/>
          <pc:sldMk cId="1740556924" sldId="1081"/>
        </pc:sldMkLst>
        <pc:picChg chg="del">
          <ac:chgData name="Peter Waddell" userId="dd862b9fb7d60430" providerId="LiveId" clId="{D2D43FD2-3899-479D-BA29-B7DCD80B7252}" dt="2023-06-15T20:45:11.261" v="3175" actId="478"/>
          <ac:picMkLst>
            <pc:docMk/>
            <pc:sldMk cId="1740556924" sldId="1081"/>
            <ac:picMk id="14" creationId="{0460CF05-CECE-0126-CBC4-37B04D52FF28}"/>
          </ac:picMkLst>
        </pc:picChg>
        <pc:picChg chg="del">
          <ac:chgData name="Peter Waddell" userId="dd862b9fb7d60430" providerId="LiveId" clId="{D2D43FD2-3899-479D-BA29-B7DCD80B7252}" dt="2023-06-15T20:45:11.737" v="3176" actId="478"/>
          <ac:picMkLst>
            <pc:docMk/>
            <pc:sldMk cId="1740556924" sldId="1081"/>
            <ac:picMk id="60" creationId="{8E60CFDA-004A-4B13-A4FB-8CFD478A0C6B}"/>
          </ac:picMkLst>
        </pc:picChg>
      </pc:sldChg>
      <pc:sldChg chg="delSp mod">
        <pc:chgData name="Peter Waddell" userId="dd862b9fb7d60430" providerId="LiveId" clId="{D2D43FD2-3899-479D-BA29-B7DCD80B7252}" dt="2023-06-15T20:45:19.873" v="3180" actId="478"/>
        <pc:sldMkLst>
          <pc:docMk/>
          <pc:sldMk cId="3887743402" sldId="1082"/>
        </pc:sldMkLst>
        <pc:picChg chg="del">
          <ac:chgData name="Peter Waddell" userId="dd862b9fb7d60430" providerId="LiveId" clId="{D2D43FD2-3899-479D-BA29-B7DCD80B7252}" dt="2023-06-15T20:45:19.873" v="3180" actId="478"/>
          <ac:picMkLst>
            <pc:docMk/>
            <pc:sldMk cId="3887743402" sldId="1082"/>
            <ac:picMk id="7" creationId="{E2B23B94-8347-1648-C8D7-7D946575B10B}"/>
          </ac:picMkLst>
        </pc:picChg>
      </pc:sldChg>
      <pc:sldChg chg="delSp mod">
        <pc:chgData name="Peter Waddell" userId="dd862b9fb7d60430" providerId="LiveId" clId="{D2D43FD2-3899-479D-BA29-B7DCD80B7252}" dt="2023-06-15T20:45:31.799" v="3186" actId="478"/>
        <pc:sldMkLst>
          <pc:docMk/>
          <pc:sldMk cId="2934477960" sldId="1083"/>
        </pc:sldMkLst>
        <pc:picChg chg="del">
          <ac:chgData name="Peter Waddell" userId="dd862b9fb7d60430" providerId="LiveId" clId="{D2D43FD2-3899-479D-BA29-B7DCD80B7252}" dt="2023-06-15T20:45:31.214" v="3185" actId="478"/>
          <ac:picMkLst>
            <pc:docMk/>
            <pc:sldMk cId="2934477960" sldId="1083"/>
            <ac:picMk id="14" creationId="{0460CF05-CECE-0126-CBC4-37B04D52FF28}"/>
          </ac:picMkLst>
        </pc:picChg>
        <pc:picChg chg="del">
          <ac:chgData name="Peter Waddell" userId="dd862b9fb7d60430" providerId="LiveId" clId="{D2D43FD2-3899-479D-BA29-B7DCD80B7252}" dt="2023-06-15T20:45:31.799" v="3186" actId="478"/>
          <ac:picMkLst>
            <pc:docMk/>
            <pc:sldMk cId="2934477960" sldId="1083"/>
            <ac:picMk id="60" creationId="{8E60CFDA-004A-4B13-A4FB-8CFD478A0C6B}"/>
          </ac:picMkLst>
        </pc:picChg>
      </pc:sldChg>
      <pc:sldChg chg="del">
        <pc:chgData name="Peter Waddell" userId="dd862b9fb7d60430" providerId="LiveId" clId="{D2D43FD2-3899-479D-BA29-B7DCD80B7252}" dt="2023-06-14T15:08:49.988" v="680" actId="47"/>
        <pc:sldMkLst>
          <pc:docMk/>
          <pc:sldMk cId="3466401610" sldId="1084"/>
        </pc:sldMkLst>
      </pc:sldChg>
      <pc:sldChg chg="delSp modSp mod">
        <pc:chgData name="Peter Waddell" userId="dd862b9fb7d60430" providerId="LiveId" clId="{D2D43FD2-3899-479D-BA29-B7DCD80B7252}" dt="2023-06-15T20:45:58.867" v="3204" actId="478"/>
        <pc:sldMkLst>
          <pc:docMk/>
          <pc:sldMk cId="1426326608" sldId="1085"/>
        </pc:sldMkLst>
        <pc:spChg chg="mod">
          <ac:chgData name="Peter Waddell" userId="dd862b9fb7d60430" providerId="LiveId" clId="{D2D43FD2-3899-479D-BA29-B7DCD80B7252}" dt="2023-06-13T22:21:33.213" v="47" actId="1036"/>
          <ac:spMkLst>
            <pc:docMk/>
            <pc:sldMk cId="1426326608" sldId="1085"/>
            <ac:spMk id="4" creationId="{376FD948-8410-F19F-66E7-7FF0707F2224}"/>
          </ac:spMkLst>
        </pc:spChg>
        <pc:picChg chg="del">
          <ac:chgData name="Peter Waddell" userId="dd862b9fb7d60430" providerId="LiveId" clId="{D2D43FD2-3899-479D-BA29-B7DCD80B7252}" dt="2023-06-15T20:45:58.401" v="3203" actId="478"/>
          <ac:picMkLst>
            <pc:docMk/>
            <pc:sldMk cId="1426326608" sldId="1085"/>
            <ac:picMk id="14" creationId="{0460CF05-CECE-0126-CBC4-37B04D52FF28}"/>
          </ac:picMkLst>
        </pc:picChg>
        <pc:picChg chg="del">
          <ac:chgData name="Peter Waddell" userId="dd862b9fb7d60430" providerId="LiveId" clId="{D2D43FD2-3899-479D-BA29-B7DCD80B7252}" dt="2023-06-15T20:45:58.867" v="3204" actId="478"/>
          <ac:picMkLst>
            <pc:docMk/>
            <pc:sldMk cId="1426326608" sldId="1085"/>
            <ac:picMk id="60" creationId="{8E60CFDA-004A-4B13-A4FB-8CFD478A0C6B}"/>
          </ac:picMkLst>
        </pc:picChg>
      </pc:sldChg>
      <pc:sldChg chg="delSp modSp mod">
        <pc:chgData name="Peter Waddell" userId="dd862b9fb7d60430" providerId="LiveId" clId="{D2D43FD2-3899-479D-BA29-B7DCD80B7252}" dt="2023-06-15T20:46:03.020" v="3206" actId="478"/>
        <pc:sldMkLst>
          <pc:docMk/>
          <pc:sldMk cId="1006598708" sldId="1086"/>
        </pc:sldMkLst>
        <pc:spChg chg="mod">
          <ac:chgData name="Peter Waddell" userId="dd862b9fb7d60430" providerId="LiveId" clId="{D2D43FD2-3899-479D-BA29-B7DCD80B7252}" dt="2023-06-13T22:21:35.366" v="48" actId="1036"/>
          <ac:spMkLst>
            <pc:docMk/>
            <pc:sldMk cId="1006598708" sldId="1086"/>
            <ac:spMk id="4" creationId="{376FD948-8410-F19F-66E7-7FF0707F2224}"/>
          </ac:spMkLst>
        </pc:spChg>
        <pc:spChg chg="mod">
          <ac:chgData name="Peter Waddell" userId="dd862b9fb7d60430" providerId="LiveId" clId="{D2D43FD2-3899-479D-BA29-B7DCD80B7252}" dt="2023-06-14T15:09:04.849" v="681" actId="20577"/>
          <ac:spMkLst>
            <pc:docMk/>
            <pc:sldMk cId="1006598708" sldId="1086"/>
            <ac:spMk id="13" creationId="{C37C2813-67BC-ED85-B206-105B12BBA993}"/>
          </ac:spMkLst>
        </pc:spChg>
        <pc:spChg chg="mod">
          <ac:chgData name="Peter Waddell" userId="dd862b9fb7d60430" providerId="LiveId" clId="{D2D43FD2-3899-479D-BA29-B7DCD80B7252}" dt="2023-06-14T15:09:07.578" v="682" actId="20577"/>
          <ac:spMkLst>
            <pc:docMk/>
            <pc:sldMk cId="1006598708" sldId="1086"/>
            <ac:spMk id="15" creationId="{B1EF4AFF-0434-1A49-54FA-9D294CB7E996}"/>
          </ac:spMkLst>
        </pc:spChg>
        <pc:picChg chg="del">
          <ac:chgData name="Peter Waddell" userId="dd862b9fb7d60430" providerId="LiveId" clId="{D2D43FD2-3899-479D-BA29-B7DCD80B7252}" dt="2023-06-15T20:46:02.652" v="3205" actId="478"/>
          <ac:picMkLst>
            <pc:docMk/>
            <pc:sldMk cId="1006598708" sldId="1086"/>
            <ac:picMk id="14" creationId="{0460CF05-CECE-0126-CBC4-37B04D52FF28}"/>
          </ac:picMkLst>
        </pc:picChg>
        <pc:picChg chg="del">
          <ac:chgData name="Peter Waddell" userId="dd862b9fb7d60430" providerId="LiveId" clId="{D2D43FD2-3899-479D-BA29-B7DCD80B7252}" dt="2023-06-15T20:46:03.020" v="3206" actId="478"/>
          <ac:picMkLst>
            <pc:docMk/>
            <pc:sldMk cId="1006598708" sldId="1086"/>
            <ac:picMk id="60" creationId="{8E60CFDA-004A-4B13-A4FB-8CFD478A0C6B}"/>
          </ac:picMkLst>
        </pc:picChg>
      </pc:sldChg>
      <pc:sldChg chg="addSp delSp modSp mod">
        <pc:chgData name="Peter Waddell" userId="dd862b9fb7d60430" providerId="LiveId" clId="{D2D43FD2-3899-479D-BA29-B7DCD80B7252}" dt="2023-06-15T20:46:05.542" v="3208" actId="478"/>
        <pc:sldMkLst>
          <pc:docMk/>
          <pc:sldMk cId="2568938081" sldId="1087"/>
        </pc:sldMkLst>
        <pc:spChg chg="add del mod">
          <ac:chgData name="Peter Waddell" userId="dd862b9fb7d60430" providerId="LiveId" clId="{D2D43FD2-3899-479D-BA29-B7DCD80B7252}" dt="2023-06-14T15:09:13.087" v="683" actId="478"/>
          <ac:spMkLst>
            <pc:docMk/>
            <pc:sldMk cId="2568938081" sldId="1087"/>
            <ac:spMk id="4" creationId="{01C0DCC5-044F-3E3E-2F60-AC55B196909D}"/>
          </ac:spMkLst>
        </pc:spChg>
        <pc:spChg chg="add del mod">
          <ac:chgData name="Peter Waddell" userId="dd862b9fb7d60430" providerId="LiveId" clId="{D2D43FD2-3899-479D-BA29-B7DCD80B7252}" dt="2023-06-14T15:09:13.087" v="683" actId="478"/>
          <ac:spMkLst>
            <pc:docMk/>
            <pc:sldMk cId="2568938081" sldId="1087"/>
            <ac:spMk id="5" creationId="{84B46BFE-AB91-E91A-6EB5-A00FB28C0865}"/>
          </ac:spMkLst>
        </pc:spChg>
        <pc:spChg chg="add mod">
          <ac:chgData name="Peter Waddell" userId="dd862b9fb7d60430" providerId="LiveId" clId="{D2D43FD2-3899-479D-BA29-B7DCD80B7252}" dt="2023-06-14T15:09:13.355" v="684"/>
          <ac:spMkLst>
            <pc:docMk/>
            <pc:sldMk cId="2568938081" sldId="1087"/>
            <ac:spMk id="6" creationId="{C209984F-A2C3-3146-C386-31861059B257}"/>
          </ac:spMkLst>
        </pc:spChg>
        <pc:spChg chg="add mod">
          <ac:chgData name="Peter Waddell" userId="dd862b9fb7d60430" providerId="LiveId" clId="{D2D43FD2-3899-479D-BA29-B7DCD80B7252}" dt="2023-06-14T15:09:13.355" v="684"/>
          <ac:spMkLst>
            <pc:docMk/>
            <pc:sldMk cId="2568938081" sldId="1087"/>
            <ac:spMk id="7" creationId="{877CF321-4C15-4C58-1222-917E806D362D}"/>
          </ac:spMkLst>
        </pc:spChg>
        <pc:spChg chg="del">
          <ac:chgData name="Peter Waddell" userId="dd862b9fb7d60430" providerId="LiveId" clId="{D2D43FD2-3899-479D-BA29-B7DCD80B7252}" dt="2023-06-14T15:08:36.482" v="678" actId="478"/>
          <ac:spMkLst>
            <pc:docMk/>
            <pc:sldMk cId="2568938081" sldId="1087"/>
            <ac:spMk id="13" creationId="{C37C2813-67BC-ED85-B206-105B12BBA993}"/>
          </ac:spMkLst>
        </pc:spChg>
        <pc:spChg chg="del">
          <ac:chgData name="Peter Waddell" userId="dd862b9fb7d60430" providerId="LiveId" clId="{D2D43FD2-3899-479D-BA29-B7DCD80B7252}" dt="2023-06-14T15:08:36.482" v="678" actId="478"/>
          <ac:spMkLst>
            <pc:docMk/>
            <pc:sldMk cId="2568938081" sldId="1087"/>
            <ac:spMk id="15" creationId="{B1EF4AFF-0434-1A49-54FA-9D294CB7E996}"/>
          </ac:spMkLst>
        </pc:spChg>
        <pc:picChg chg="del">
          <ac:chgData name="Peter Waddell" userId="dd862b9fb7d60430" providerId="LiveId" clId="{D2D43FD2-3899-479D-BA29-B7DCD80B7252}" dt="2023-06-15T20:46:05.136" v="3207" actId="478"/>
          <ac:picMkLst>
            <pc:docMk/>
            <pc:sldMk cId="2568938081" sldId="1087"/>
            <ac:picMk id="14" creationId="{0460CF05-CECE-0126-CBC4-37B04D52FF28}"/>
          </ac:picMkLst>
        </pc:picChg>
        <pc:picChg chg="del">
          <ac:chgData name="Peter Waddell" userId="dd862b9fb7d60430" providerId="LiveId" clId="{D2D43FD2-3899-479D-BA29-B7DCD80B7252}" dt="2023-06-15T20:46:05.542" v="3208" actId="478"/>
          <ac:picMkLst>
            <pc:docMk/>
            <pc:sldMk cId="2568938081" sldId="1087"/>
            <ac:picMk id="60" creationId="{8E60CFDA-004A-4B13-A4FB-8CFD478A0C6B}"/>
          </ac:picMkLst>
        </pc:picChg>
      </pc:sldChg>
      <pc:sldChg chg="delSp mod">
        <pc:chgData name="Peter Waddell" userId="dd862b9fb7d60430" providerId="LiveId" clId="{D2D43FD2-3899-479D-BA29-B7DCD80B7252}" dt="2023-06-15T20:46:13.011" v="3214" actId="478"/>
        <pc:sldMkLst>
          <pc:docMk/>
          <pc:sldMk cId="2393636875" sldId="1088"/>
        </pc:sldMkLst>
        <pc:picChg chg="del">
          <ac:chgData name="Peter Waddell" userId="dd862b9fb7d60430" providerId="LiveId" clId="{D2D43FD2-3899-479D-BA29-B7DCD80B7252}" dt="2023-06-15T20:46:12.428" v="3213" actId="478"/>
          <ac:picMkLst>
            <pc:docMk/>
            <pc:sldMk cId="2393636875" sldId="1088"/>
            <ac:picMk id="14" creationId="{0460CF05-CECE-0126-CBC4-37B04D52FF28}"/>
          </ac:picMkLst>
        </pc:picChg>
        <pc:picChg chg="del">
          <ac:chgData name="Peter Waddell" userId="dd862b9fb7d60430" providerId="LiveId" clId="{D2D43FD2-3899-479D-BA29-B7DCD80B7252}" dt="2023-06-15T20:46:13.011" v="3214" actId="478"/>
          <ac:picMkLst>
            <pc:docMk/>
            <pc:sldMk cId="2393636875" sldId="1088"/>
            <ac:picMk id="60" creationId="{8E60CFDA-004A-4B13-A4FB-8CFD478A0C6B}"/>
          </ac:picMkLst>
        </pc:picChg>
      </pc:sldChg>
      <pc:sldChg chg="delSp mod">
        <pc:chgData name="Peter Waddell" userId="dd862b9fb7d60430" providerId="LiveId" clId="{D2D43FD2-3899-479D-BA29-B7DCD80B7252}" dt="2023-06-15T20:46:18.300" v="3218" actId="478"/>
        <pc:sldMkLst>
          <pc:docMk/>
          <pc:sldMk cId="4259753912" sldId="1089"/>
        </pc:sldMkLst>
        <pc:picChg chg="del">
          <ac:chgData name="Peter Waddell" userId="dd862b9fb7d60430" providerId="LiveId" clId="{D2D43FD2-3899-479D-BA29-B7DCD80B7252}" dt="2023-06-15T20:46:17.931" v="3217" actId="478"/>
          <ac:picMkLst>
            <pc:docMk/>
            <pc:sldMk cId="4259753912" sldId="1089"/>
            <ac:picMk id="14" creationId="{0460CF05-CECE-0126-CBC4-37B04D52FF28}"/>
          </ac:picMkLst>
        </pc:picChg>
        <pc:picChg chg="del">
          <ac:chgData name="Peter Waddell" userId="dd862b9fb7d60430" providerId="LiveId" clId="{D2D43FD2-3899-479D-BA29-B7DCD80B7252}" dt="2023-06-15T20:46:18.300" v="3218" actId="478"/>
          <ac:picMkLst>
            <pc:docMk/>
            <pc:sldMk cId="4259753912" sldId="1089"/>
            <ac:picMk id="60" creationId="{8E60CFDA-004A-4B13-A4FB-8CFD478A0C6B}"/>
          </ac:picMkLst>
        </pc:picChg>
      </pc:sldChg>
      <pc:sldChg chg="delSp mod">
        <pc:chgData name="Peter Waddell" userId="dd862b9fb7d60430" providerId="LiveId" clId="{D2D43FD2-3899-479D-BA29-B7DCD80B7252}" dt="2023-06-15T20:46:23.806" v="3222" actId="478"/>
        <pc:sldMkLst>
          <pc:docMk/>
          <pc:sldMk cId="1092983699" sldId="1090"/>
        </pc:sldMkLst>
        <pc:picChg chg="del">
          <ac:chgData name="Peter Waddell" userId="dd862b9fb7d60430" providerId="LiveId" clId="{D2D43FD2-3899-479D-BA29-B7DCD80B7252}" dt="2023-06-15T20:46:23.438" v="3221" actId="478"/>
          <ac:picMkLst>
            <pc:docMk/>
            <pc:sldMk cId="1092983699" sldId="1090"/>
            <ac:picMk id="14" creationId="{0460CF05-CECE-0126-CBC4-37B04D52FF28}"/>
          </ac:picMkLst>
        </pc:picChg>
        <pc:picChg chg="del">
          <ac:chgData name="Peter Waddell" userId="dd862b9fb7d60430" providerId="LiveId" clId="{D2D43FD2-3899-479D-BA29-B7DCD80B7252}" dt="2023-06-15T20:46:23.806" v="3222" actId="478"/>
          <ac:picMkLst>
            <pc:docMk/>
            <pc:sldMk cId="1092983699" sldId="1090"/>
            <ac:picMk id="60" creationId="{8E60CFDA-004A-4B13-A4FB-8CFD478A0C6B}"/>
          </ac:picMkLst>
        </pc:picChg>
      </pc:sldChg>
      <pc:sldChg chg="delSp mod">
        <pc:chgData name="Peter Waddell" userId="dd862b9fb7d60430" providerId="LiveId" clId="{D2D43FD2-3899-479D-BA29-B7DCD80B7252}" dt="2023-06-15T20:46:40.717" v="3234" actId="478"/>
        <pc:sldMkLst>
          <pc:docMk/>
          <pc:sldMk cId="3783119397" sldId="1091"/>
        </pc:sldMkLst>
        <pc:picChg chg="del">
          <ac:chgData name="Peter Waddell" userId="dd862b9fb7d60430" providerId="LiveId" clId="{D2D43FD2-3899-479D-BA29-B7DCD80B7252}" dt="2023-06-15T20:46:40.179" v="3233" actId="478"/>
          <ac:picMkLst>
            <pc:docMk/>
            <pc:sldMk cId="3783119397" sldId="1091"/>
            <ac:picMk id="14" creationId="{0460CF05-CECE-0126-CBC4-37B04D52FF28}"/>
          </ac:picMkLst>
        </pc:picChg>
        <pc:picChg chg="del">
          <ac:chgData name="Peter Waddell" userId="dd862b9fb7d60430" providerId="LiveId" clId="{D2D43FD2-3899-479D-BA29-B7DCD80B7252}" dt="2023-06-15T20:46:40.717" v="3234" actId="478"/>
          <ac:picMkLst>
            <pc:docMk/>
            <pc:sldMk cId="3783119397" sldId="1091"/>
            <ac:picMk id="60" creationId="{8E60CFDA-004A-4B13-A4FB-8CFD478A0C6B}"/>
          </ac:picMkLst>
        </pc:picChg>
      </pc:sldChg>
      <pc:sldChg chg="delSp mod modNotesTx">
        <pc:chgData name="Peter Waddell" userId="dd862b9fb7d60430" providerId="LiveId" clId="{D2D43FD2-3899-479D-BA29-B7DCD80B7252}" dt="2023-06-15T20:46:49.224" v="3240" actId="478"/>
        <pc:sldMkLst>
          <pc:docMk/>
          <pc:sldMk cId="3025491518" sldId="1093"/>
        </pc:sldMkLst>
        <pc:picChg chg="del">
          <ac:chgData name="Peter Waddell" userId="dd862b9fb7d60430" providerId="LiveId" clId="{D2D43FD2-3899-479D-BA29-B7DCD80B7252}" dt="2023-06-15T20:46:48.834" v="3239" actId="478"/>
          <ac:picMkLst>
            <pc:docMk/>
            <pc:sldMk cId="3025491518" sldId="1093"/>
            <ac:picMk id="14" creationId="{0460CF05-CECE-0126-CBC4-37B04D52FF28}"/>
          </ac:picMkLst>
        </pc:picChg>
        <pc:picChg chg="del">
          <ac:chgData name="Peter Waddell" userId="dd862b9fb7d60430" providerId="LiveId" clId="{D2D43FD2-3899-479D-BA29-B7DCD80B7252}" dt="2023-06-15T20:46:49.224" v="3240" actId="478"/>
          <ac:picMkLst>
            <pc:docMk/>
            <pc:sldMk cId="3025491518" sldId="1093"/>
            <ac:picMk id="60" creationId="{8E60CFDA-004A-4B13-A4FB-8CFD478A0C6B}"/>
          </ac:picMkLst>
        </pc:picChg>
      </pc:sldChg>
      <pc:sldChg chg="delSp mod modNotesTx">
        <pc:chgData name="Peter Waddell" userId="dd862b9fb7d60430" providerId="LiveId" clId="{D2D43FD2-3899-479D-BA29-B7DCD80B7252}" dt="2023-06-15T20:46:51.893" v="3242" actId="478"/>
        <pc:sldMkLst>
          <pc:docMk/>
          <pc:sldMk cId="3934047977" sldId="1094"/>
        </pc:sldMkLst>
        <pc:picChg chg="del">
          <ac:chgData name="Peter Waddell" userId="dd862b9fb7d60430" providerId="LiveId" clId="{D2D43FD2-3899-479D-BA29-B7DCD80B7252}" dt="2023-06-15T20:46:51.490" v="3241" actId="478"/>
          <ac:picMkLst>
            <pc:docMk/>
            <pc:sldMk cId="3934047977" sldId="1094"/>
            <ac:picMk id="14" creationId="{0460CF05-CECE-0126-CBC4-37B04D52FF28}"/>
          </ac:picMkLst>
        </pc:picChg>
        <pc:picChg chg="del">
          <ac:chgData name="Peter Waddell" userId="dd862b9fb7d60430" providerId="LiveId" clId="{D2D43FD2-3899-479D-BA29-B7DCD80B7252}" dt="2023-06-15T20:46:51.893" v="3242" actId="478"/>
          <ac:picMkLst>
            <pc:docMk/>
            <pc:sldMk cId="3934047977" sldId="1094"/>
            <ac:picMk id="60" creationId="{8E60CFDA-004A-4B13-A4FB-8CFD478A0C6B}"/>
          </ac:picMkLst>
        </pc:picChg>
      </pc:sldChg>
      <pc:sldChg chg="delSp mod modNotesTx">
        <pc:chgData name="Peter Waddell" userId="dd862b9fb7d60430" providerId="LiveId" clId="{D2D43FD2-3899-479D-BA29-B7DCD80B7252}" dt="2023-06-15T20:46:46.699" v="3238" actId="478"/>
        <pc:sldMkLst>
          <pc:docMk/>
          <pc:sldMk cId="754231490" sldId="1095"/>
        </pc:sldMkLst>
        <pc:picChg chg="del">
          <ac:chgData name="Peter Waddell" userId="dd862b9fb7d60430" providerId="LiveId" clId="{D2D43FD2-3899-479D-BA29-B7DCD80B7252}" dt="2023-06-15T20:46:46.271" v="3237" actId="478"/>
          <ac:picMkLst>
            <pc:docMk/>
            <pc:sldMk cId="754231490" sldId="1095"/>
            <ac:picMk id="14" creationId="{0460CF05-CECE-0126-CBC4-37B04D52FF28}"/>
          </ac:picMkLst>
        </pc:picChg>
        <pc:picChg chg="del">
          <ac:chgData name="Peter Waddell" userId="dd862b9fb7d60430" providerId="LiveId" clId="{D2D43FD2-3899-479D-BA29-B7DCD80B7252}" dt="2023-06-15T20:46:46.699" v="3238" actId="478"/>
          <ac:picMkLst>
            <pc:docMk/>
            <pc:sldMk cId="754231490" sldId="1095"/>
            <ac:picMk id="60" creationId="{8E60CFDA-004A-4B13-A4FB-8CFD478A0C6B}"/>
          </ac:picMkLst>
        </pc:picChg>
      </pc:sldChg>
      <pc:sldChg chg="delSp mod">
        <pc:chgData name="Peter Waddell" userId="dd862b9fb7d60430" providerId="LiveId" clId="{D2D43FD2-3899-479D-BA29-B7DCD80B7252}" dt="2023-06-15T20:46:43.882" v="3236" actId="478"/>
        <pc:sldMkLst>
          <pc:docMk/>
          <pc:sldMk cId="3873690598" sldId="1096"/>
        </pc:sldMkLst>
        <pc:picChg chg="del">
          <ac:chgData name="Peter Waddell" userId="dd862b9fb7d60430" providerId="LiveId" clId="{D2D43FD2-3899-479D-BA29-B7DCD80B7252}" dt="2023-06-15T20:46:43.482" v="3235" actId="478"/>
          <ac:picMkLst>
            <pc:docMk/>
            <pc:sldMk cId="3873690598" sldId="1096"/>
            <ac:picMk id="14" creationId="{0460CF05-CECE-0126-CBC4-37B04D52FF28}"/>
          </ac:picMkLst>
        </pc:picChg>
        <pc:picChg chg="del">
          <ac:chgData name="Peter Waddell" userId="dd862b9fb7d60430" providerId="LiveId" clId="{D2D43FD2-3899-479D-BA29-B7DCD80B7252}" dt="2023-06-15T20:46:43.882" v="3236" actId="478"/>
          <ac:picMkLst>
            <pc:docMk/>
            <pc:sldMk cId="3873690598" sldId="1096"/>
            <ac:picMk id="60" creationId="{8E60CFDA-004A-4B13-A4FB-8CFD478A0C6B}"/>
          </ac:picMkLst>
        </pc:picChg>
      </pc:sldChg>
      <pc:sldChg chg="addSp delSp modSp mod">
        <pc:chgData name="Peter Waddell" userId="dd862b9fb7d60430" providerId="LiveId" clId="{D2D43FD2-3899-479D-BA29-B7DCD80B7252}" dt="2023-06-21T15:19:57.686" v="6983" actId="207"/>
        <pc:sldMkLst>
          <pc:docMk/>
          <pc:sldMk cId="2418515562" sldId="1098"/>
        </pc:sldMkLst>
        <pc:spChg chg="mod">
          <ac:chgData name="Peter Waddell" userId="dd862b9fb7d60430" providerId="LiveId" clId="{D2D43FD2-3899-479D-BA29-B7DCD80B7252}" dt="2023-06-21T15:18:46.967" v="6963" actId="1037"/>
          <ac:spMkLst>
            <pc:docMk/>
            <pc:sldMk cId="2418515562" sldId="1098"/>
            <ac:spMk id="6" creationId="{7AAFBB86-F36C-73CC-8411-0FDD3F2C490F}"/>
          </ac:spMkLst>
        </pc:spChg>
        <pc:spChg chg="mod">
          <ac:chgData name="Peter Waddell" userId="dd862b9fb7d60430" providerId="LiveId" clId="{D2D43FD2-3899-479D-BA29-B7DCD80B7252}" dt="2023-06-21T15:19:13.229" v="6970" actId="1037"/>
          <ac:spMkLst>
            <pc:docMk/>
            <pc:sldMk cId="2418515562" sldId="1098"/>
            <ac:spMk id="8" creationId="{BDAB3DBB-F168-724D-A025-E64C823BE6A2}"/>
          </ac:spMkLst>
        </pc:spChg>
        <pc:spChg chg="mod">
          <ac:chgData name="Peter Waddell" userId="dd862b9fb7d60430" providerId="LiveId" clId="{D2D43FD2-3899-479D-BA29-B7DCD80B7252}" dt="2023-06-21T15:19:36.865" v="6981" actId="1037"/>
          <ac:spMkLst>
            <pc:docMk/>
            <pc:sldMk cId="2418515562" sldId="1098"/>
            <ac:spMk id="9" creationId="{6D543E29-2A6D-BD1C-097C-A4255A6DB347}"/>
          </ac:spMkLst>
        </pc:spChg>
        <pc:spChg chg="add del mod">
          <ac:chgData name="Peter Waddell" userId="dd862b9fb7d60430" providerId="LiveId" clId="{D2D43FD2-3899-479D-BA29-B7DCD80B7252}" dt="2023-06-21T15:18:27.526" v="6954" actId="478"/>
          <ac:spMkLst>
            <pc:docMk/>
            <pc:sldMk cId="2418515562" sldId="1098"/>
            <ac:spMk id="14" creationId="{8F997440-7DB7-E613-259B-FDF07AFD5730}"/>
          </ac:spMkLst>
        </pc:spChg>
        <pc:spChg chg="add mod">
          <ac:chgData name="Peter Waddell" userId="dd862b9fb7d60430" providerId="LiveId" clId="{D2D43FD2-3899-479D-BA29-B7DCD80B7252}" dt="2023-06-15T16:40:01.654" v="2922"/>
          <ac:spMkLst>
            <pc:docMk/>
            <pc:sldMk cId="2418515562" sldId="1098"/>
            <ac:spMk id="17" creationId="{0D859D9B-80C6-24D4-7301-74A0E9A0CF2F}"/>
          </ac:spMkLst>
        </pc:spChg>
        <pc:spChg chg="add mod">
          <ac:chgData name="Peter Waddell" userId="dd862b9fb7d60430" providerId="LiveId" clId="{D2D43FD2-3899-479D-BA29-B7DCD80B7252}" dt="2023-06-21T15:19:57.686" v="6983" actId="207"/>
          <ac:spMkLst>
            <pc:docMk/>
            <pc:sldMk cId="2418515562" sldId="1098"/>
            <ac:spMk id="18" creationId="{2B14A56B-11C1-9CB8-7162-AFCE27F6474E}"/>
          </ac:spMkLst>
        </pc:spChg>
        <pc:spChg chg="del">
          <ac:chgData name="Peter Waddell" userId="dd862b9fb7d60430" providerId="LiveId" clId="{D2D43FD2-3899-479D-BA29-B7DCD80B7252}" dt="2023-06-15T16:40:01.388" v="2921" actId="478"/>
          <ac:spMkLst>
            <pc:docMk/>
            <pc:sldMk cId="2418515562" sldId="1098"/>
            <ac:spMk id="20" creationId="{F9DBB6C4-0BCF-1082-4DBD-350001C648CE}"/>
          </ac:spMkLst>
        </pc:spChg>
        <pc:graphicFrameChg chg="mod ord">
          <ac:chgData name="Peter Waddell" userId="dd862b9fb7d60430" providerId="LiveId" clId="{D2D43FD2-3899-479D-BA29-B7DCD80B7252}" dt="2023-06-21T15:18:59.980" v="6964" actId="167"/>
          <ac:graphicFrameMkLst>
            <pc:docMk/>
            <pc:sldMk cId="2418515562" sldId="1098"/>
            <ac:graphicFrameMk id="3" creationId="{CE8A008E-B306-5065-2A1F-0B0190FB32EF}"/>
          </ac:graphicFrameMkLst>
        </pc:graphicFrameChg>
        <pc:graphicFrameChg chg="mod">
          <ac:chgData name="Peter Waddell" userId="dd862b9fb7d60430" providerId="LiveId" clId="{D2D43FD2-3899-479D-BA29-B7DCD80B7252}" dt="2023-06-21T15:18:46.967" v="6963" actId="1037"/>
          <ac:graphicFrameMkLst>
            <pc:docMk/>
            <pc:sldMk cId="2418515562" sldId="1098"/>
            <ac:graphicFrameMk id="11" creationId="{880A0277-4E0C-7FEA-627C-D6BCEEB4292D}"/>
          </ac:graphicFrameMkLst>
        </pc:graphicFrameChg>
        <pc:picChg chg="del">
          <ac:chgData name="Peter Waddell" userId="dd862b9fb7d60430" providerId="LiveId" clId="{D2D43FD2-3899-479D-BA29-B7DCD80B7252}" dt="2023-06-15T20:48:29.431" v="3264" actId="478"/>
          <ac:picMkLst>
            <pc:docMk/>
            <pc:sldMk cId="2418515562" sldId="1098"/>
            <ac:picMk id="14" creationId="{0460CF05-CECE-0126-CBC4-37B04D52FF28}"/>
          </ac:picMkLst>
        </pc:picChg>
        <pc:picChg chg="del">
          <ac:chgData name="Peter Waddell" userId="dd862b9fb7d60430" providerId="LiveId" clId="{D2D43FD2-3899-479D-BA29-B7DCD80B7252}" dt="2023-06-15T20:48:29.988" v="3265" actId="478"/>
          <ac:picMkLst>
            <pc:docMk/>
            <pc:sldMk cId="2418515562" sldId="1098"/>
            <ac:picMk id="60" creationId="{8E60CFDA-004A-4B13-A4FB-8CFD478A0C6B}"/>
          </ac:picMkLst>
        </pc:picChg>
      </pc:sldChg>
      <pc:sldChg chg="delSp mod modNotesTx">
        <pc:chgData name="Peter Waddell" userId="dd862b9fb7d60430" providerId="LiveId" clId="{D2D43FD2-3899-479D-BA29-B7DCD80B7252}" dt="2023-06-15T20:48:48.490" v="3271" actId="478"/>
        <pc:sldMkLst>
          <pc:docMk/>
          <pc:sldMk cId="639764548" sldId="1099"/>
        </pc:sldMkLst>
        <pc:picChg chg="del">
          <ac:chgData name="Peter Waddell" userId="dd862b9fb7d60430" providerId="LiveId" clId="{D2D43FD2-3899-479D-BA29-B7DCD80B7252}" dt="2023-06-15T20:48:48.037" v="3270" actId="478"/>
          <ac:picMkLst>
            <pc:docMk/>
            <pc:sldMk cId="639764548" sldId="1099"/>
            <ac:picMk id="14" creationId="{0460CF05-CECE-0126-CBC4-37B04D52FF28}"/>
          </ac:picMkLst>
        </pc:picChg>
        <pc:picChg chg="del">
          <ac:chgData name="Peter Waddell" userId="dd862b9fb7d60430" providerId="LiveId" clId="{D2D43FD2-3899-479D-BA29-B7DCD80B7252}" dt="2023-06-15T20:48:48.490" v="3271" actId="478"/>
          <ac:picMkLst>
            <pc:docMk/>
            <pc:sldMk cId="639764548" sldId="1099"/>
            <ac:picMk id="60" creationId="{8E60CFDA-004A-4B13-A4FB-8CFD478A0C6B}"/>
          </ac:picMkLst>
        </pc:picChg>
      </pc:sldChg>
      <pc:sldChg chg="modSp modNotesTx">
        <pc:chgData name="Peter Waddell" userId="dd862b9fb7d60430" providerId="LiveId" clId="{D2D43FD2-3899-479D-BA29-B7DCD80B7252}" dt="2023-06-13T22:34:09.808" v="152"/>
        <pc:sldMkLst>
          <pc:docMk/>
          <pc:sldMk cId="625166291" sldId="1100"/>
        </pc:sldMkLst>
        <pc:graphicFrameChg chg="mod">
          <ac:chgData name="Peter Waddell" userId="dd862b9fb7d60430" providerId="LiveId" clId="{D2D43FD2-3899-479D-BA29-B7DCD80B7252}" dt="2023-06-13T22:34:09.808" v="152"/>
          <ac:graphicFrameMkLst>
            <pc:docMk/>
            <pc:sldMk cId="625166291" sldId="1100"/>
            <ac:graphicFrameMk id="9" creationId="{5F90BB40-F1C4-C544-35B6-BEF156F69888}"/>
          </ac:graphicFrameMkLst>
        </pc:graphicFrameChg>
      </pc:sldChg>
      <pc:sldChg chg="delSp mod">
        <pc:chgData name="Peter Waddell" userId="dd862b9fb7d60430" providerId="LiveId" clId="{D2D43FD2-3899-479D-BA29-B7DCD80B7252}" dt="2023-06-15T20:48:45.642" v="3269" actId="478"/>
        <pc:sldMkLst>
          <pc:docMk/>
          <pc:sldMk cId="3388391891" sldId="1101"/>
        </pc:sldMkLst>
        <pc:picChg chg="del">
          <ac:chgData name="Peter Waddell" userId="dd862b9fb7d60430" providerId="LiveId" clId="{D2D43FD2-3899-479D-BA29-B7DCD80B7252}" dt="2023-06-15T20:48:45.041" v="3268" actId="478"/>
          <ac:picMkLst>
            <pc:docMk/>
            <pc:sldMk cId="3388391891" sldId="1101"/>
            <ac:picMk id="14" creationId="{0460CF05-CECE-0126-CBC4-37B04D52FF28}"/>
          </ac:picMkLst>
        </pc:picChg>
        <pc:picChg chg="del">
          <ac:chgData name="Peter Waddell" userId="dd862b9fb7d60430" providerId="LiveId" clId="{D2D43FD2-3899-479D-BA29-B7DCD80B7252}" dt="2023-06-15T20:48:45.642" v="3269" actId="478"/>
          <ac:picMkLst>
            <pc:docMk/>
            <pc:sldMk cId="3388391891" sldId="1101"/>
            <ac:picMk id="60" creationId="{8E60CFDA-004A-4B13-A4FB-8CFD478A0C6B}"/>
          </ac:picMkLst>
        </pc:picChg>
      </pc:sldChg>
      <pc:sldChg chg="delSp modSp mod">
        <pc:chgData name="Peter Waddell" userId="dd862b9fb7d60430" providerId="LiveId" clId="{D2D43FD2-3899-479D-BA29-B7DCD80B7252}" dt="2023-06-20T16:20:57.002" v="3911"/>
        <pc:sldMkLst>
          <pc:docMk/>
          <pc:sldMk cId="895480566" sldId="1102"/>
        </pc:sldMkLst>
        <pc:graphicFrameChg chg="mod">
          <ac:chgData name="Peter Waddell" userId="dd862b9fb7d60430" providerId="LiveId" clId="{D2D43FD2-3899-479D-BA29-B7DCD80B7252}" dt="2023-06-20T16:20:57.002" v="3911"/>
          <ac:graphicFrameMkLst>
            <pc:docMk/>
            <pc:sldMk cId="895480566" sldId="1102"/>
            <ac:graphicFrameMk id="30" creationId="{84C3D1D4-5AB0-3D35-27A0-4C5B0EC5B1A1}"/>
          </ac:graphicFrameMkLst>
        </pc:graphicFrameChg>
        <pc:picChg chg="del">
          <ac:chgData name="Peter Waddell" userId="dd862b9fb7d60430" providerId="LiveId" clId="{D2D43FD2-3899-479D-BA29-B7DCD80B7252}" dt="2023-06-15T20:48:57.107" v="3276" actId="478"/>
          <ac:picMkLst>
            <pc:docMk/>
            <pc:sldMk cId="895480566" sldId="1102"/>
            <ac:picMk id="14" creationId="{0460CF05-CECE-0126-CBC4-37B04D52FF28}"/>
          </ac:picMkLst>
        </pc:picChg>
        <pc:picChg chg="del">
          <ac:chgData name="Peter Waddell" userId="dd862b9fb7d60430" providerId="LiveId" clId="{D2D43FD2-3899-479D-BA29-B7DCD80B7252}" dt="2023-06-15T20:48:57.551" v="3277" actId="478"/>
          <ac:picMkLst>
            <pc:docMk/>
            <pc:sldMk cId="895480566" sldId="1102"/>
            <ac:picMk id="60" creationId="{8E60CFDA-004A-4B13-A4FB-8CFD478A0C6B}"/>
          </ac:picMkLst>
        </pc:picChg>
      </pc:sldChg>
      <pc:sldChg chg="delSp mod">
        <pc:chgData name="Peter Waddell" userId="dd862b9fb7d60430" providerId="LiveId" clId="{D2D43FD2-3899-479D-BA29-B7DCD80B7252}" dt="2023-06-15T20:48:54.572" v="3275" actId="478"/>
        <pc:sldMkLst>
          <pc:docMk/>
          <pc:sldMk cId="389373848" sldId="1103"/>
        </pc:sldMkLst>
        <pc:picChg chg="del">
          <ac:chgData name="Peter Waddell" userId="dd862b9fb7d60430" providerId="LiveId" clId="{D2D43FD2-3899-479D-BA29-B7DCD80B7252}" dt="2023-06-15T20:48:53.997" v="3274" actId="478"/>
          <ac:picMkLst>
            <pc:docMk/>
            <pc:sldMk cId="389373848" sldId="1103"/>
            <ac:picMk id="14" creationId="{0460CF05-CECE-0126-CBC4-37B04D52FF28}"/>
          </ac:picMkLst>
        </pc:picChg>
        <pc:picChg chg="del">
          <ac:chgData name="Peter Waddell" userId="dd862b9fb7d60430" providerId="LiveId" clId="{D2D43FD2-3899-479D-BA29-B7DCD80B7252}" dt="2023-06-15T20:48:54.572" v="3275" actId="478"/>
          <ac:picMkLst>
            <pc:docMk/>
            <pc:sldMk cId="389373848" sldId="1103"/>
            <ac:picMk id="60" creationId="{8E60CFDA-004A-4B13-A4FB-8CFD478A0C6B}"/>
          </ac:picMkLst>
        </pc:picChg>
      </pc:sldChg>
      <pc:sldChg chg="delSp mod modNotesTx">
        <pc:chgData name="Peter Waddell" userId="dd862b9fb7d60430" providerId="LiveId" clId="{D2D43FD2-3899-479D-BA29-B7DCD80B7252}" dt="2023-06-15T20:49:00.465" v="3279" actId="478"/>
        <pc:sldMkLst>
          <pc:docMk/>
          <pc:sldMk cId="3325546327" sldId="1104"/>
        </pc:sldMkLst>
        <pc:picChg chg="del">
          <ac:chgData name="Peter Waddell" userId="dd862b9fb7d60430" providerId="LiveId" clId="{D2D43FD2-3899-479D-BA29-B7DCD80B7252}" dt="2023-06-15T20:49:00.001" v="3278" actId="478"/>
          <ac:picMkLst>
            <pc:docMk/>
            <pc:sldMk cId="3325546327" sldId="1104"/>
            <ac:picMk id="14" creationId="{0460CF05-CECE-0126-CBC4-37B04D52FF28}"/>
          </ac:picMkLst>
        </pc:picChg>
        <pc:picChg chg="del">
          <ac:chgData name="Peter Waddell" userId="dd862b9fb7d60430" providerId="LiveId" clId="{D2D43FD2-3899-479D-BA29-B7DCD80B7252}" dt="2023-06-15T20:49:00.465" v="3279" actId="478"/>
          <ac:picMkLst>
            <pc:docMk/>
            <pc:sldMk cId="3325546327" sldId="1104"/>
            <ac:picMk id="60" creationId="{8E60CFDA-004A-4B13-A4FB-8CFD478A0C6B}"/>
          </ac:picMkLst>
        </pc:picChg>
      </pc:sldChg>
      <pc:sldChg chg="delSp mod">
        <pc:chgData name="Peter Waddell" userId="dd862b9fb7d60430" providerId="LiveId" clId="{D2D43FD2-3899-479D-BA29-B7DCD80B7252}" dt="2023-06-15T20:49:08.949" v="3285" actId="478"/>
        <pc:sldMkLst>
          <pc:docMk/>
          <pc:sldMk cId="4168309494" sldId="1105"/>
        </pc:sldMkLst>
        <pc:picChg chg="del">
          <ac:chgData name="Peter Waddell" userId="dd862b9fb7d60430" providerId="LiveId" clId="{D2D43FD2-3899-479D-BA29-B7DCD80B7252}" dt="2023-06-15T20:49:08.574" v="3284" actId="478"/>
          <ac:picMkLst>
            <pc:docMk/>
            <pc:sldMk cId="4168309494" sldId="1105"/>
            <ac:picMk id="14" creationId="{0460CF05-CECE-0126-CBC4-37B04D52FF28}"/>
          </ac:picMkLst>
        </pc:picChg>
        <pc:picChg chg="del">
          <ac:chgData name="Peter Waddell" userId="dd862b9fb7d60430" providerId="LiveId" clId="{D2D43FD2-3899-479D-BA29-B7DCD80B7252}" dt="2023-06-15T20:49:08.949" v="3285" actId="478"/>
          <ac:picMkLst>
            <pc:docMk/>
            <pc:sldMk cId="4168309494" sldId="1105"/>
            <ac:picMk id="60" creationId="{8E60CFDA-004A-4B13-A4FB-8CFD478A0C6B}"/>
          </ac:picMkLst>
        </pc:picChg>
      </pc:sldChg>
      <pc:sldChg chg="addSp delSp modSp mod">
        <pc:chgData name="Peter Waddell" userId="dd862b9fb7d60430" providerId="LiveId" clId="{D2D43FD2-3899-479D-BA29-B7DCD80B7252}" dt="2023-06-20T16:26:30.338" v="4044"/>
        <pc:sldMkLst>
          <pc:docMk/>
          <pc:sldMk cId="698039437" sldId="1106"/>
        </pc:sldMkLst>
        <pc:graphicFrameChg chg="add mod">
          <ac:chgData name="Peter Waddell" userId="dd862b9fb7d60430" providerId="LiveId" clId="{D2D43FD2-3899-479D-BA29-B7DCD80B7252}" dt="2023-06-20T16:26:30.338" v="4044"/>
          <ac:graphicFrameMkLst>
            <pc:docMk/>
            <pc:sldMk cId="698039437" sldId="1106"/>
            <ac:graphicFrameMk id="4" creationId="{B2B2B822-854F-7BAC-3932-A84D701E2D51}"/>
          </ac:graphicFrameMkLst>
        </pc:graphicFrameChg>
        <pc:graphicFrameChg chg="del">
          <ac:chgData name="Peter Waddell" userId="dd862b9fb7d60430" providerId="LiveId" clId="{D2D43FD2-3899-479D-BA29-B7DCD80B7252}" dt="2023-06-20T16:26:29.908" v="4043" actId="478"/>
          <ac:graphicFrameMkLst>
            <pc:docMk/>
            <pc:sldMk cId="698039437" sldId="1106"/>
            <ac:graphicFrameMk id="9" creationId="{A03C89D4-BAE8-B281-98EE-46118041F96E}"/>
          </ac:graphicFrameMkLst>
        </pc:graphicFrameChg>
        <pc:picChg chg="del">
          <ac:chgData name="Peter Waddell" userId="dd862b9fb7d60430" providerId="LiveId" clId="{D2D43FD2-3899-479D-BA29-B7DCD80B7252}" dt="2023-06-15T20:49:11.360" v="3286" actId="478"/>
          <ac:picMkLst>
            <pc:docMk/>
            <pc:sldMk cId="698039437" sldId="1106"/>
            <ac:picMk id="14" creationId="{0460CF05-CECE-0126-CBC4-37B04D52FF28}"/>
          </ac:picMkLst>
        </pc:picChg>
        <pc:picChg chg="del">
          <ac:chgData name="Peter Waddell" userId="dd862b9fb7d60430" providerId="LiveId" clId="{D2D43FD2-3899-479D-BA29-B7DCD80B7252}" dt="2023-06-15T20:49:11.792" v="3287" actId="478"/>
          <ac:picMkLst>
            <pc:docMk/>
            <pc:sldMk cId="698039437" sldId="1106"/>
            <ac:picMk id="60" creationId="{8E60CFDA-004A-4B13-A4FB-8CFD478A0C6B}"/>
          </ac:picMkLst>
        </pc:picChg>
      </pc:sldChg>
      <pc:sldChg chg="delSp modSp mod ord">
        <pc:chgData name="Peter Waddell" userId="dd862b9fb7d60430" providerId="LiveId" clId="{D2D43FD2-3899-479D-BA29-B7DCD80B7252}" dt="2023-06-21T15:20:50.271" v="6987"/>
        <pc:sldMkLst>
          <pc:docMk/>
          <pc:sldMk cId="474498885" sldId="1107"/>
        </pc:sldMkLst>
        <pc:graphicFrameChg chg="mod">
          <ac:chgData name="Peter Waddell" userId="dd862b9fb7d60430" providerId="LiveId" clId="{D2D43FD2-3899-479D-BA29-B7DCD80B7252}" dt="2023-06-20T16:29:22.895" v="4154"/>
          <ac:graphicFrameMkLst>
            <pc:docMk/>
            <pc:sldMk cId="474498885" sldId="1107"/>
            <ac:graphicFrameMk id="4" creationId="{D6D3394F-CE3F-4D5F-3E13-46F0BA0FB1A6}"/>
          </ac:graphicFrameMkLst>
        </pc:graphicFrameChg>
        <pc:picChg chg="del">
          <ac:chgData name="Peter Waddell" userId="dd862b9fb7d60430" providerId="LiveId" clId="{D2D43FD2-3899-479D-BA29-B7DCD80B7252}" dt="2023-06-15T20:49:20.237" v="3292" actId="478"/>
          <ac:picMkLst>
            <pc:docMk/>
            <pc:sldMk cId="474498885" sldId="1107"/>
            <ac:picMk id="14" creationId="{0460CF05-CECE-0126-CBC4-37B04D52FF28}"/>
          </ac:picMkLst>
        </pc:picChg>
        <pc:picChg chg="del">
          <ac:chgData name="Peter Waddell" userId="dd862b9fb7d60430" providerId="LiveId" clId="{D2D43FD2-3899-479D-BA29-B7DCD80B7252}" dt="2023-06-15T20:49:20.578" v="3293" actId="478"/>
          <ac:picMkLst>
            <pc:docMk/>
            <pc:sldMk cId="474498885" sldId="1107"/>
            <ac:picMk id="60" creationId="{8E60CFDA-004A-4B13-A4FB-8CFD478A0C6B}"/>
          </ac:picMkLst>
        </pc:picChg>
      </pc:sldChg>
      <pc:sldChg chg="delSp mod modNotesTx">
        <pc:chgData name="Peter Waddell" userId="dd862b9fb7d60430" providerId="LiveId" clId="{D2D43FD2-3899-479D-BA29-B7DCD80B7252}" dt="2023-06-15T20:49:55.661" v="3304" actId="478"/>
        <pc:sldMkLst>
          <pc:docMk/>
          <pc:sldMk cId="3282877414" sldId="1108"/>
        </pc:sldMkLst>
        <pc:picChg chg="del">
          <ac:chgData name="Peter Waddell" userId="dd862b9fb7d60430" providerId="LiveId" clId="{D2D43FD2-3899-479D-BA29-B7DCD80B7252}" dt="2023-06-15T20:49:55.661" v="3304" actId="478"/>
          <ac:picMkLst>
            <pc:docMk/>
            <pc:sldMk cId="3282877414" sldId="1108"/>
            <ac:picMk id="19" creationId="{0B057011-7403-71A9-BEE5-04AAA643F1F0}"/>
          </ac:picMkLst>
        </pc:picChg>
      </pc:sldChg>
      <pc:sldChg chg="delSp mod modNotesTx">
        <pc:chgData name="Peter Waddell" userId="dd862b9fb7d60430" providerId="LiveId" clId="{D2D43FD2-3899-479D-BA29-B7DCD80B7252}" dt="2023-06-15T20:49:52.600" v="3303" actId="478"/>
        <pc:sldMkLst>
          <pc:docMk/>
          <pc:sldMk cId="2924936342" sldId="1109"/>
        </pc:sldMkLst>
        <pc:picChg chg="del">
          <ac:chgData name="Peter Waddell" userId="dd862b9fb7d60430" providerId="LiveId" clId="{D2D43FD2-3899-479D-BA29-B7DCD80B7252}" dt="2023-06-15T20:49:52.600" v="3303" actId="478"/>
          <ac:picMkLst>
            <pc:docMk/>
            <pc:sldMk cId="2924936342" sldId="1109"/>
            <ac:picMk id="19" creationId="{0B057011-7403-71A9-BEE5-04AAA643F1F0}"/>
          </ac:picMkLst>
        </pc:picChg>
      </pc:sldChg>
      <pc:sldChg chg="delSp mod">
        <pc:chgData name="Peter Waddell" userId="dd862b9fb7d60430" providerId="LiveId" clId="{D2D43FD2-3899-479D-BA29-B7DCD80B7252}" dt="2023-06-15T20:50:04.292" v="3308" actId="478"/>
        <pc:sldMkLst>
          <pc:docMk/>
          <pc:sldMk cId="2224994489" sldId="1110"/>
        </pc:sldMkLst>
        <pc:picChg chg="del">
          <ac:chgData name="Peter Waddell" userId="dd862b9fb7d60430" providerId="LiveId" clId="{D2D43FD2-3899-479D-BA29-B7DCD80B7252}" dt="2023-06-15T20:50:04.292" v="3308" actId="478"/>
          <ac:picMkLst>
            <pc:docMk/>
            <pc:sldMk cId="2224994489" sldId="1110"/>
            <ac:picMk id="13" creationId="{61C11EEE-CFC3-65AC-5415-C49E9A89A110}"/>
          </ac:picMkLst>
        </pc:picChg>
      </pc:sldChg>
      <pc:sldChg chg="addSp delSp modSp mod ord">
        <pc:chgData name="Peter Waddell" userId="dd862b9fb7d60430" providerId="LiveId" clId="{D2D43FD2-3899-479D-BA29-B7DCD80B7252}" dt="2023-06-15T21:15:38.102" v="3748" actId="1036"/>
        <pc:sldMkLst>
          <pc:docMk/>
          <pc:sldMk cId="2241542792" sldId="1111"/>
        </pc:sldMkLst>
        <pc:spChg chg="del">
          <ac:chgData name="Peter Waddell" userId="dd862b9fb7d60430" providerId="LiveId" clId="{D2D43FD2-3899-479D-BA29-B7DCD80B7252}" dt="2023-06-15T21:01:46.500" v="3374" actId="478"/>
          <ac:spMkLst>
            <pc:docMk/>
            <pc:sldMk cId="2241542792" sldId="1111"/>
            <ac:spMk id="2" creationId="{81BE5FF2-0A11-61BB-FFC2-DA7F4E1BC29B}"/>
          </ac:spMkLst>
        </pc:spChg>
        <pc:spChg chg="add mod">
          <ac:chgData name="Peter Waddell" userId="dd862b9fb7d60430" providerId="LiveId" clId="{D2D43FD2-3899-479D-BA29-B7DCD80B7252}" dt="2023-06-15T21:02:06.611" v="3411" actId="20577"/>
          <ac:spMkLst>
            <pc:docMk/>
            <pc:sldMk cId="2241542792" sldId="1111"/>
            <ac:spMk id="5" creationId="{709FBF91-1B24-76D8-C38B-E3B0A77D0072}"/>
          </ac:spMkLst>
        </pc:spChg>
        <pc:spChg chg="add mod">
          <ac:chgData name="Peter Waddell" userId="dd862b9fb7d60430" providerId="LiveId" clId="{D2D43FD2-3899-479D-BA29-B7DCD80B7252}" dt="2023-06-15T21:15:38.102" v="3748" actId="1036"/>
          <ac:spMkLst>
            <pc:docMk/>
            <pc:sldMk cId="2241542792" sldId="1111"/>
            <ac:spMk id="10" creationId="{413D0900-6632-00FE-3408-83CBF6B48081}"/>
          </ac:spMkLst>
        </pc:spChg>
        <pc:picChg chg="add mod">
          <ac:chgData name="Peter Waddell" userId="dd862b9fb7d60430" providerId="LiveId" clId="{D2D43FD2-3899-479D-BA29-B7DCD80B7252}" dt="2023-06-15T21:04:22.649" v="3517" actId="1076"/>
          <ac:picMkLst>
            <pc:docMk/>
            <pc:sldMk cId="2241542792" sldId="1111"/>
            <ac:picMk id="4" creationId="{66B48F7A-1ADE-5EE3-B4C7-0B0ABFC1B9BF}"/>
          </ac:picMkLst>
        </pc:picChg>
        <pc:picChg chg="add mod">
          <ac:chgData name="Peter Waddell" userId="dd862b9fb7d60430" providerId="LiveId" clId="{D2D43FD2-3899-479D-BA29-B7DCD80B7252}" dt="2023-06-15T21:04:25.226" v="3518" actId="1076"/>
          <ac:picMkLst>
            <pc:docMk/>
            <pc:sldMk cId="2241542792" sldId="1111"/>
            <ac:picMk id="7" creationId="{1AB0671C-3C6D-4051-06E0-A4832636E359}"/>
          </ac:picMkLst>
        </pc:picChg>
        <pc:picChg chg="add mod">
          <ac:chgData name="Peter Waddell" userId="dd862b9fb7d60430" providerId="LiveId" clId="{D2D43FD2-3899-479D-BA29-B7DCD80B7252}" dt="2023-06-15T21:02:54.429" v="3420" actId="1076"/>
          <ac:picMkLst>
            <pc:docMk/>
            <pc:sldMk cId="2241542792" sldId="1111"/>
            <ac:picMk id="9" creationId="{C26A98EB-9E7C-52D3-CA40-2D8AE30A18E4}"/>
          </ac:picMkLst>
        </pc:picChg>
      </pc:sldChg>
      <pc:sldChg chg="delSp modSp mod">
        <pc:chgData name="Peter Waddell" userId="dd862b9fb7d60430" providerId="LiveId" clId="{D2D43FD2-3899-479D-BA29-B7DCD80B7252}" dt="2023-06-15T20:50:32.965" v="3322" actId="478"/>
        <pc:sldMkLst>
          <pc:docMk/>
          <pc:sldMk cId="3351348940" sldId="1112"/>
        </pc:sldMkLst>
        <pc:graphicFrameChg chg="mod">
          <ac:chgData name="Peter Waddell" userId="dd862b9fb7d60430" providerId="LiveId" clId="{D2D43FD2-3899-479D-BA29-B7DCD80B7252}" dt="2023-06-14T15:57:35.101" v="2658"/>
          <ac:graphicFrameMkLst>
            <pc:docMk/>
            <pc:sldMk cId="3351348940" sldId="1112"/>
            <ac:graphicFrameMk id="2" creationId="{260E3F20-0CFF-B40D-ADEB-70F903A52056}"/>
          </ac:graphicFrameMkLst>
        </pc:graphicFrameChg>
        <pc:picChg chg="del">
          <ac:chgData name="Peter Waddell" userId="dd862b9fb7d60430" providerId="LiveId" clId="{D2D43FD2-3899-479D-BA29-B7DCD80B7252}" dt="2023-06-15T20:50:32.965" v="3322" actId="478"/>
          <ac:picMkLst>
            <pc:docMk/>
            <pc:sldMk cId="3351348940" sldId="1112"/>
            <ac:picMk id="20" creationId="{EEFD40DB-4F3C-6E87-930F-425059A26169}"/>
          </ac:picMkLst>
        </pc:picChg>
      </pc:sldChg>
      <pc:sldChg chg="delSp mod">
        <pc:chgData name="Peter Waddell" userId="dd862b9fb7d60430" providerId="LiveId" clId="{D2D43FD2-3899-479D-BA29-B7DCD80B7252}" dt="2023-06-15T20:50:30.601" v="3321" actId="478"/>
        <pc:sldMkLst>
          <pc:docMk/>
          <pc:sldMk cId="120328373" sldId="1113"/>
        </pc:sldMkLst>
        <pc:picChg chg="del">
          <ac:chgData name="Peter Waddell" userId="dd862b9fb7d60430" providerId="LiveId" clId="{D2D43FD2-3899-479D-BA29-B7DCD80B7252}" dt="2023-06-15T20:50:30.601" v="3321" actId="478"/>
          <ac:picMkLst>
            <pc:docMk/>
            <pc:sldMk cId="120328373" sldId="1113"/>
            <ac:picMk id="20" creationId="{EEFD40DB-4F3C-6E87-930F-425059A26169}"/>
          </ac:picMkLst>
        </pc:picChg>
      </pc:sldChg>
      <pc:sldChg chg="addSp modSp add mod">
        <pc:chgData name="Peter Waddell" userId="dd862b9fb7d60430" providerId="LiveId" clId="{D2D43FD2-3899-479D-BA29-B7DCD80B7252}" dt="2023-06-20T15:42:14.213" v="3754" actId="14100"/>
        <pc:sldMkLst>
          <pc:docMk/>
          <pc:sldMk cId="3678820005" sldId="1114"/>
        </pc:sldMkLst>
        <pc:spChg chg="add mod">
          <ac:chgData name="Peter Waddell" userId="dd862b9fb7d60430" providerId="LiveId" clId="{D2D43FD2-3899-479D-BA29-B7DCD80B7252}" dt="2023-06-20T15:42:14.213" v="3754" actId="14100"/>
          <ac:spMkLst>
            <pc:docMk/>
            <pc:sldMk cId="3678820005" sldId="1114"/>
            <ac:spMk id="64" creationId="{A84E8F2A-6E07-0ACF-1F22-AE1EDECE126C}"/>
          </ac:spMkLst>
        </pc:spChg>
      </pc:sldChg>
      <pc:sldChg chg="add">
        <pc:chgData name="Peter Waddell" userId="dd862b9fb7d60430" providerId="LiveId" clId="{D2D43FD2-3899-479D-BA29-B7DCD80B7252}" dt="2023-06-20T15:41:56.999" v="3750"/>
        <pc:sldMkLst>
          <pc:docMk/>
          <pc:sldMk cId="1514394759" sldId="1115"/>
        </pc:sldMkLst>
      </pc:sldChg>
      <pc:sldChg chg="addSp delSp modSp add mod modNotesTx">
        <pc:chgData name="Peter Waddell" userId="dd862b9fb7d60430" providerId="LiveId" clId="{D2D43FD2-3899-479D-BA29-B7DCD80B7252}" dt="2023-06-20T18:05:49.382" v="6725" actId="20577"/>
        <pc:sldMkLst>
          <pc:docMk/>
          <pc:sldMk cId="2491646750" sldId="1116"/>
        </pc:sldMkLst>
        <pc:spChg chg="add mod">
          <ac:chgData name="Peter Waddell" userId="dd862b9fb7d60430" providerId="LiveId" clId="{D2D43FD2-3899-479D-BA29-B7DCD80B7252}" dt="2023-06-20T16:46:13.987" v="4301" actId="1076"/>
          <ac:spMkLst>
            <pc:docMk/>
            <pc:sldMk cId="2491646750" sldId="1116"/>
            <ac:spMk id="7" creationId="{2F79D2EE-FD7C-E10F-11AF-1F85F54912FE}"/>
          </ac:spMkLst>
        </pc:spChg>
        <pc:spChg chg="mod">
          <ac:chgData name="Peter Waddell" userId="dd862b9fb7d60430" providerId="LiveId" clId="{D2D43FD2-3899-479D-BA29-B7DCD80B7252}" dt="2023-06-20T17:06:52.631" v="4744" actId="1076"/>
          <ac:spMkLst>
            <pc:docMk/>
            <pc:sldMk cId="2491646750" sldId="1116"/>
            <ac:spMk id="8" creationId="{6EA36596-A430-21EB-9507-17E2BB1AEA75}"/>
          </ac:spMkLst>
        </pc:spChg>
        <pc:spChg chg="mod">
          <ac:chgData name="Peter Waddell" userId="dd862b9fb7d60430" providerId="LiveId" clId="{D2D43FD2-3899-479D-BA29-B7DCD80B7252}" dt="2023-06-20T16:00:55.408" v="3823" actId="20577"/>
          <ac:spMkLst>
            <pc:docMk/>
            <pc:sldMk cId="2491646750" sldId="1116"/>
            <ac:spMk id="20" creationId="{F9DBB6C4-0BCF-1082-4DBD-350001C648CE}"/>
          </ac:spMkLst>
        </pc:spChg>
        <pc:graphicFrameChg chg="add del mod">
          <ac:chgData name="Peter Waddell" userId="dd862b9fb7d60430" providerId="LiveId" clId="{D2D43FD2-3899-479D-BA29-B7DCD80B7252}" dt="2023-06-20T16:38:02.136" v="4198" actId="478"/>
          <ac:graphicFrameMkLst>
            <pc:docMk/>
            <pc:sldMk cId="2491646750" sldId="1116"/>
            <ac:graphicFrameMk id="3" creationId="{E9298E89-F6E2-169C-8104-7B1A1B0C84CC}"/>
          </ac:graphicFrameMkLst>
        </pc:graphicFrameChg>
        <pc:graphicFrameChg chg="add mod">
          <ac:chgData name="Peter Waddell" userId="dd862b9fb7d60430" providerId="LiveId" clId="{D2D43FD2-3899-479D-BA29-B7DCD80B7252}" dt="2023-06-20T18:01:12.775" v="6724"/>
          <ac:graphicFrameMkLst>
            <pc:docMk/>
            <pc:sldMk cId="2491646750" sldId="1116"/>
            <ac:graphicFrameMk id="4" creationId="{EAB7EB06-B8D8-9CD2-EE2E-5BFAB8279EE1}"/>
          </ac:graphicFrameMkLst>
        </pc:graphicFrameChg>
        <pc:graphicFrameChg chg="del mod">
          <ac:chgData name="Peter Waddell" userId="dd862b9fb7d60430" providerId="LiveId" clId="{D2D43FD2-3899-479D-BA29-B7DCD80B7252}" dt="2023-06-20T16:01:11.621" v="3841" actId="478"/>
          <ac:graphicFrameMkLst>
            <pc:docMk/>
            <pc:sldMk cId="2491646750" sldId="1116"/>
            <ac:graphicFrameMk id="5" creationId="{6202DF18-C9FB-6E52-3FA8-EE384A093895}"/>
          </ac:graphicFrameMkLst>
        </pc:graphicFrameChg>
      </pc:sldChg>
      <pc:sldChg chg="delSp add mod">
        <pc:chgData name="Peter Waddell" userId="dd862b9fb7d60430" providerId="LiveId" clId="{D2D43FD2-3899-479D-BA29-B7DCD80B7252}" dt="2023-06-21T15:20:02.207" v="6985" actId="478"/>
        <pc:sldMkLst>
          <pc:docMk/>
          <pc:sldMk cId="3704866863" sldId="1117"/>
        </pc:sldMkLst>
        <pc:spChg chg="del">
          <ac:chgData name="Peter Waddell" userId="dd862b9fb7d60430" providerId="LiveId" clId="{D2D43FD2-3899-479D-BA29-B7DCD80B7252}" dt="2023-06-21T15:20:02.207" v="6985" actId="478"/>
          <ac:spMkLst>
            <pc:docMk/>
            <pc:sldMk cId="3704866863" sldId="1117"/>
            <ac:spMk id="18" creationId="{2B14A56B-11C1-9CB8-7162-AFCE27F6474E}"/>
          </ac:spMkLst>
        </pc:spChg>
      </pc:sldChg>
      <pc:sldChg chg="add del">
        <pc:chgData name="Peter Waddell" userId="dd862b9fb7d60430" providerId="LiveId" clId="{D2D43FD2-3899-479D-BA29-B7DCD80B7252}" dt="2023-06-21T15:17:17.945" v="6929" actId="47"/>
        <pc:sldMkLst>
          <pc:docMk/>
          <pc:sldMk cId="4172520855" sldId="1117"/>
        </pc:sldMkLst>
      </pc:sldChg>
      <pc:sldMasterChg chg="modSldLayout">
        <pc:chgData name="Peter Waddell" userId="dd862b9fb7d60430" providerId="LiveId" clId="{D2D43FD2-3899-479D-BA29-B7DCD80B7252}" dt="2023-06-15T20:52:36.285" v="3369" actId="692"/>
        <pc:sldMasterMkLst>
          <pc:docMk/>
          <pc:sldMasterMk cId="0" sldId="2147483648"/>
        </pc:sldMasterMkLst>
        <pc:sldLayoutChg chg="addSp modSp mod">
          <pc:chgData name="Peter Waddell" userId="dd862b9fb7d60430" providerId="LiveId" clId="{D2D43FD2-3899-479D-BA29-B7DCD80B7252}" dt="2023-06-15T20:52:36.285" v="3369" actId="692"/>
          <pc:sldLayoutMkLst>
            <pc:docMk/>
            <pc:sldMasterMk cId="0" sldId="2147483648"/>
            <pc:sldLayoutMk cId="0" sldId="2147483660"/>
          </pc:sldLayoutMkLst>
          <pc:spChg chg="add mod">
            <ac:chgData name="Peter Waddell" userId="dd862b9fb7d60430" providerId="LiveId" clId="{D2D43FD2-3899-479D-BA29-B7DCD80B7252}" dt="2023-06-15T20:52:36.285" v="3369" actId="692"/>
            <ac:spMkLst>
              <pc:docMk/>
              <pc:sldMasterMk cId="0" sldId="2147483648"/>
              <pc:sldLayoutMk cId="0" sldId="2147483660"/>
              <ac:spMk id="3" creationId="{E5B4468D-D4E0-13A7-74F9-2D568ED97A35}"/>
            </ac:spMkLst>
          </pc:spChg>
          <pc:picChg chg="add mod">
            <ac:chgData name="Peter Waddell" userId="dd862b9fb7d60430" providerId="LiveId" clId="{D2D43FD2-3899-479D-BA29-B7DCD80B7252}" dt="2023-06-15T20:44:05.979" v="3145"/>
            <ac:picMkLst>
              <pc:docMk/>
              <pc:sldMasterMk cId="0" sldId="2147483648"/>
              <pc:sldLayoutMk cId="0" sldId="2147483660"/>
              <ac:picMk id="2" creationId="{5A2487BB-F0D4-C717-4794-5BABEB3D9D15}"/>
            </ac:picMkLst>
          </pc:picChg>
        </pc:sldLayoutChg>
      </pc:sldMasterChg>
    </pc:docChg>
  </pc:docChgLst>
  <pc:docChgLst>
    <pc:chgData name="Peter Waddell" userId="dd862b9fb7d60430" providerId="LiveId" clId="{91DED362-75CF-460D-B24E-45F13D843E7E}"/>
    <pc:docChg chg="undo redo custSel addSld delSld modSld sldOrd">
      <pc:chgData name="Peter Waddell" userId="dd862b9fb7d60430" providerId="LiveId" clId="{91DED362-75CF-460D-B24E-45F13D843E7E}" dt="2024-07-11T14:59:27.117" v="2798" actId="20577"/>
      <pc:docMkLst>
        <pc:docMk/>
      </pc:docMkLst>
      <pc:sldChg chg="modNotesTx">
        <pc:chgData name="Peter Waddell" userId="dd862b9fb7d60430" providerId="LiveId" clId="{91DED362-75CF-460D-B24E-45F13D843E7E}" dt="2024-06-20T15:55:52.360" v="1354" actId="20577"/>
        <pc:sldMkLst>
          <pc:docMk/>
          <pc:sldMk cId="2495371453" sldId="259"/>
        </pc:sldMkLst>
      </pc:sldChg>
      <pc:sldChg chg="modSp mod">
        <pc:chgData name="Peter Waddell" userId="dd862b9fb7d60430" providerId="LiveId" clId="{91DED362-75CF-460D-B24E-45F13D843E7E}" dt="2024-07-11T14:56:38.906" v="2764" actId="1076"/>
        <pc:sldMkLst>
          <pc:docMk/>
          <pc:sldMk cId="343566986" sldId="905"/>
        </pc:sldMkLst>
        <pc:spChg chg="mod">
          <ac:chgData name="Peter Waddell" userId="dd862b9fb7d60430" providerId="LiveId" clId="{91DED362-75CF-460D-B24E-45F13D843E7E}" dt="2024-07-11T14:56:38.906" v="2764" actId="1076"/>
          <ac:spMkLst>
            <pc:docMk/>
            <pc:sldMk cId="343566986" sldId="905"/>
            <ac:spMk id="11" creationId="{66A44DDF-1DD1-4B8D-A253-B978479EEED4}"/>
          </ac:spMkLst>
        </pc:spChg>
      </pc:sldChg>
      <pc:sldChg chg="modNotesTx">
        <pc:chgData name="Peter Waddell" userId="dd862b9fb7d60430" providerId="LiveId" clId="{91DED362-75CF-460D-B24E-45F13D843E7E}" dt="2024-07-11T14:41:33.948" v="1863"/>
        <pc:sldMkLst>
          <pc:docMk/>
          <pc:sldMk cId="3096505920" sldId="934"/>
        </pc:sldMkLst>
      </pc:sldChg>
      <pc:sldChg chg="addSp delSp modSp mod">
        <pc:chgData name="Peter Waddell" userId="dd862b9fb7d60430" providerId="LiveId" clId="{91DED362-75CF-460D-B24E-45F13D843E7E}" dt="2024-07-11T14:56:44.184" v="2766"/>
        <pc:sldMkLst>
          <pc:docMk/>
          <pc:sldMk cId="292284012" sldId="949"/>
        </pc:sldMkLst>
        <pc:spChg chg="add mod">
          <ac:chgData name="Peter Waddell" userId="dd862b9fb7d60430" providerId="LiveId" clId="{91DED362-75CF-460D-B24E-45F13D843E7E}" dt="2024-07-11T14:56:44.184" v="2766"/>
          <ac:spMkLst>
            <pc:docMk/>
            <pc:sldMk cId="292284012" sldId="949"/>
            <ac:spMk id="7" creationId="{EABA73E9-1FD6-9A6F-DA03-7394BD2FC6D8}"/>
          </ac:spMkLst>
        </pc:spChg>
        <pc:spChg chg="del">
          <ac:chgData name="Peter Waddell" userId="dd862b9fb7d60430" providerId="LiveId" clId="{91DED362-75CF-460D-B24E-45F13D843E7E}" dt="2024-07-11T14:56:43.971" v="2765" actId="478"/>
          <ac:spMkLst>
            <pc:docMk/>
            <pc:sldMk cId="292284012" sldId="949"/>
            <ac:spMk id="11" creationId="{9714AC13-BE77-9007-E018-4F3DEA67B5C9}"/>
          </ac:spMkLst>
        </pc:spChg>
      </pc:sldChg>
      <pc:sldChg chg="modNotesTx">
        <pc:chgData name="Peter Waddell" userId="dd862b9fb7d60430" providerId="LiveId" clId="{91DED362-75CF-460D-B24E-45F13D843E7E}" dt="2024-07-11T14:59:27.117" v="2798" actId="20577"/>
        <pc:sldMkLst>
          <pc:docMk/>
          <pc:sldMk cId="1235671326" sldId="980"/>
        </pc:sldMkLst>
      </pc:sldChg>
      <pc:sldChg chg="modNotesTx">
        <pc:chgData name="Peter Waddell" userId="dd862b9fb7d60430" providerId="LiveId" clId="{91DED362-75CF-460D-B24E-45F13D843E7E}" dt="2024-07-11T14:38:08.013" v="1848" actId="20577"/>
        <pc:sldMkLst>
          <pc:docMk/>
          <pc:sldMk cId="3499047597" sldId="989"/>
        </pc:sldMkLst>
      </pc:sldChg>
      <pc:sldChg chg="addSp modSp mod modNotesTx">
        <pc:chgData name="Peter Waddell" userId="dd862b9fb7d60430" providerId="LiveId" clId="{91DED362-75CF-460D-B24E-45F13D843E7E}" dt="2024-07-11T14:45:50.615" v="1992" actId="20577"/>
        <pc:sldMkLst>
          <pc:docMk/>
          <pc:sldMk cId="4287886815" sldId="992"/>
        </pc:sldMkLst>
        <pc:spChg chg="mod">
          <ac:chgData name="Peter Waddell" userId="dd862b9fb7d60430" providerId="LiveId" clId="{91DED362-75CF-460D-B24E-45F13D843E7E}" dt="2024-07-11T14:45:50.615" v="1992" actId="20577"/>
          <ac:spMkLst>
            <pc:docMk/>
            <pc:sldMk cId="4287886815" sldId="992"/>
            <ac:spMk id="4" creationId="{2FAED3A6-67B9-49ED-6AB3-4B2005B5892B}"/>
          </ac:spMkLst>
        </pc:spChg>
        <pc:spChg chg="mod">
          <ac:chgData name="Peter Waddell" userId="dd862b9fb7d60430" providerId="LiveId" clId="{91DED362-75CF-460D-B24E-45F13D843E7E}" dt="2024-07-04T16:19:13.661" v="1456" actId="1037"/>
          <ac:spMkLst>
            <pc:docMk/>
            <pc:sldMk cId="4287886815" sldId="992"/>
            <ac:spMk id="5" creationId="{E3FB10B5-1A9F-5E4F-8A31-DB323E6BA38D}"/>
          </ac:spMkLst>
        </pc:spChg>
        <pc:spChg chg="add mod">
          <ac:chgData name="Peter Waddell" userId="dd862b9fb7d60430" providerId="LiveId" clId="{91DED362-75CF-460D-B24E-45F13D843E7E}" dt="2024-07-04T16:19:38.802" v="1472" actId="1038"/>
          <ac:spMkLst>
            <pc:docMk/>
            <pc:sldMk cId="4287886815" sldId="992"/>
            <ac:spMk id="6" creationId="{2AC6BBB5-40A2-545A-8C57-E48B9DE0B935}"/>
          </ac:spMkLst>
        </pc:spChg>
        <pc:graphicFrameChg chg="mod">
          <ac:chgData name="Peter Waddell" userId="dd862b9fb7d60430" providerId="LiveId" clId="{91DED362-75CF-460D-B24E-45F13D843E7E}" dt="2024-07-11T14:45:06.401" v="1977"/>
          <ac:graphicFrameMkLst>
            <pc:docMk/>
            <pc:sldMk cId="4287886815" sldId="992"/>
            <ac:graphicFrameMk id="8" creationId="{C2532301-87D5-31FB-09E1-2D9CBC936CE8}"/>
          </ac:graphicFrameMkLst>
        </pc:graphicFrameChg>
      </pc:sldChg>
      <pc:sldChg chg="modNotesTx">
        <pc:chgData name="Peter Waddell" userId="dd862b9fb7d60430" providerId="LiveId" clId="{91DED362-75CF-460D-B24E-45F13D843E7E}" dt="2024-07-10T15:19:25.219" v="1693" actId="20577"/>
        <pc:sldMkLst>
          <pc:docMk/>
          <pc:sldMk cId="2455495259" sldId="1044"/>
        </pc:sldMkLst>
      </pc:sldChg>
      <pc:sldChg chg="modNotesTx">
        <pc:chgData name="Peter Waddell" userId="dd862b9fb7d60430" providerId="LiveId" clId="{91DED362-75CF-460D-B24E-45F13D843E7E}" dt="2024-07-10T15:20:33.798" v="1699" actId="20577"/>
        <pc:sldMkLst>
          <pc:docMk/>
          <pc:sldMk cId="4098480490" sldId="1045"/>
        </pc:sldMkLst>
      </pc:sldChg>
      <pc:sldChg chg="del">
        <pc:chgData name="Peter Waddell" userId="dd862b9fb7d60430" providerId="LiveId" clId="{91DED362-75CF-460D-B24E-45F13D843E7E}" dt="2024-06-13T18:38:23.120" v="2" actId="47"/>
        <pc:sldMkLst>
          <pc:docMk/>
          <pc:sldMk cId="3113440024" sldId="1050"/>
        </pc:sldMkLst>
      </pc:sldChg>
      <pc:sldChg chg="addSp delSp modSp mod">
        <pc:chgData name="Peter Waddell" userId="dd862b9fb7d60430" providerId="LiveId" clId="{91DED362-75CF-460D-B24E-45F13D843E7E}" dt="2024-06-20T14:57:30.942" v="1294" actId="20577"/>
        <pc:sldMkLst>
          <pc:docMk/>
          <pc:sldMk cId="863868461" sldId="1051"/>
        </pc:sldMkLst>
        <pc:spChg chg="add mod">
          <ac:chgData name="Peter Waddell" userId="dd862b9fb7d60430" providerId="LiveId" clId="{91DED362-75CF-460D-B24E-45F13D843E7E}" dt="2024-06-20T14:57:30.942" v="1294" actId="20577"/>
          <ac:spMkLst>
            <pc:docMk/>
            <pc:sldMk cId="863868461" sldId="1051"/>
            <ac:spMk id="3" creationId="{D70EEA18-A86C-425D-74B2-D544A7415CC7}"/>
          </ac:spMkLst>
        </pc:spChg>
        <pc:spChg chg="del">
          <ac:chgData name="Peter Waddell" userId="dd862b9fb7d60430" providerId="LiveId" clId="{91DED362-75CF-460D-B24E-45F13D843E7E}" dt="2024-06-20T14:56:54.163" v="1287" actId="478"/>
          <ac:spMkLst>
            <pc:docMk/>
            <pc:sldMk cId="863868461" sldId="1051"/>
            <ac:spMk id="13" creationId="{34EC6985-F27F-649D-F654-33E3BDAF863A}"/>
          </ac:spMkLst>
        </pc:spChg>
      </pc:sldChg>
      <pc:sldChg chg="addSp delSp modSp mod">
        <pc:chgData name="Peter Waddell" userId="dd862b9fb7d60430" providerId="LiveId" clId="{91DED362-75CF-460D-B24E-45F13D843E7E}" dt="2024-06-20T14:57:36.197" v="1296" actId="20577"/>
        <pc:sldMkLst>
          <pc:docMk/>
          <pc:sldMk cId="1278425899" sldId="1052"/>
        </pc:sldMkLst>
        <pc:spChg chg="del mod">
          <ac:chgData name="Peter Waddell" userId="dd862b9fb7d60430" providerId="LiveId" clId="{91DED362-75CF-460D-B24E-45F13D843E7E}" dt="2024-06-20T14:55:06.070" v="1275" actId="478"/>
          <ac:spMkLst>
            <pc:docMk/>
            <pc:sldMk cId="1278425899" sldId="1052"/>
            <ac:spMk id="4" creationId="{E245FCE1-A67F-9123-7105-4A4951CEE046}"/>
          </ac:spMkLst>
        </pc:spChg>
        <pc:spChg chg="add mod">
          <ac:chgData name="Peter Waddell" userId="dd862b9fb7d60430" providerId="LiveId" clId="{91DED362-75CF-460D-B24E-45F13D843E7E}" dt="2024-06-20T14:57:36.197" v="1296" actId="20577"/>
          <ac:spMkLst>
            <pc:docMk/>
            <pc:sldMk cId="1278425899" sldId="1052"/>
            <ac:spMk id="7" creationId="{257214E6-75D0-C70D-A26F-30A9F87BB639}"/>
          </ac:spMkLst>
        </pc:spChg>
        <pc:spChg chg="mod">
          <ac:chgData name="Peter Waddell" userId="dd862b9fb7d60430" providerId="LiveId" clId="{91DED362-75CF-460D-B24E-45F13D843E7E}" dt="2024-06-20T14:55:34.869" v="1286" actId="207"/>
          <ac:spMkLst>
            <pc:docMk/>
            <pc:sldMk cId="1278425899" sldId="1052"/>
            <ac:spMk id="15" creationId="{8FCD9179-9500-CE58-049C-EA967ED56AEE}"/>
          </ac:spMkLst>
        </pc:spChg>
        <pc:spChg chg="mod">
          <ac:chgData name="Peter Waddell" userId="dd862b9fb7d60430" providerId="LiveId" clId="{91DED362-75CF-460D-B24E-45F13D843E7E}" dt="2024-06-20T14:55:31.900" v="1285" actId="207"/>
          <ac:spMkLst>
            <pc:docMk/>
            <pc:sldMk cId="1278425899" sldId="1052"/>
            <ac:spMk id="31" creationId="{5F3FA2E5-9D20-AA9C-4B3F-1C2B7C926FB3}"/>
          </ac:spMkLst>
        </pc:spChg>
        <pc:spChg chg="mod">
          <ac:chgData name="Peter Waddell" userId="dd862b9fb7d60430" providerId="LiveId" clId="{91DED362-75CF-460D-B24E-45F13D843E7E}" dt="2024-06-20T14:55:20.876" v="1284" actId="113"/>
          <ac:spMkLst>
            <pc:docMk/>
            <pc:sldMk cId="1278425899" sldId="1052"/>
            <ac:spMk id="35" creationId="{DDA68293-2B23-B0BA-8DAE-E9FFE148E715}"/>
          </ac:spMkLst>
        </pc:spChg>
      </pc:sldChg>
      <pc:sldChg chg="modSp mod">
        <pc:chgData name="Peter Waddell" userId="dd862b9fb7d60430" providerId="LiveId" clId="{91DED362-75CF-460D-B24E-45F13D843E7E}" dt="2024-06-20T14:59:37.284" v="1313" actId="20577"/>
        <pc:sldMkLst>
          <pc:docMk/>
          <pc:sldMk cId="771711254" sldId="1053"/>
        </pc:sldMkLst>
        <pc:spChg chg="mod">
          <ac:chgData name="Peter Waddell" userId="dd862b9fb7d60430" providerId="LiveId" clId="{91DED362-75CF-460D-B24E-45F13D843E7E}" dt="2024-06-20T14:59:30.843" v="1303" actId="20577"/>
          <ac:spMkLst>
            <pc:docMk/>
            <pc:sldMk cId="771711254" sldId="1053"/>
            <ac:spMk id="16" creationId="{FE45705C-7A35-1215-AF03-274D06E6AA29}"/>
          </ac:spMkLst>
        </pc:spChg>
        <pc:spChg chg="mod">
          <ac:chgData name="Peter Waddell" userId="dd862b9fb7d60430" providerId="LiveId" clId="{91DED362-75CF-460D-B24E-45F13D843E7E}" dt="2024-06-20T14:59:34.549" v="1308" actId="20577"/>
          <ac:spMkLst>
            <pc:docMk/>
            <pc:sldMk cId="771711254" sldId="1053"/>
            <ac:spMk id="17" creationId="{E6620111-6538-1619-48F8-32EA4D610490}"/>
          </ac:spMkLst>
        </pc:spChg>
        <pc:spChg chg="mod">
          <ac:chgData name="Peter Waddell" userId="dd862b9fb7d60430" providerId="LiveId" clId="{91DED362-75CF-460D-B24E-45F13D843E7E}" dt="2024-06-20T14:59:37.284" v="1313" actId="20577"/>
          <ac:spMkLst>
            <pc:docMk/>
            <pc:sldMk cId="771711254" sldId="1053"/>
            <ac:spMk id="18" creationId="{5EC08ED9-80C5-A34C-C8B8-43AB112F6390}"/>
          </ac:spMkLst>
        </pc:spChg>
      </pc:sldChg>
      <pc:sldChg chg="modSp mod">
        <pc:chgData name="Peter Waddell" userId="dd862b9fb7d60430" providerId="LiveId" clId="{91DED362-75CF-460D-B24E-45F13D843E7E}" dt="2024-06-20T14:54:35.463" v="1257" actId="20577"/>
        <pc:sldMkLst>
          <pc:docMk/>
          <pc:sldMk cId="1932648032" sldId="1054"/>
        </pc:sldMkLst>
        <pc:spChg chg="mod">
          <ac:chgData name="Peter Waddell" userId="dd862b9fb7d60430" providerId="LiveId" clId="{91DED362-75CF-460D-B24E-45F13D843E7E}" dt="2024-06-20T14:54:35.463" v="1257" actId="20577"/>
          <ac:spMkLst>
            <pc:docMk/>
            <pc:sldMk cId="1932648032" sldId="1054"/>
            <ac:spMk id="9" creationId="{223B1A1D-26ED-8F0A-91C5-3D74C39B7A85}"/>
          </ac:spMkLst>
        </pc:spChg>
      </pc:sldChg>
      <pc:sldChg chg="modNotesTx">
        <pc:chgData name="Peter Waddell" userId="dd862b9fb7d60430" providerId="LiveId" clId="{91DED362-75CF-460D-B24E-45F13D843E7E}" dt="2024-07-11T14:51:35.960" v="2746" actId="20577"/>
        <pc:sldMkLst>
          <pc:docMk/>
          <pc:sldMk cId="2093582302" sldId="1061"/>
        </pc:sldMkLst>
      </pc:sldChg>
      <pc:sldChg chg="modNotesTx">
        <pc:chgData name="Peter Waddell" userId="dd862b9fb7d60430" providerId="LiveId" clId="{91DED362-75CF-460D-B24E-45F13D843E7E}" dt="2024-07-11T14:40:41.858" v="1861" actId="20577"/>
        <pc:sldMkLst>
          <pc:docMk/>
          <pc:sldMk cId="2556336621" sldId="1065"/>
        </pc:sldMkLst>
      </pc:sldChg>
      <pc:sldChg chg="modNotesTx">
        <pc:chgData name="Peter Waddell" userId="dd862b9fb7d60430" providerId="LiveId" clId="{91DED362-75CF-460D-B24E-45F13D843E7E}" dt="2024-07-11T14:41:32.251" v="1862"/>
        <pc:sldMkLst>
          <pc:docMk/>
          <pc:sldMk cId="29299563" sldId="1066"/>
        </pc:sldMkLst>
      </pc:sldChg>
      <pc:sldChg chg="modNotesTx">
        <pc:chgData name="Peter Waddell" userId="dd862b9fb7d60430" providerId="LiveId" clId="{91DED362-75CF-460D-B24E-45F13D843E7E}" dt="2024-07-11T14:42:52.404" v="1959" actId="20577"/>
        <pc:sldMkLst>
          <pc:docMk/>
          <pc:sldMk cId="3820260043" sldId="1068"/>
        </pc:sldMkLst>
      </pc:sldChg>
      <pc:sldChg chg="modSp mod">
        <pc:chgData name="Peter Waddell" userId="dd862b9fb7d60430" providerId="LiveId" clId="{91DED362-75CF-460D-B24E-45F13D843E7E}" dt="2024-06-20T14:57:34.053" v="1295" actId="20577"/>
        <pc:sldMkLst>
          <pc:docMk/>
          <pc:sldMk cId="2393636875" sldId="1088"/>
        </pc:sldMkLst>
        <pc:spChg chg="mod">
          <ac:chgData name="Peter Waddell" userId="dd862b9fb7d60430" providerId="LiveId" clId="{91DED362-75CF-460D-B24E-45F13D843E7E}" dt="2024-06-20T14:57:34.053" v="1295" actId="20577"/>
          <ac:spMkLst>
            <pc:docMk/>
            <pc:sldMk cId="2393636875" sldId="1088"/>
            <ac:spMk id="4" creationId="{9D174A9C-178B-02AA-C653-4FA41EA5EAD3}"/>
          </ac:spMkLst>
        </pc:spChg>
        <pc:spChg chg="mod">
          <ac:chgData name="Peter Waddell" userId="dd862b9fb7d60430" providerId="LiveId" clId="{91DED362-75CF-460D-B24E-45F13D843E7E}" dt="2024-06-20T14:54:48.083" v="1268" actId="20577"/>
          <ac:spMkLst>
            <pc:docMk/>
            <pc:sldMk cId="2393636875" sldId="1088"/>
            <ac:spMk id="35" creationId="{DDA68293-2B23-B0BA-8DAE-E9FFE148E715}"/>
          </ac:spMkLst>
        </pc:spChg>
      </pc:sldChg>
      <pc:sldChg chg="addSp delSp modSp mod">
        <pc:chgData name="Peter Waddell" userId="dd862b9fb7d60430" providerId="LiveId" clId="{91DED362-75CF-460D-B24E-45F13D843E7E}" dt="2024-06-20T14:57:41.148" v="1298" actId="20577"/>
        <pc:sldMkLst>
          <pc:docMk/>
          <pc:sldMk cId="4259753912" sldId="1089"/>
        </pc:sldMkLst>
        <pc:spChg chg="del">
          <ac:chgData name="Peter Waddell" userId="dd862b9fb7d60430" providerId="LiveId" clId="{91DED362-75CF-460D-B24E-45F13D843E7E}" dt="2024-06-20T14:55:13.480" v="1277" actId="478"/>
          <ac:spMkLst>
            <pc:docMk/>
            <pc:sldMk cId="4259753912" sldId="1089"/>
            <ac:spMk id="5" creationId="{5A88FC2B-7345-2895-45DE-523EAF890DF9}"/>
          </ac:spMkLst>
        </pc:spChg>
        <pc:spChg chg="add mod">
          <ac:chgData name="Peter Waddell" userId="dd862b9fb7d60430" providerId="LiveId" clId="{91DED362-75CF-460D-B24E-45F13D843E7E}" dt="2024-06-20T14:57:13.271" v="1291"/>
          <ac:spMkLst>
            <pc:docMk/>
            <pc:sldMk cId="4259753912" sldId="1089"/>
            <ac:spMk id="5" creationId="{7C60C652-8BEC-AB81-55D8-9B31FA7E0CE5}"/>
          </ac:spMkLst>
        </pc:spChg>
        <pc:spChg chg="add mod">
          <ac:chgData name="Peter Waddell" userId="dd862b9fb7d60430" providerId="LiveId" clId="{91DED362-75CF-460D-B24E-45F13D843E7E}" dt="2024-06-20T14:57:41.148" v="1298" actId="20577"/>
          <ac:spMkLst>
            <pc:docMk/>
            <pc:sldMk cId="4259753912" sldId="1089"/>
            <ac:spMk id="8" creationId="{F5228ACC-CA0A-F4CC-65D3-6F6E23539870}"/>
          </ac:spMkLst>
        </pc:spChg>
        <pc:spChg chg="del">
          <ac:chgData name="Peter Waddell" userId="dd862b9fb7d60430" providerId="LiveId" clId="{91DED362-75CF-460D-B24E-45F13D843E7E}" dt="2024-06-20T14:57:12.898" v="1290" actId="478"/>
          <ac:spMkLst>
            <pc:docMk/>
            <pc:sldMk cId="4259753912" sldId="1089"/>
            <ac:spMk id="35" creationId="{DDA68293-2B23-B0BA-8DAE-E9FFE148E715}"/>
          </ac:spMkLst>
        </pc:spChg>
      </pc:sldChg>
      <pc:sldChg chg="addSp delSp modSp mod">
        <pc:chgData name="Peter Waddell" userId="dd862b9fb7d60430" providerId="LiveId" clId="{91DED362-75CF-460D-B24E-45F13D843E7E}" dt="2024-06-20T14:59:55.263" v="1337" actId="20577"/>
        <pc:sldMkLst>
          <pc:docMk/>
          <pc:sldMk cId="1092983699" sldId="1090"/>
        </pc:sldMkLst>
        <pc:spChg chg="add mod">
          <ac:chgData name="Peter Waddell" userId="dd862b9fb7d60430" providerId="LiveId" clId="{91DED362-75CF-460D-B24E-45F13D843E7E}" dt="2024-06-20T14:59:45.812" v="1315"/>
          <ac:spMkLst>
            <pc:docMk/>
            <pc:sldMk cId="1092983699" sldId="1090"/>
            <ac:spMk id="11" creationId="{2A0816A5-994F-32F9-EA70-911B3E386802}"/>
          </ac:spMkLst>
        </pc:spChg>
        <pc:spChg chg="add mod">
          <ac:chgData name="Peter Waddell" userId="dd862b9fb7d60430" providerId="LiveId" clId="{91DED362-75CF-460D-B24E-45F13D843E7E}" dt="2024-06-20T14:59:45.812" v="1315"/>
          <ac:spMkLst>
            <pc:docMk/>
            <pc:sldMk cId="1092983699" sldId="1090"/>
            <ac:spMk id="12" creationId="{251AF556-213C-866D-9C31-36857992641D}"/>
          </ac:spMkLst>
        </pc:spChg>
        <pc:spChg chg="add mod">
          <ac:chgData name="Peter Waddell" userId="dd862b9fb7d60430" providerId="LiveId" clId="{91DED362-75CF-460D-B24E-45F13D843E7E}" dt="2024-06-20T14:59:45.812" v="1315"/>
          <ac:spMkLst>
            <pc:docMk/>
            <pc:sldMk cId="1092983699" sldId="1090"/>
            <ac:spMk id="13" creationId="{F229D5A5-20E6-CFFB-71D2-692AFBE00E65}"/>
          </ac:spMkLst>
        </pc:spChg>
        <pc:spChg chg="del">
          <ac:chgData name="Peter Waddell" userId="dd862b9fb7d60430" providerId="LiveId" clId="{91DED362-75CF-460D-B24E-45F13D843E7E}" dt="2024-06-20T14:59:45.445" v="1314" actId="478"/>
          <ac:spMkLst>
            <pc:docMk/>
            <pc:sldMk cId="1092983699" sldId="1090"/>
            <ac:spMk id="16" creationId="{FE45705C-7A35-1215-AF03-274D06E6AA29}"/>
          </ac:spMkLst>
        </pc:spChg>
        <pc:spChg chg="del">
          <ac:chgData name="Peter Waddell" userId="dd862b9fb7d60430" providerId="LiveId" clId="{91DED362-75CF-460D-B24E-45F13D843E7E}" dt="2024-06-20T14:59:45.445" v="1314" actId="478"/>
          <ac:spMkLst>
            <pc:docMk/>
            <pc:sldMk cId="1092983699" sldId="1090"/>
            <ac:spMk id="17" creationId="{E6620111-6538-1619-48F8-32EA4D610490}"/>
          </ac:spMkLst>
        </pc:spChg>
        <pc:spChg chg="del">
          <ac:chgData name="Peter Waddell" userId="dd862b9fb7d60430" providerId="LiveId" clId="{91DED362-75CF-460D-B24E-45F13D843E7E}" dt="2024-06-20T14:59:45.445" v="1314" actId="478"/>
          <ac:spMkLst>
            <pc:docMk/>
            <pc:sldMk cId="1092983699" sldId="1090"/>
            <ac:spMk id="18" creationId="{5EC08ED9-80C5-A34C-C8B8-43AB112F6390}"/>
          </ac:spMkLst>
        </pc:spChg>
        <pc:spChg chg="mod">
          <ac:chgData name="Peter Waddell" userId="dd862b9fb7d60430" providerId="LiveId" clId="{91DED362-75CF-460D-B24E-45F13D843E7E}" dt="2024-06-20T14:59:50.919" v="1326" actId="20577"/>
          <ac:spMkLst>
            <pc:docMk/>
            <pc:sldMk cId="1092983699" sldId="1090"/>
            <ac:spMk id="19" creationId="{17DAE858-3B49-4548-A831-23EED24C0FF8}"/>
          </ac:spMkLst>
        </pc:spChg>
        <pc:spChg chg="mod">
          <ac:chgData name="Peter Waddell" userId="dd862b9fb7d60430" providerId="LiveId" clId="{91DED362-75CF-460D-B24E-45F13D843E7E}" dt="2024-06-20T14:59:55.263" v="1337" actId="20577"/>
          <ac:spMkLst>
            <pc:docMk/>
            <pc:sldMk cId="1092983699" sldId="1090"/>
            <ac:spMk id="21" creationId="{8C7D5EF4-82AE-3A1B-10C6-F7D873EAD03E}"/>
          </ac:spMkLst>
        </pc:spChg>
      </pc:sldChg>
      <pc:sldChg chg="addSp delSp modSp mod">
        <pc:chgData name="Peter Waddell" userId="dd862b9fb7d60430" providerId="LiveId" clId="{91DED362-75CF-460D-B24E-45F13D843E7E}" dt="2024-07-05T01:43:45.670" v="1597"/>
        <pc:sldMkLst>
          <pc:docMk/>
          <pc:sldMk cId="2418515562" sldId="1098"/>
        </pc:sldMkLst>
        <pc:spChg chg="del">
          <ac:chgData name="Peter Waddell" userId="dd862b9fb7d60430" providerId="LiveId" clId="{91DED362-75CF-460D-B24E-45F13D843E7E}" dt="2024-07-05T01:43:45.418" v="1596" actId="478"/>
          <ac:spMkLst>
            <pc:docMk/>
            <pc:sldMk cId="2418515562" sldId="1098"/>
            <ac:spMk id="5" creationId="{C3F4FF40-5E5C-42B9-3993-0D425B7FA0B1}"/>
          </ac:spMkLst>
        </pc:spChg>
        <pc:spChg chg="add mod">
          <ac:chgData name="Peter Waddell" userId="dd862b9fb7d60430" providerId="LiveId" clId="{91DED362-75CF-460D-B24E-45F13D843E7E}" dt="2024-07-05T01:43:45.670" v="1597"/>
          <ac:spMkLst>
            <pc:docMk/>
            <pc:sldMk cId="2418515562" sldId="1098"/>
            <ac:spMk id="12" creationId="{0E598A55-363B-FC14-05D4-56516190D074}"/>
          </ac:spMkLst>
        </pc:spChg>
      </pc:sldChg>
      <pc:sldChg chg="modNotesTx">
        <pc:chgData name="Peter Waddell" userId="dd862b9fb7d60430" providerId="LiveId" clId="{91DED362-75CF-460D-B24E-45F13D843E7E}" dt="2024-07-10T15:19:37.765" v="1696" actId="20577"/>
        <pc:sldMkLst>
          <pc:docMk/>
          <pc:sldMk cId="895480566" sldId="1102"/>
        </pc:sldMkLst>
      </pc:sldChg>
      <pc:sldChg chg="modNotesTx">
        <pc:chgData name="Peter Waddell" userId="dd862b9fb7d60430" providerId="LiveId" clId="{91DED362-75CF-460D-B24E-45F13D843E7E}" dt="2024-07-10T15:19:32.383" v="1695" actId="20577"/>
        <pc:sldMkLst>
          <pc:docMk/>
          <pc:sldMk cId="389373848" sldId="1103"/>
        </pc:sldMkLst>
      </pc:sldChg>
      <pc:sldChg chg="modSp mod">
        <pc:chgData name="Peter Waddell" userId="dd862b9fb7d60430" providerId="LiveId" clId="{91DED362-75CF-460D-B24E-45F13D843E7E}" dt="2024-07-11T14:38:47.533" v="1851" actId="1038"/>
        <pc:sldMkLst>
          <pc:docMk/>
          <pc:sldMk cId="3282877414" sldId="1108"/>
        </pc:sldMkLst>
        <pc:spChg chg="mod">
          <ac:chgData name="Peter Waddell" userId="dd862b9fb7d60430" providerId="LiveId" clId="{91DED362-75CF-460D-B24E-45F13D843E7E}" dt="2024-07-11T14:38:47.533" v="1851" actId="1038"/>
          <ac:spMkLst>
            <pc:docMk/>
            <pc:sldMk cId="3282877414" sldId="1108"/>
            <ac:spMk id="25" creationId="{848C3E30-22D1-F1FC-C37E-10D0A64E3489}"/>
          </ac:spMkLst>
        </pc:spChg>
      </pc:sldChg>
      <pc:sldChg chg="del">
        <pc:chgData name="Peter Waddell" userId="dd862b9fb7d60430" providerId="LiveId" clId="{91DED362-75CF-460D-B24E-45F13D843E7E}" dt="2024-07-04T16:27:39.454" v="1580" actId="47"/>
        <pc:sldMkLst>
          <pc:docMk/>
          <pc:sldMk cId="120328373" sldId="1113"/>
        </pc:sldMkLst>
      </pc:sldChg>
      <pc:sldChg chg="addSp delSp modSp mod modNotesTx">
        <pc:chgData name="Peter Waddell" userId="dd862b9fb7d60430" providerId="LiveId" clId="{91DED362-75CF-460D-B24E-45F13D843E7E}" dt="2024-07-10T15:28:15.475" v="1814" actId="20577"/>
        <pc:sldMkLst>
          <pc:docMk/>
          <pc:sldMk cId="2491646750" sldId="1116"/>
        </pc:sldMkLst>
        <pc:spChg chg="mod">
          <ac:chgData name="Peter Waddell" userId="dd862b9fb7d60430" providerId="LiveId" clId="{91DED362-75CF-460D-B24E-45F13D843E7E}" dt="2024-06-13T19:28:59.252" v="447" actId="1076"/>
          <ac:spMkLst>
            <pc:docMk/>
            <pc:sldMk cId="2491646750" sldId="1116"/>
            <ac:spMk id="2" creationId="{F0E988C0-459C-6540-4F3A-BA88605145FE}"/>
          </ac:spMkLst>
        </pc:spChg>
        <pc:spChg chg="add mod">
          <ac:chgData name="Peter Waddell" userId="dd862b9fb7d60430" providerId="LiveId" clId="{91DED362-75CF-460D-B24E-45F13D843E7E}" dt="2024-06-13T19:26:48.900" v="418" actId="1076"/>
          <ac:spMkLst>
            <pc:docMk/>
            <pc:sldMk cId="2491646750" sldId="1116"/>
            <ac:spMk id="3" creationId="{7342A6B8-D7CC-91AD-2B33-7732E746060A}"/>
          </ac:spMkLst>
        </pc:spChg>
        <pc:spChg chg="mod">
          <ac:chgData name="Peter Waddell" userId="dd862b9fb7d60430" providerId="LiveId" clId="{91DED362-75CF-460D-B24E-45F13D843E7E}" dt="2024-06-13T19:28:40.597" v="445" actId="1076"/>
          <ac:spMkLst>
            <pc:docMk/>
            <pc:sldMk cId="2491646750" sldId="1116"/>
            <ac:spMk id="6" creationId="{67FB78B5-DAEF-9C54-ACA1-01EFA19DB2ED}"/>
          </ac:spMkLst>
        </pc:spChg>
        <pc:spChg chg="mod">
          <ac:chgData name="Peter Waddell" userId="dd862b9fb7d60430" providerId="LiveId" clId="{91DED362-75CF-460D-B24E-45F13D843E7E}" dt="2024-06-13T19:30:35.303" v="499" actId="1036"/>
          <ac:spMkLst>
            <pc:docMk/>
            <pc:sldMk cId="2491646750" sldId="1116"/>
            <ac:spMk id="8" creationId="{6EA36596-A430-21EB-9507-17E2BB1AEA75}"/>
          </ac:spMkLst>
        </pc:spChg>
        <pc:spChg chg="add mod">
          <ac:chgData name="Peter Waddell" userId="dd862b9fb7d60430" providerId="LiveId" clId="{91DED362-75CF-460D-B24E-45F13D843E7E}" dt="2024-06-13T20:10:54.916" v="1246" actId="14100"/>
          <ac:spMkLst>
            <pc:docMk/>
            <pc:sldMk cId="2491646750" sldId="1116"/>
            <ac:spMk id="9" creationId="{3F9CE74A-30F8-04AE-EE1A-26FE3894E94F}"/>
          </ac:spMkLst>
        </pc:spChg>
        <pc:graphicFrameChg chg="del">
          <ac:chgData name="Peter Waddell" userId="dd862b9fb7d60430" providerId="LiveId" clId="{91DED362-75CF-460D-B24E-45F13D843E7E}" dt="2024-06-13T18:56:26.644" v="416" actId="478"/>
          <ac:graphicFrameMkLst>
            <pc:docMk/>
            <pc:sldMk cId="2491646750" sldId="1116"/>
            <ac:graphicFrameMk id="4" creationId="{EAB7EB06-B8D8-9CD2-EE2E-5BFAB8279EE1}"/>
          </ac:graphicFrameMkLst>
        </pc:graphicFrameChg>
        <pc:graphicFrameChg chg="add mod">
          <ac:chgData name="Peter Waddell" userId="dd862b9fb7d60430" providerId="LiveId" clId="{91DED362-75CF-460D-B24E-45F13D843E7E}" dt="2024-06-13T20:10:26.305" v="1240" actId="1038"/>
          <ac:graphicFrameMkLst>
            <pc:docMk/>
            <pc:sldMk cId="2491646750" sldId="1116"/>
            <ac:graphicFrameMk id="5" creationId="{2AADC71D-E372-5A48-E2F2-8E4BF704795E}"/>
          </ac:graphicFrameMkLst>
        </pc:graphicFrameChg>
      </pc:sldChg>
      <pc:sldChg chg="modSp mod modNotesTx">
        <pc:chgData name="Peter Waddell" userId="dd862b9fb7d60430" providerId="LiveId" clId="{91DED362-75CF-460D-B24E-45F13D843E7E}" dt="2024-07-10T15:15:11.844" v="1625" actId="20577"/>
        <pc:sldMkLst>
          <pc:docMk/>
          <pc:sldMk cId="3704866863" sldId="1117"/>
        </pc:sldMkLst>
        <pc:spChg chg="mod">
          <ac:chgData name="Peter Waddell" userId="dd862b9fb7d60430" providerId="LiveId" clId="{91DED362-75CF-460D-B24E-45F13D843E7E}" dt="2024-07-05T01:43:36.686" v="1595" actId="1038"/>
          <ac:spMkLst>
            <pc:docMk/>
            <pc:sldMk cId="3704866863" sldId="1117"/>
            <ac:spMk id="5" creationId="{C3F4FF40-5E5C-42B9-3993-0D425B7FA0B1}"/>
          </ac:spMkLst>
        </pc:spChg>
      </pc:sldChg>
      <pc:sldChg chg="delSp modNotesTx">
        <pc:chgData name="Peter Waddell" userId="dd862b9fb7d60430" providerId="LiveId" clId="{91DED362-75CF-460D-B24E-45F13D843E7E}" dt="2024-07-10T15:21:58.129" v="1784" actId="478"/>
        <pc:sldMkLst>
          <pc:docMk/>
          <pc:sldMk cId="1152521019" sldId="1119"/>
        </pc:sldMkLst>
        <pc:spChg chg="del">
          <ac:chgData name="Peter Waddell" userId="dd862b9fb7d60430" providerId="LiveId" clId="{91DED362-75CF-460D-B24E-45F13D843E7E}" dt="2024-07-10T15:21:58.129" v="1784" actId="478"/>
          <ac:spMkLst>
            <pc:docMk/>
            <pc:sldMk cId="1152521019" sldId="1119"/>
            <ac:spMk id="7" creationId="{010BEAB4-30E2-D252-BAE4-D916E615606A}"/>
          </ac:spMkLst>
        </pc:spChg>
      </pc:sldChg>
      <pc:sldChg chg="del">
        <pc:chgData name="Peter Waddell" userId="dd862b9fb7d60430" providerId="LiveId" clId="{91DED362-75CF-460D-B24E-45F13D843E7E}" dt="2024-06-13T19:38:54.025" v="1055" actId="47"/>
        <pc:sldMkLst>
          <pc:docMk/>
          <pc:sldMk cId="3238137605" sldId="1121"/>
        </pc:sldMkLst>
      </pc:sldChg>
      <pc:sldChg chg="del">
        <pc:chgData name="Peter Waddell" userId="dd862b9fb7d60430" providerId="LiveId" clId="{91DED362-75CF-460D-B24E-45F13D843E7E}" dt="2024-06-13T19:39:04.198" v="1056" actId="47"/>
        <pc:sldMkLst>
          <pc:docMk/>
          <pc:sldMk cId="3450240740" sldId="1122"/>
        </pc:sldMkLst>
      </pc:sldChg>
      <pc:sldChg chg="addSp delSp modSp mod">
        <pc:chgData name="Peter Waddell" userId="dd862b9fb7d60430" providerId="LiveId" clId="{91DED362-75CF-460D-B24E-45F13D843E7E}" dt="2024-06-13T20:06:39.777" v="1155" actId="20577"/>
        <pc:sldMkLst>
          <pc:docMk/>
          <pc:sldMk cId="3639444845" sldId="1127"/>
        </pc:sldMkLst>
        <pc:spChg chg="mod">
          <ac:chgData name="Peter Waddell" userId="dd862b9fb7d60430" providerId="LiveId" clId="{91DED362-75CF-460D-B24E-45F13D843E7E}" dt="2024-06-13T20:06:39.777" v="1155" actId="20577"/>
          <ac:spMkLst>
            <pc:docMk/>
            <pc:sldMk cId="3639444845" sldId="1127"/>
            <ac:spMk id="5" creationId="{407E0257-5455-C5A5-7448-8E33202D4BC9}"/>
          </ac:spMkLst>
        </pc:spChg>
        <pc:picChg chg="del">
          <ac:chgData name="Peter Waddell" userId="dd862b9fb7d60430" providerId="LiveId" clId="{91DED362-75CF-460D-B24E-45F13D843E7E}" dt="2024-06-13T19:47:31.262" v="1057" actId="478"/>
          <ac:picMkLst>
            <pc:docMk/>
            <pc:sldMk cId="3639444845" sldId="1127"/>
            <ac:picMk id="2" creationId="{7246986F-F11D-196E-B319-28A606F04A80}"/>
          </ac:picMkLst>
        </pc:picChg>
        <pc:picChg chg="add mod">
          <ac:chgData name="Peter Waddell" userId="dd862b9fb7d60430" providerId="LiveId" clId="{91DED362-75CF-460D-B24E-45F13D843E7E}" dt="2024-06-13T19:47:40.734" v="1062" actId="1076"/>
          <ac:picMkLst>
            <pc:docMk/>
            <pc:sldMk cId="3639444845" sldId="1127"/>
            <ac:picMk id="4" creationId="{437AE9D4-AC42-9B4F-D8DF-9454EB263CBD}"/>
          </ac:picMkLst>
        </pc:picChg>
      </pc:sldChg>
      <pc:sldChg chg="addSp delSp modSp mod">
        <pc:chgData name="Peter Waddell" userId="dd862b9fb7d60430" providerId="LiveId" clId="{91DED362-75CF-460D-B24E-45F13D843E7E}" dt="2024-06-13T20:06:37.682" v="1154" actId="20577"/>
        <pc:sldMkLst>
          <pc:docMk/>
          <pc:sldMk cId="1697011667" sldId="1128"/>
        </pc:sldMkLst>
        <pc:spChg chg="mod">
          <ac:chgData name="Peter Waddell" userId="dd862b9fb7d60430" providerId="LiveId" clId="{91DED362-75CF-460D-B24E-45F13D843E7E}" dt="2024-06-13T20:06:37.682" v="1154" actId="20577"/>
          <ac:spMkLst>
            <pc:docMk/>
            <pc:sldMk cId="1697011667" sldId="1128"/>
            <ac:spMk id="6" creationId="{1FF27A7E-03B2-4C90-D883-F039833FB6A2}"/>
          </ac:spMkLst>
        </pc:spChg>
        <pc:picChg chg="add mod">
          <ac:chgData name="Peter Waddell" userId="dd862b9fb7d60430" providerId="LiveId" clId="{91DED362-75CF-460D-B24E-45F13D843E7E}" dt="2024-06-13T19:48:02.005" v="1068" actId="1076"/>
          <ac:picMkLst>
            <pc:docMk/>
            <pc:sldMk cId="1697011667" sldId="1128"/>
            <ac:picMk id="2" creationId="{CE670114-0245-2E48-D7C7-EC2A9E7567C6}"/>
          </ac:picMkLst>
        </pc:picChg>
        <pc:picChg chg="del">
          <ac:chgData name="Peter Waddell" userId="dd862b9fb7d60430" providerId="LiveId" clId="{91DED362-75CF-460D-B24E-45F13D843E7E}" dt="2024-06-13T19:47:52.897" v="1063" actId="478"/>
          <ac:picMkLst>
            <pc:docMk/>
            <pc:sldMk cId="1697011667" sldId="1128"/>
            <ac:picMk id="4" creationId="{A772D695-E6B3-D55D-D8D0-6144992FC568}"/>
          </ac:picMkLst>
        </pc:picChg>
      </pc:sldChg>
      <pc:sldChg chg="addSp modSp del mod">
        <pc:chgData name="Peter Waddell" userId="dd862b9fb7d60430" providerId="LiveId" clId="{91DED362-75CF-460D-B24E-45F13D843E7E}" dt="2024-07-04T16:24:17.054" v="1553" actId="47"/>
        <pc:sldMkLst>
          <pc:docMk/>
          <pc:sldMk cId="233518612" sldId="1130"/>
        </pc:sldMkLst>
        <pc:spChg chg="add mod">
          <ac:chgData name="Peter Waddell" userId="dd862b9fb7d60430" providerId="LiveId" clId="{91DED362-75CF-460D-B24E-45F13D843E7E}" dt="2024-07-04T16:22:17.095" v="1525" actId="1037"/>
          <ac:spMkLst>
            <pc:docMk/>
            <pc:sldMk cId="233518612" sldId="1130"/>
            <ac:spMk id="2" creationId="{7C8A1408-7ADB-33FD-587D-A2723133DB9F}"/>
          </ac:spMkLst>
        </pc:spChg>
        <pc:spChg chg="mod">
          <ac:chgData name="Peter Waddell" userId="dd862b9fb7d60430" providerId="LiveId" clId="{91DED362-75CF-460D-B24E-45F13D843E7E}" dt="2024-07-04T16:23:05.357" v="1536" actId="1035"/>
          <ac:spMkLst>
            <pc:docMk/>
            <pc:sldMk cId="233518612" sldId="1130"/>
            <ac:spMk id="4" creationId="{830EDE55-037A-5BA9-313D-042B950EF0A4}"/>
          </ac:spMkLst>
        </pc:spChg>
        <pc:spChg chg="ord">
          <ac:chgData name="Peter Waddell" userId="dd862b9fb7d60430" providerId="LiveId" clId="{91DED362-75CF-460D-B24E-45F13D843E7E}" dt="2024-07-04T16:23:08.696" v="1537" actId="167"/>
          <ac:spMkLst>
            <pc:docMk/>
            <pc:sldMk cId="233518612" sldId="1130"/>
            <ac:spMk id="6" creationId="{90489028-6A21-4EB1-AB9D-8D828DD1E677}"/>
          </ac:spMkLst>
        </pc:spChg>
        <pc:spChg chg="mod">
          <ac:chgData name="Peter Waddell" userId="dd862b9fb7d60430" providerId="LiveId" clId="{91DED362-75CF-460D-B24E-45F13D843E7E}" dt="2024-07-04T16:22:50.256" v="1532" actId="1035"/>
          <ac:spMkLst>
            <pc:docMk/>
            <pc:sldMk cId="233518612" sldId="1130"/>
            <ac:spMk id="10" creationId="{50D9E727-DFEE-C277-45A0-B514D61109CA}"/>
          </ac:spMkLst>
        </pc:spChg>
        <pc:spChg chg="mod">
          <ac:chgData name="Peter Waddell" userId="dd862b9fb7d60430" providerId="LiveId" clId="{91DED362-75CF-460D-B24E-45F13D843E7E}" dt="2024-07-04T16:22:50.256" v="1532" actId="1035"/>
          <ac:spMkLst>
            <pc:docMk/>
            <pc:sldMk cId="233518612" sldId="1130"/>
            <ac:spMk id="11" creationId="{232A4CEB-CEFF-65CE-E8B8-ED05593DFDED}"/>
          </ac:spMkLst>
        </pc:spChg>
        <pc:spChg chg="mod">
          <ac:chgData name="Peter Waddell" userId="dd862b9fb7d60430" providerId="LiveId" clId="{91DED362-75CF-460D-B24E-45F13D843E7E}" dt="2024-07-04T16:22:50.256" v="1532" actId="1035"/>
          <ac:spMkLst>
            <pc:docMk/>
            <pc:sldMk cId="233518612" sldId="1130"/>
            <ac:spMk id="12" creationId="{B5E25DD5-A71C-1418-360A-224102B6E11B}"/>
          </ac:spMkLst>
        </pc:spChg>
        <pc:spChg chg="mod">
          <ac:chgData name="Peter Waddell" userId="dd862b9fb7d60430" providerId="LiveId" clId="{91DED362-75CF-460D-B24E-45F13D843E7E}" dt="2024-07-04T16:20:27.291" v="1476" actId="1037"/>
          <ac:spMkLst>
            <pc:docMk/>
            <pc:sldMk cId="233518612" sldId="1130"/>
            <ac:spMk id="14" creationId="{9693839D-F4C7-CD02-E7E3-D859105AA68B}"/>
          </ac:spMkLst>
        </pc:spChg>
        <pc:graphicFrameChg chg="mod ord">
          <ac:chgData name="Peter Waddell" userId="dd862b9fb7d60430" providerId="LiveId" clId="{91DED362-75CF-460D-B24E-45F13D843E7E}" dt="2024-07-04T16:23:27.314" v="1540" actId="167"/>
          <ac:graphicFrameMkLst>
            <pc:docMk/>
            <pc:sldMk cId="233518612" sldId="1130"/>
            <ac:graphicFrameMk id="16" creationId="{8A278E1E-390A-53F1-5C69-C070BBF9DEA4}"/>
          </ac:graphicFrameMkLst>
        </pc:graphicFrameChg>
      </pc:sldChg>
      <pc:sldChg chg="del">
        <pc:chgData name="Peter Waddell" userId="dd862b9fb7d60430" providerId="LiveId" clId="{91DED362-75CF-460D-B24E-45F13D843E7E}" dt="2024-07-04T16:27:40.713" v="1581" actId="47"/>
        <pc:sldMkLst>
          <pc:docMk/>
          <pc:sldMk cId="4228596459" sldId="1131"/>
        </pc:sldMkLst>
      </pc:sldChg>
      <pc:sldChg chg="del">
        <pc:chgData name="Peter Waddell" userId="dd862b9fb7d60430" providerId="LiveId" clId="{91DED362-75CF-460D-B24E-45F13D843E7E}" dt="2024-06-13T18:38:23.956" v="3" actId="47"/>
        <pc:sldMkLst>
          <pc:docMk/>
          <pc:sldMk cId="1942089650" sldId="1133"/>
        </pc:sldMkLst>
      </pc:sldChg>
      <pc:sldChg chg="del">
        <pc:chgData name="Peter Waddell" userId="dd862b9fb7d60430" providerId="LiveId" clId="{91DED362-75CF-460D-B24E-45F13D843E7E}" dt="2024-06-13T18:38:20.571" v="1" actId="47"/>
        <pc:sldMkLst>
          <pc:docMk/>
          <pc:sldMk cId="1245704115" sldId="1134"/>
        </pc:sldMkLst>
      </pc:sldChg>
      <pc:sldChg chg="addSp delSp modSp mod modNotesTx">
        <pc:chgData name="Peter Waddell" userId="dd862b9fb7d60430" providerId="LiveId" clId="{91DED362-75CF-460D-B24E-45F13D843E7E}" dt="2024-07-10T15:26:59.763" v="1810" actId="20577"/>
        <pc:sldMkLst>
          <pc:docMk/>
          <pc:sldMk cId="4019113511" sldId="1136"/>
        </pc:sldMkLst>
        <pc:spChg chg="mod">
          <ac:chgData name="Peter Waddell" userId="dd862b9fb7d60430" providerId="LiveId" clId="{91DED362-75CF-460D-B24E-45F13D843E7E}" dt="2024-06-13T18:55:27.188" v="379" actId="1035"/>
          <ac:spMkLst>
            <pc:docMk/>
            <pc:sldMk cId="4019113511" sldId="1136"/>
            <ac:spMk id="2" creationId="{F0E988C0-459C-6540-4F3A-BA88605145FE}"/>
          </ac:spMkLst>
        </pc:spChg>
        <pc:spChg chg="add mod">
          <ac:chgData name="Peter Waddell" userId="dd862b9fb7d60430" providerId="LiveId" clId="{91DED362-75CF-460D-B24E-45F13D843E7E}" dt="2024-06-13T18:55:55.323" v="415" actId="207"/>
          <ac:spMkLst>
            <pc:docMk/>
            <pc:sldMk cId="4019113511" sldId="1136"/>
            <ac:spMk id="4" creationId="{A5369503-9964-9A4E-CCF4-EF05618D2912}"/>
          </ac:spMkLst>
        </pc:spChg>
        <pc:spChg chg="mod">
          <ac:chgData name="Peter Waddell" userId="dd862b9fb7d60430" providerId="LiveId" clId="{91DED362-75CF-460D-B24E-45F13D843E7E}" dt="2024-06-13T18:55:34.672" v="407" actId="1035"/>
          <ac:spMkLst>
            <pc:docMk/>
            <pc:sldMk cId="4019113511" sldId="1136"/>
            <ac:spMk id="6" creationId="{67FB78B5-DAEF-9C54-ACA1-01EFA19DB2ED}"/>
          </ac:spMkLst>
        </pc:spChg>
        <pc:spChg chg="mod">
          <ac:chgData name="Peter Waddell" userId="dd862b9fb7d60430" providerId="LiveId" clId="{91DED362-75CF-460D-B24E-45F13D843E7E}" dt="2024-06-13T18:55:30.431" v="391" actId="1036"/>
          <ac:spMkLst>
            <pc:docMk/>
            <pc:sldMk cId="4019113511" sldId="1136"/>
            <ac:spMk id="8" creationId="{6EA36596-A430-21EB-9507-17E2BB1AEA75}"/>
          </ac:spMkLst>
        </pc:spChg>
        <pc:graphicFrameChg chg="add mod">
          <ac:chgData name="Peter Waddell" userId="dd862b9fb7d60430" providerId="LiveId" clId="{91DED362-75CF-460D-B24E-45F13D843E7E}" dt="2024-06-13T18:48:27.891" v="230" actId="1076"/>
          <ac:graphicFrameMkLst>
            <pc:docMk/>
            <pc:sldMk cId="4019113511" sldId="1136"/>
            <ac:graphicFrameMk id="3" creationId="{7F17F24E-810B-EA25-7D6A-A7AE996B95D7}"/>
          </ac:graphicFrameMkLst>
        </pc:graphicFrameChg>
        <pc:graphicFrameChg chg="add del mod">
          <ac:chgData name="Peter Waddell" userId="dd862b9fb7d60430" providerId="LiveId" clId="{91DED362-75CF-460D-B24E-45F13D843E7E}" dt="2024-06-13T18:55:37.930" v="411" actId="1035"/>
          <ac:graphicFrameMkLst>
            <pc:docMk/>
            <pc:sldMk cId="4019113511" sldId="1136"/>
            <ac:graphicFrameMk id="5" creationId="{6202DF18-C9FB-6E52-3FA8-EE384A093895}"/>
          </ac:graphicFrameMkLst>
        </pc:graphicFrameChg>
      </pc:sldChg>
      <pc:sldChg chg="modNotesTx">
        <pc:chgData name="Peter Waddell" userId="dd862b9fb7d60430" providerId="LiveId" clId="{91DED362-75CF-460D-B24E-45F13D843E7E}" dt="2024-07-10T15:25:51.081" v="1799" actId="20577"/>
        <pc:sldMkLst>
          <pc:docMk/>
          <pc:sldMk cId="3178158043" sldId="1137"/>
        </pc:sldMkLst>
      </pc:sldChg>
      <pc:sldChg chg="modNotesTx">
        <pc:chgData name="Peter Waddell" userId="dd862b9fb7d60430" providerId="LiveId" clId="{91DED362-75CF-460D-B24E-45F13D843E7E}" dt="2024-07-10T15:25:58.685" v="1800"/>
        <pc:sldMkLst>
          <pc:docMk/>
          <pc:sldMk cId="3828421663" sldId="1138"/>
        </pc:sldMkLst>
      </pc:sldChg>
      <pc:sldChg chg="ord">
        <pc:chgData name="Peter Waddell" userId="dd862b9fb7d60430" providerId="LiveId" clId="{91DED362-75CF-460D-B24E-45F13D843E7E}" dt="2024-06-20T15:54:50.091" v="1347"/>
        <pc:sldMkLst>
          <pc:docMk/>
          <pc:sldMk cId="2996990629" sldId="1139"/>
        </pc:sldMkLst>
      </pc:sldChg>
      <pc:sldChg chg="add modNotesTx">
        <pc:chgData name="Peter Waddell" userId="dd862b9fb7d60430" providerId="LiveId" clId="{91DED362-75CF-460D-B24E-45F13D843E7E}" dt="2024-07-10T15:27:21.400" v="1811"/>
        <pc:sldMkLst>
          <pc:docMk/>
          <pc:sldMk cId="598420920" sldId="1140"/>
        </pc:sldMkLst>
      </pc:sldChg>
      <pc:sldChg chg="addSp modSp add del mod ord modNotesTx">
        <pc:chgData name="Peter Waddell" userId="dd862b9fb7d60430" providerId="LiveId" clId="{91DED362-75CF-460D-B24E-45F13D843E7E}" dt="2024-06-13T20:10:35.713" v="1242" actId="47"/>
        <pc:sldMkLst>
          <pc:docMk/>
          <pc:sldMk cId="1965800371" sldId="1141"/>
        </pc:sldMkLst>
        <pc:spChg chg="add mod">
          <ac:chgData name="Peter Waddell" userId="dd862b9fb7d60430" providerId="LiveId" clId="{91DED362-75CF-460D-B24E-45F13D843E7E}" dt="2024-06-13T19:31:01.280" v="504" actId="207"/>
          <ac:spMkLst>
            <pc:docMk/>
            <pc:sldMk cId="1965800371" sldId="1141"/>
            <ac:spMk id="4" creationId="{12AF01BF-E86F-711B-9AE7-962D593B48B6}"/>
          </ac:spMkLst>
        </pc:spChg>
      </pc:sldChg>
      <pc:sldChg chg="addSp delSp modSp new mod">
        <pc:chgData name="Peter Waddell" userId="dd862b9fb7d60430" providerId="LiveId" clId="{91DED362-75CF-460D-B24E-45F13D843E7E}" dt="2024-06-13T20:04:58.397" v="1131" actId="20577"/>
        <pc:sldMkLst>
          <pc:docMk/>
          <pc:sldMk cId="2196922881" sldId="1142"/>
        </pc:sldMkLst>
        <pc:spChg chg="add del mod">
          <ac:chgData name="Peter Waddell" userId="dd862b9fb7d60430" providerId="LiveId" clId="{91DED362-75CF-460D-B24E-45F13D843E7E}" dt="2024-06-13T19:49:05.005" v="1074" actId="478"/>
          <ac:spMkLst>
            <pc:docMk/>
            <pc:sldMk cId="2196922881" sldId="1142"/>
            <ac:spMk id="2" creationId="{CBE694C6-537B-3B07-E14B-5B3BD9524021}"/>
          </ac:spMkLst>
        </pc:spChg>
        <pc:spChg chg="add mod">
          <ac:chgData name="Peter Waddell" userId="dd862b9fb7d60430" providerId="LiveId" clId="{91DED362-75CF-460D-B24E-45F13D843E7E}" dt="2024-06-13T20:04:58.397" v="1131" actId="20577"/>
          <ac:spMkLst>
            <pc:docMk/>
            <pc:sldMk cId="2196922881" sldId="1142"/>
            <ac:spMk id="4" creationId="{03AA78E8-83CA-1DCB-85C1-154D2B9AA8E0}"/>
          </ac:spMkLst>
        </pc:spChg>
        <pc:graphicFrameChg chg="add mod">
          <ac:chgData name="Peter Waddell" userId="dd862b9fb7d60430" providerId="LiveId" clId="{91DED362-75CF-460D-B24E-45F13D843E7E}" dt="2024-06-13T19:49:11.073" v="1078" actId="1076"/>
          <ac:graphicFrameMkLst>
            <pc:docMk/>
            <pc:sldMk cId="2196922881" sldId="1142"/>
            <ac:graphicFrameMk id="3" creationId="{E420DF7C-0CF9-59CF-7D97-A800EEF1654D}"/>
          </ac:graphicFrameMkLst>
        </pc:graphicFrameChg>
      </pc:sldChg>
      <pc:sldChg chg="addSp delSp modSp add mod">
        <pc:chgData name="Peter Waddell" userId="dd862b9fb7d60430" providerId="LiveId" clId="{91DED362-75CF-460D-B24E-45F13D843E7E}" dt="2024-06-13T20:09:47.514" v="1224" actId="1037"/>
        <pc:sldMkLst>
          <pc:docMk/>
          <pc:sldMk cId="4205830567" sldId="1143"/>
        </pc:sldMkLst>
        <pc:spChg chg="add del mod">
          <ac:chgData name="Peter Waddell" userId="dd862b9fb7d60430" providerId="LiveId" clId="{91DED362-75CF-460D-B24E-45F13D843E7E}" dt="2024-06-13T20:05:38.208" v="1141" actId="478"/>
          <ac:spMkLst>
            <pc:docMk/>
            <pc:sldMk cId="4205830567" sldId="1143"/>
            <ac:spMk id="2" creationId="{0BE8873A-01B3-8650-6FD0-CA8CF829E456}"/>
          </ac:spMkLst>
        </pc:spChg>
        <pc:spChg chg="mod">
          <ac:chgData name="Peter Waddell" userId="dd862b9fb7d60430" providerId="LiveId" clId="{91DED362-75CF-460D-B24E-45F13D843E7E}" dt="2024-06-13T20:05:32.303" v="1138" actId="20577"/>
          <ac:spMkLst>
            <pc:docMk/>
            <pc:sldMk cId="4205830567" sldId="1143"/>
            <ac:spMk id="4" creationId="{03AA78E8-83CA-1DCB-85C1-154D2B9AA8E0}"/>
          </ac:spMkLst>
        </pc:spChg>
        <pc:graphicFrameChg chg="del">
          <ac:chgData name="Peter Waddell" userId="dd862b9fb7d60430" providerId="LiveId" clId="{91DED362-75CF-460D-B24E-45F13D843E7E}" dt="2024-06-13T20:05:17.333" v="1133" actId="478"/>
          <ac:graphicFrameMkLst>
            <pc:docMk/>
            <pc:sldMk cId="4205830567" sldId="1143"/>
            <ac:graphicFrameMk id="3" creationId="{E420DF7C-0CF9-59CF-7D97-A800EEF1654D}"/>
          </ac:graphicFrameMkLst>
        </pc:graphicFrameChg>
        <pc:graphicFrameChg chg="add mod">
          <ac:chgData name="Peter Waddell" userId="dd862b9fb7d60430" providerId="LiveId" clId="{91DED362-75CF-460D-B24E-45F13D843E7E}" dt="2024-06-13T20:09:47.514" v="1224" actId="1037"/>
          <ac:graphicFrameMkLst>
            <pc:docMk/>
            <pc:sldMk cId="4205830567" sldId="1143"/>
            <ac:graphicFrameMk id="5" creationId="{116A22FB-7ABC-E975-E621-B7CC56757CAD}"/>
          </ac:graphicFrameMkLst>
        </pc:graphicFrameChg>
      </pc:sldChg>
      <pc:sldChg chg="addSp delSp modSp add mod ord">
        <pc:chgData name="Peter Waddell" userId="dd862b9fb7d60430" providerId="LiveId" clId="{91DED362-75CF-460D-B24E-45F13D843E7E}" dt="2024-06-13T20:08:04.481" v="1182" actId="20577"/>
        <pc:sldMkLst>
          <pc:docMk/>
          <pc:sldMk cId="3055328420" sldId="1144"/>
        </pc:sldMkLst>
        <pc:spChg chg="del mod">
          <ac:chgData name="Peter Waddell" userId="dd862b9fb7d60430" providerId="LiveId" clId="{91DED362-75CF-460D-B24E-45F13D843E7E}" dt="2024-06-13T20:07:32.341" v="1170" actId="478"/>
          <ac:spMkLst>
            <pc:docMk/>
            <pc:sldMk cId="3055328420" sldId="1144"/>
            <ac:spMk id="5" creationId="{407E0257-5455-C5A5-7448-8E33202D4BC9}"/>
          </ac:spMkLst>
        </pc:spChg>
        <pc:spChg chg="add">
          <ac:chgData name="Peter Waddell" userId="dd862b9fb7d60430" providerId="LiveId" clId="{91DED362-75CF-460D-B24E-45F13D843E7E}" dt="2024-06-13T20:06:44.144" v="1157"/>
          <ac:spMkLst>
            <pc:docMk/>
            <pc:sldMk cId="3055328420" sldId="1144"/>
            <ac:spMk id="6" creationId="{CE45A563-9E02-1AA0-1F37-75F221751B70}"/>
          </ac:spMkLst>
        </pc:spChg>
        <pc:spChg chg="add mod">
          <ac:chgData name="Peter Waddell" userId="dd862b9fb7d60430" providerId="LiveId" clId="{91DED362-75CF-460D-B24E-45F13D843E7E}" dt="2024-06-13T20:08:04.481" v="1182" actId="20577"/>
          <ac:spMkLst>
            <pc:docMk/>
            <pc:sldMk cId="3055328420" sldId="1144"/>
            <ac:spMk id="7" creationId="{5AF8F279-FDD4-A3FC-42EB-1983919893F6}"/>
          </ac:spMkLst>
        </pc:spChg>
        <pc:picChg chg="add mod">
          <ac:chgData name="Peter Waddell" userId="dd862b9fb7d60430" providerId="LiveId" clId="{91DED362-75CF-460D-B24E-45F13D843E7E}" dt="2024-06-13T20:06:43.014" v="1156" actId="1076"/>
          <ac:picMkLst>
            <pc:docMk/>
            <pc:sldMk cId="3055328420" sldId="1144"/>
            <ac:picMk id="2" creationId="{CAEDF309-D9CF-A049-61F3-54803B3E24DE}"/>
          </ac:picMkLst>
        </pc:picChg>
        <pc:picChg chg="del">
          <ac:chgData name="Peter Waddell" userId="dd862b9fb7d60430" providerId="LiveId" clId="{91DED362-75CF-460D-B24E-45F13D843E7E}" dt="2024-06-13T20:06:12.669" v="1147" actId="478"/>
          <ac:picMkLst>
            <pc:docMk/>
            <pc:sldMk cId="3055328420" sldId="1144"/>
            <ac:picMk id="4" creationId="{437AE9D4-AC42-9B4F-D8DF-9454EB263CBD}"/>
          </ac:picMkLst>
        </pc:picChg>
      </pc:sldChg>
      <pc:sldChg chg="addSp delSp modSp add mod">
        <pc:chgData name="Peter Waddell" userId="dd862b9fb7d60430" providerId="LiveId" clId="{91DED362-75CF-460D-B24E-45F13D843E7E}" dt="2024-06-13T20:08:58.821" v="1202" actId="20577"/>
        <pc:sldMkLst>
          <pc:docMk/>
          <pc:sldMk cId="3062289791" sldId="1145"/>
        </pc:sldMkLst>
        <pc:spChg chg="add mod">
          <ac:chgData name="Peter Waddell" userId="dd862b9fb7d60430" providerId="LiveId" clId="{91DED362-75CF-460D-B24E-45F13D843E7E}" dt="2024-06-13T20:08:58.821" v="1202" actId="20577"/>
          <ac:spMkLst>
            <pc:docMk/>
            <pc:sldMk cId="3062289791" sldId="1145"/>
            <ac:spMk id="5" creationId="{2A36123C-103C-CD5E-5FF0-09AEC0BEF704}"/>
          </ac:spMkLst>
        </pc:spChg>
        <pc:spChg chg="del mod">
          <ac:chgData name="Peter Waddell" userId="dd862b9fb7d60430" providerId="LiveId" clId="{91DED362-75CF-460D-B24E-45F13D843E7E}" dt="2024-06-13T20:08:36.965" v="1189" actId="478"/>
          <ac:spMkLst>
            <pc:docMk/>
            <pc:sldMk cId="3062289791" sldId="1145"/>
            <ac:spMk id="7" creationId="{5AF8F279-FDD4-A3FC-42EB-1983919893F6}"/>
          </ac:spMkLst>
        </pc:spChg>
        <pc:picChg chg="del">
          <ac:chgData name="Peter Waddell" userId="dd862b9fb7d60430" providerId="LiveId" clId="{91DED362-75CF-460D-B24E-45F13D843E7E}" dt="2024-06-13T20:07:45.220" v="1175" actId="478"/>
          <ac:picMkLst>
            <pc:docMk/>
            <pc:sldMk cId="3062289791" sldId="1145"/>
            <ac:picMk id="2" creationId="{CAEDF309-D9CF-A049-61F3-54803B3E24DE}"/>
          </ac:picMkLst>
        </pc:picChg>
        <pc:picChg chg="add mod">
          <ac:chgData name="Peter Waddell" userId="dd862b9fb7d60430" providerId="LiveId" clId="{91DED362-75CF-460D-B24E-45F13D843E7E}" dt="2024-06-13T20:08:49.720" v="1198" actId="1036"/>
          <ac:picMkLst>
            <pc:docMk/>
            <pc:sldMk cId="3062289791" sldId="1145"/>
            <ac:picMk id="4" creationId="{49E5BC09-7A6A-0DC5-1317-498925918FF4}"/>
          </ac:picMkLst>
        </pc:picChg>
      </pc:sldChg>
      <pc:sldChg chg="add del">
        <pc:chgData name="Peter Waddell" userId="dd862b9fb7d60430" providerId="LiveId" clId="{91DED362-75CF-460D-B24E-45F13D843E7E}" dt="2024-06-13T20:11:13.513" v="1247" actId="47"/>
        <pc:sldMkLst>
          <pc:docMk/>
          <pc:sldMk cId="921894999" sldId="1146"/>
        </pc:sldMkLst>
      </pc:sldChg>
      <pc:sldChg chg="add modNotesTx">
        <pc:chgData name="Peter Waddell" userId="dd862b9fb7d60430" providerId="LiveId" clId="{91DED362-75CF-460D-B24E-45F13D843E7E}" dt="2024-07-10T15:28:45.229" v="1817" actId="20577"/>
        <pc:sldMkLst>
          <pc:docMk/>
          <pc:sldMk cId="3353658757" sldId="1147"/>
        </pc:sldMkLst>
      </pc:sldChg>
      <pc:sldChg chg="delSp add mod ord modNotesTx">
        <pc:chgData name="Peter Waddell" userId="dd862b9fb7d60430" providerId="LiveId" clId="{91DED362-75CF-460D-B24E-45F13D843E7E}" dt="2024-07-10T15:23:01.505" v="1794" actId="113"/>
        <pc:sldMkLst>
          <pc:docMk/>
          <pc:sldMk cId="4169724917" sldId="1148"/>
        </pc:sldMkLst>
        <pc:graphicFrameChg chg="del">
          <ac:chgData name="Peter Waddell" userId="dd862b9fb7d60430" providerId="LiveId" clId="{91DED362-75CF-460D-B24E-45F13D843E7E}" dt="2024-06-13T20:11:31.246" v="1250" actId="478"/>
          <ac:graphicFrameMkLst>
            <pc:docMk/>
            <pc:sldMk cId="4169724917" sldId="1148"/>
            <ac:graphicFrameMk id="23" creationId="{24B8A21F-470C-5288-918F-67A7B682CFA6}"/>
          </ac:graphicFrameMkLst>
        </pc:graphicFrameChg>
        <pc:graphicFrameChg chg="del">
          <ac:chgData name="Peter Waddell" userId="dd862b9fb7d60430" providerId="LiveId" clId="{91DED362-75CF-460D-B24E-45F13D843E7E}" dt="2024-06-13T20:11:30.580" v="1249" actId="478"/>
          <ac:graphicFrameMkLst>
            <pc:docMk/>
            <pc:sldMk cId="4169724917" sldId="1148"/>
            <ac:graphicFrameMk id="26" creationId="{8A610BDB-C126-F110-5F8A-C152D5394574}"/>
          </ac:graphicFrameMkLst>
        </pc:graphicFrameChg>
      </pc:sldChg>
      <pc:sldChg chg="modSp add mod">
        <pc:chgData name="Peter Waddell" userId="dd862b9fb7d60430" providerId="LiveId" clId="{91DED362-75CF-460D-B24E-45F13D843E7E}" dt="2024-06-20T14:57:38.708" v="1297" actId="20577"/>
        <pc:sldMkLst>
          <pc:docMk/>
          <pc:sldMk cId="2249757231" sldId="1149"/>
        </pc:sldMkLst>
        <pc:spChg chg="mod">
          <ac:chgData name="Peter Waddell" userId="dd862b9fb7d60430" providerId="LiveId" clId="{91DED362-75CF-460D-B24E-45F13D843E7E}" dt="2024-06-20T14:57:38.708" v="1297" actId="20577"/>
          <ac:spMkLst>
            <pc:docMk/>
            <pc:sldMk cId="2249757231" sldId="1149"/>
            <ac:spMk id="7" creationId="{257214E6-75D0-C70D-A26F-30A9F87BB639}"/>
          </ac:spMkLst>
        </pc:spChg>
      </pc:sldChg>
      <pc:sldChg chg="delSp add mod ord modNotesTx">
        <pc:chgData name="Peter Waddell" userId="dd862b9fb7d60430" providerId="LiveId" clId="{91DED362-75CF-460D-B24E-45F13D843E7E}" dt="2024-07-10T15:28:19.617" v="1815" actId="20577"/>
        <pc:sldMkLst>
          <pc:docMk/>
          <pc:sldMk cId="125969965" sldId="1150"/>
        </pc:sldMkLst>
        <pc:spChg chg="del">
          <ac:chgData name="Peter Waddell" userId="dd862b9fb7d60430" providerId="LiveId" clId="{91DED362-75CF-460D-B24E-45F13D843E7E}" dt="2024-06-20T15:52:52.315" v="1341" actId="478"/>
          <ac:spMkLst>
            <pc:docMk/>
            <pc:sldMk cId="125969965" sldId="1150"/>
            <ac:spMk id="8" creationId="{6EA36596-A430-21EB-9507-17E2BB1AEA75}"/>
          </ac:spMkLst>
        </pc:spChg>
        <pc:graphicFrameChg chg="del">
          <ac:chgData name="Peter Waddell" userId="dd862b9fb7d60430" providerId="LiveId" clId="{91DED362-75CF-460D-B24E-45F13D843E7E}" dt="2024-06-20T15:52:50.027" v="1340" actId="478"/>
          <ac:graphicFrameMkLst>
            <pc:docMk/>
            <pc:sldMk cId="125969965" sldId="1150"/>
            <ac:graphicFrameMk id="5" creationId="{2AADC71D-E372-5A48-E2F2-8E4BF704795E}"/>
          </ac:graphicFrameMkLst>
        </pc:graphicFrameChg>
      </pc:sldChg>
      <pc:sldChg chg="modNotesTx">
        <pc:chgData name="Peter Waddell" userId="dd862b9fb7d60430" providerId="LiveId" clId="{91DED362-75CF-460D-B24E-45F13D843E7E}" dt="2024-07-10T15:29:30.852" v="1832" actId="20577"/>
        <pc:sldMkLst>
          <pc:docMk/>
          <pc:sldMk cId="3462261736" sldId="1152"/>
        </pc:sldMkLst>
      </pc:sldChg>
      <pc:sldChg chg="add del">
        <pc:chgData name="Peter Waddell" userId="dd862b9fb7d60430" providerId="LiveId" clId="{91DED362-75CF-460D-B24E-45F13D843E7E}" dt="2024-07-04T16:24:12.968" v="1552" actId="47"/>
        <pc:sldMkLst>
          <pc:docMk/>
          <pc:sldMk cId="3795300220" sldId="1153"/>
        </pc:sldMkLst>
      </pc:sldChg>
      <pc:sldChg chg="addSp modSp add mod modNotesTx">
        <pc:chgData name="Peter Waddell" userId="dd862b9fb7d60430" providerId="LiveId" clId="{91DED362-75CF-460D-B24E-45F13D843E7E}" dt="2024-07-11T14:48:32.329" v="2482" actId="20577"/>
        <pc:sldMkLst>
          <pc:docMk/>
          <pc:sldMk cId="3232723275" sldId="1154"/>
        </pc:sldMkLst>
        <pc:spChg chg="mod">
          <ac:chgData name="Peter Waddell" userId="dd862b9fb7d60430" providerId="LiveId" clId="{91DED362-75CF-460D-B24E-45F13D843E7E}" dt="2024-07-04T16:23:57.019" v="1548" actId="1035"/>
          <ac:spMkLst>
            <pc:docMk/>
            <pc:sldMk cId="3232723275" sldId="1154"/>
            <ac:spMk id="2" creationId="{7C8A1408-7ADB-33FD-587D-A2723133DB9F}"/>
          </ac:spMkLst>
        </pc:spChg>
        <pc:spChg chg="ord">
          <ac:chgData name="Peter Waddell" userId="dd862b9fb7d60430" providerId="LiveId" clId="{91DED362-75CF-460D-B24E-45F13D843E7E}" dt="2024-07-04T16:23:59.546" v="1549" actId="167"/>
          <ac:spMkLst>
            <pc:docMk/>
            <pc:sldMk cId="3232723275" sldId="1154"/>
            <ac:spMk id="6" creationId="{90489028-6A21-4EB1-AB9D-8D828DD1E677}"/>
          </ac:spMkLst>
        </pc:spChg>
        <pc:spChg chg="mod">
          <ac:chgData name="Peter Waddell" userId="dd862b9fb7d60430" providerId="LiveId" clId="{91DED362-75CF-460D-B24E-45F13D843E7E}" dt="2024-07-04T16:24:24.392" v="1560" actId="1038"/>
          <ac:spMkLst>
            <pc:docMk/>
            <pc:sldMk cId="3232723275" sldId="1154"/>
            <ac:spMk id="11" creationId="{232A4CEB-CEFF-65CE-E8B8-ED05593DFDED}"/>
          </ac:spMkLst>
        </pc:spChg>
        <pc:spChg chg="mod">
          <ac:chgData name="Peter Waddell" userId="dd862b9fb7d60430" providerId="LiveId" clId="{91DED362-75CF-460D-B24E-45F13D843E7E}" dt="2024-07-04T16:24:33.453" v="1567" actId="1038"/>
          <ac:spMkLst>
            <pc:docMk/>
            <pc:sldMk cId="3232723275" sldId="1154"/>
            <ac:spMk id="12" creationId="{B5E25DD5-A71C-1418-360A-224102B6E11B}"/>
          </ac:spMkLst>
        </pc:spChg>
        <pc:spChg chg="add mod">
          <ac:chgData name="Peter Waddell" userId="dd862b9fb7d60430" providerId="LiveId" clId="{91DED362-75CF-460D-B24E-45F13D843E7E}" dt="2024-07-04T16:27:10.458" v="1573" actId="1076"/>
          <ac:spMkLst>
            <pc:docMk/>
            <pc:sldMk cId="3232723275" sldId="1154"/>
            <ac:spMk id="17" creationId="{22B5CDDF-F383-6F94-15A9-51315F5E7760}"/>
          </ac:spMkLst>
        </pc:spChg>
        <pc:spChg chg="add mod">
          <ac:chgData name="Peter Waddell" userId="dd862b9fb7d60430" providerId="LiveId" clId="{91DED362-75CF-460D-B24E-45F13D843E7E}" dt="2024-07-04T16:27:17.389" v="1574"/>
          <ac:spMkLst>
            <pc:docMk/>
            <pc:sldMk cId="3232723275" sldId="1154"/>
            <ac:spMk id="18" creationId="{7D56C731-9BCE-38E2-D685-77D5FE2846BD}"/>
          </ac:spMkLst>
        </pc:spChg>
        <pc:graphicFrameChg chg="ord">
          <ac:chgData name="Peter Waddell" userId="dd862b9fb7d60430" providerId="LiveId" clId="{91DED362-75CF-460D-B24E-45F13D843E7E}" dt="2024-07-04T16:24:01.680" v="1550" actId="166"/>
          <ac:graphicFrameMkLst>
            <pc:docMk/>
            <pc:sldMk cId="3232723275" sldId="1154"/>
            <ac:graphicFrameMk id="16" creationId="{8A278E1E-390A-53F1-5C69-C070BBF9DEA4}"/>
          </ac:graphicFrameMkLst>
        </pc:graphicFrameChg>
      </pc:sldChg>
      <pc:sldChg chg="add del">
        <pc:chgData name="Peter Waddell" userId="dd862b9fb7d60430" providerId="LiveId" clId="{91DED362-75CF-460D-B24E-45F13D843E7E}" dt="2024-07-04T16:27:23.454" v="1576" actId="47"/>
        <pc:sldMkLst>
          <pc:docMk/>
          <pc:sldMk cId="2339983001" sldId="1155"/>
        </pc:sldMkLst>
      </pc:sldChg>
      <pc:sldChg chg="modSp add mod modNotesTx">
        <pc:chgData name="Peter Waddell" userId="dd862b9fb7d60430" providerId="LiveId" clId="{91DED362-75CF-460D-B24E-45F13D843E7E}" dt="2024-07-11T14:50:35.906" v="2628" actId="20577"/>
        <pc:sldMkLst>
          <pc:docMk/>
          <pc:sldMk cId="835937837" sldId="1156"/>
        </pc:sldMkLst>
        <pc:spChg chg="mod">
          <ac:chgData name="Peter Waddell" userId="dd862b9fb7d60430" providerId="LiveId" clId="{91DED362-75CF-460D-B24E-45F13D843E7E}" dt="2024-07-11T14:49:59.121" v="2554" actId="1038"/>
          <ac:spMkLst>
            <pc:docMk/>
            <pc:sldMk cId="835937837" sldId="1156"/>
            <ac:spMk id="11" creationId="{232A4CEB-CEFF-65CE-E8B8-ED05593DFDED}"/>
          </ac:spMkLst>
        </pc:spChg>
        <pc:spChg chg="mod">
          <ac:chgData name="Peter Waddell" userId="dd862b9fb7d60430" providerId="LiveId" clId="{91DED362-75CF-460D-B24E-45F13D843E7E}" dt="2024-07-11T14:50:04.304" v="2555" actId="1038"/>
          <ac:spMkLst>
            <pc:docMk/>
            <pc:sldMk cId="835937837" sldId="1156"/>
            <ac:spMk id="12" creationId="{B5E25DD5-A71C-1418-360A-224102B6E11B}"/>
          </ac:spMkLst>
        </pc:spChg>
        <pc:graphicFrameChg chg="mod">
          <ac:chgData name="Peter Waddell" userId="dd862b9fb7d60430" providerId="LiveId" clId="{91DED362-75CF-460D-B24E-45F13D843E7E}" dt="2024-07-11T14:49:51.484" v="2546"/>
          <ac:graphicFrameMkLst>
            <pc:docMk/>
            <pc:sldMk cId="835937837" sldId="1156"/>
            <ac:graphicFrameMk id="16" creationId="{8A278E1E-390A-53F1-5C69-C070BBF9DEA4}"/>
          </ac:graphicFrameMkLst>
        </pc:graphicFrameChg>
      </pc:sldChg>
      <pc:sldChg chg="addSp delSp modSp add mod modNotesTx">
        <pc:chgData name="Peter Waddell" userId="dd862b9fb7d60430" providerId="LiveId" clId="{91DED362-75CF-460D-B24E-45F13D843E7E}" dt="2024-07-11T14:48:16.444" v="2446" actId="20577"/>
        <pc:sldMkLst>
          <pc:docMk/>
          <pc:sldMk cId="4227643768" sldId="1157"/>
        </pc:sldMkLst>
        <pc:spChg chg="add del mod">
          <ac:chgData name="Peter Waddell" userId="dd862b9fb7d60430" providerId="LiveId" clId="{91DED362-75CF-460D-B24E-45F13D843E7E}" dt="2024-07-04T16:27:31.424" v="1579" actId="14100"/>
          <ac:spMkLst>
            <pc:docMk/>
            <pc:sldMk cId="4227643768" sldId="1157"/>
            <ac:spMk id="18" creationId="{7D56C731-9BCE-38E2-D685-77D5FE2846BD}"/>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4" name="Shape 124"/>
          <p:cNvSpPr>
            <a:spLocks noGrp="1" noRot="1" noChangeAspect="1"/>
          </p:cNvSpPr>
          <p:nvPr>
            <p:ph type="sldImg"/>
          </p:nvPr>
        </p:nvSpPr>
        <p:spPr>
          <a:xfrm>
            <a:off x="1143000" y="685800"/>
            <a:ext cx="4572000" cy="3429000"/>
          </a:xfrm>
          <a:prstGeom prst="rect">
            <a:avLst/>
          </a:prstGeom>
        </p:spPr>
        <p:txBody>
          <a:bodyPr/>
          <a:lstStyle/>
          <a:p>
            <a:endParaRPr/>
          </a:p>
        </p:txBody>
      </p:sp>
      <p:sp>
        <p:nvSpPr>
          <p:cNvPr id="125" name="Shape 125"/>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49392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D2D4CE-24C6-D9A8-14E2-F2AAD419462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4747CB-D084-CC34-3D06-1CFCB1B9CAE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041CD24-A4F5-9108-1619-60B7CD912E1C}"/>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28055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AD8D38-3B88-BF88-6AE6-0E5808DBF3A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16EC8B9-FA55-E1C8-3C47-5CDFFC80314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C2046DF-A562-255D-6001-5F91148FFED9}"/>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722652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40CA16-4B27-C6D5-D56E-52DCD09C2CB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4FFC17E-0D74-EB12-1F5D-8B97339E5DB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69BC41D-72B4-F79B-CF40-D7DB2306FEC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64804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C1518C-BB2D-D071-D197-8FF4B0ECAAF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AF1EF73-0417-9165-7278-537699E819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3C8CD73-EA13-6F4F-DE5A-716895320E4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23831242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DF5AC3-4529-5417-C4E1-E768604995C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669C393-A40D-FD37-1A77-562541C6752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5127300-F4A3-33C0-3D3D-E46E4048F130}"/>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11796782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29776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B2A701-6F61-7FAC-2673-0903058DF70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D791BB8-F5DF-1647-BF17-87AC3B5DC3E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834AB87-D91A-1E0A-C8AC-B61DF1195595}"/>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13914735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B0AFFF-5725-B935-2F1A-9D8B4282BB3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0BA6C93-52DF-A9C9-7DDE-E265AC6B4D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58A7DE3-A258-5938-73BE-D5D7F409BD42}"/>
              </a:ext>
            </a:extLst>
          </p:cNvPr>
          <p:cNvSpPr>
            <a:spLocks noGrp="1"/>
          </p:cNvSpPr>
          <p:nvPr>
            <p:ph type="body" idx="1"/>
          </p:nvPr>
        </p:nvSpPr>
        <p:spPr/>
        <p:txBody>
          <a:bodyPr/>
          <a:lstStyle/>
          <a:p>
            <a:r>
              <a:rPr lang="en-US" dirty="0"/>
              <a:t>Some ligands, like the one you see here, had heteroatoms in positions that made chelation with Pd very easy.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3302469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2E1CFF-E68E-726B-0CFF-40ADB14C1E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3F64467-A90F-787C-F148-31E2EBA783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8DEC97D-1372-3348-EB19-A57C993262D3}"/>
              </a:ext>
            </a:extLst>
          </p:cNvPr>
          <p:cNvSpPr>
            <a:spLocks noGrp="1"/>
          </p:cNvSpPr>
          <p:nvPr>
            <p:ph type="body" idx="1"/>
          </p:nvPr>
        </p:nvSpPr>
        <p:spPr/>
        <p:txBody>
          <a:bodyPr/>
          <a:lstStyle/>
          <a:p>
            <a:r>
              <a:rPr lang="en-US" dirty="0"/>
              <a:t>Some ligands, like the one you see here, had heteroatoms in positions that made chelation with Pd very easy, forming true square planar complexes.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11793550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CEF2BD-068E-89EA-18BC-BA2BB785594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1E2CABA-B3F7-EEA5-AB00-89508F1A7E1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A8FAED4-5853-A644-A796-9299D9663E42}"/>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035937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In a more general sense, Pd is heavily biased towards 2-electron catalytic cycles, typically between Pd(0) and Pd(II), under thermal conditions. I became interested in trying to access alternative 1-electron reactivity, which I hoped could be exploited to develop novel transformations like I just alluded to.</a:t>
            </a:r>
          </a:p>
        </p:txBody>
      </p:sp>
    </p:spTree>
    <p:extLst>
      <p:ext uri="{BB962C8B-B14F-4D97-AF65-F5344CB8AC3E}">
        <p14:creationId xmlns:p14="http://schemas.microsoft.com/office/powerpoint/2010/main" val="37184202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58C205-BE04-6FA4-FBF6-8C9E1D5C4D9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85C02AC-82D6-6500-3498-4DE451BD967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C1975AE-723F-A0AA-004F-2A34F14C5F47}"/>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92428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886E1B-05D6-F765-3CF0-14A2F3BD76C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1157436-99E4-977B-F5F0-DA9A454EF5A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F6B4A0C-E073-B0F0-CB14-298678C40551}"/>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947156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1C6E05-D68F-E7D2-3E34-61D510D0FB5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970C08-EF41-DA47-0475-D80304C753F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245042C-C770-2B65-93A1-578F40F4D189}"/>
              </a:ext>
            </a:extLst>
          </p:cNvPr>
          <p:cNvSpPr>
            <a:spLocks noGrp="1"/>
          </p:cNvSpPr>
          <p:nvPr>
            <p:ph type="body" idx="1"/>
          </p:nvPr>
        </p:nvSpPr>
        <p:spPr/>
        <p:txBody>
          <a:bodyPr/>
          <a:lstStyle/>
          <a:p>
            <a:r>
              <a:rPr lang="en-US" dirty="0"/>
              <a:t>Comments on electronic effects, P-C vs. P-N vs. P-O, aryl, etc.</a:t>
            </a:r>
          </a:p>
        </p:txBody>
      </p:sp>
    </p:spTree>
    <p:extLst>
      <p:ext uri="{BB962C8B-B14F-4D97-AF65-F5344CB8AC3E}">
        <p14:creationId xmlns:p14="http://schemas.microsoft.com/office/powerpoint/2010/main" val="40887301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7E8898-3993-02A0-0478-4A31657B4C6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EC6ACA3-82F5-A8F4-B630-627B0C4B343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C670E4A-3887-E9E1-2755-D29731795535}"/>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66856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be continued…</a:t>
            </a:r>
          </a:p>
        </p:txBody>
      </p:sp>
    </p:spTree>
    <p:extLst>
      <p:ext uri="{BB962C8B-B14F-4D97-AF65-F5344CB8AC3E}">
        <p14:creationId xmlns:p14="http://schemas.microsoft.com/office/powerpoint/2010/main" val="20565138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spite expecting no </a:t>
            </a:r>
            <a:r>
              <a:rPr lang="en-US" dirty="0" err="1"/>
              <a:t>photoreactivity</a:t>
            </a:r>
            <a:r>
              <a:rPr lang="en-US" dirty="0"/>
              <a:t>, we were surprised and delighted to observe that Pd-C photocleavage was conserved in these complexes! This indicated to us that low-lying antibonding orbitals on the supporting ligand are not necessary to access visible light-induced Pd-C bond weakening, broadening its generality and utility. Especially considering that phosphines are extremely useful ligands for Pd in catalysis.</a:t>
            </a:r>
          </a:p>
        </p:txBody>
      </p:sp>
    </p:spTree>
    <p:extLst>
      <p:ext uri="{BB962C8B-B14F-4D97-AF65-F5344CB8AC3E}">
        <p14:creationId xmlns:p14="http://schemas.microsoft.com/office/powerpoint/2010/main" val="1928718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give some rationale as to why this bond weakening occurs for the T-shaped complex, let’s look at the computed HOMO and LUMO. The HOMO is mostly dz^2 in character while the LUMO is dx^2-y^2, and the gap between them is calculated to be the equivalent of a 456 nm photon. In the LUMO, you can see a node along the Pd-C bond, indicating that this orbital has sigma* character, while the HOMO seems to be nonbonding with respect to this bond. Therefore, promoting an electron into the LUMO has the effect of lowering the Pd-C bond order by one half, weakening the bond and causing it to cleave. We speculate that the T-shaped geometry may be important since the absence of a fourth ligand trans to C may lower the energy of this sigma* orbital, allowing it to be populated using relatively low-energy visible light.</a:t>
            </a:r>
          </a:p>
        </p:txBody>
      </p:sp>
    </p:spTree>
    <p:extLst>
      <p:ext uri="{BB962C8B-B14F-4D97-AF65-F5344CB8AC3E}">
        <p14:creationId xmlns:p14="http://schemas.microsoft.com/office/powerpoint/2010/main" val="36749227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597A6F-D0A5-1BA0-AD60-FF4760952F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30266DD-1919-26AB-1E38-996F788954F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17A90E3-C013-7589-F775-0BAEBB01889C}"/>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78799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06688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20128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51B44A-5501-8003-141F-73DC9B15FA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4ACD769-FD8D-802C-1DC9-A7A02CB8507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6E3767-A928-8C45-98F9-51D95C102508}"/>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6574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my paper, one major hypothesis is that the T-shaped geometry is important for engendering photocleavage with VISIBLE LIGHT because it alleviates the antibonding interaction in the LUMO, thus lowering its energy and thus also lowering the HOMO-LUMO gap. While we refer to these complexes as T-shaped, usually there is some kind of interaction in the fourth site, typically (as is the case with tri-t-</a:t>
            </a:r>
            <a:r>
              <a:rPr lang="en-US" dirty="0" err="1"/>
              <a:t>butylphosphine</a:t>
            </a:r>
            <a:r>
              <a:rPr lang="en-US" dirty="0"/>
              <a:t>) an </a:t>
            </a:r>
            <a:r>
              <a:rPr lang="en-US" dirty="0" err="1"/>
              <a:t>agostic</a:t>
            </a:r>
            <a:r>
              <a:rPr lang="en-US" dirty="0"/>
              <a:t> interaction with a hydrogen from the phosphine ligand.</a:t>
            </a:r>
          </a:p>
          <a:p>
            <a:endParaRPr lang="en-US" dirty="0"/>
          </a:p>
          <a:p>
            <a:r>
              <a:rPr lang="en-US" dirty="0"/>
              <a:t>Thus, it is my hypothesis that the strength of this interaction should correlate with the position of lambda max for this peak. Therefore, I looked at the data across a series of </a:t>
            </a:r>
            <a:r>
              <a:rPr lang="en-US" dirty="0" err="1"/>
              <a:t>trialkylphosphine</a:t>
            </a:r>
            <a:r>
              <a:rPr lang="en-US" dirty="0"/>
              <a:t> ligands, and compared the length from Pd to the closest H (as a proxy for the strength of the </a:t>
            </a:r>
            <a:r>
              <a:rPr lang="en-US" dirty="0" err="1"/>
              <a:t>agostic</a:t>
            </a:r>
            <a:r>
              <a:rPr lang="en-US" dirty="0"/>
              <a:t> interaction) with the change in lambda max as compared to the tri-t-</a:t>
            </a:r>
            <a:r>
              <a:rPr lang="en-US" dirty="0" err="1"/>
              <a:t>butylphosphine</a:t>
            </a:r>
            <a:r>
              <a:rPr lang="en-US" dirty="0"/>
              <a:t>-ligated complex. I observed a good correlation: the stronger the </a:t>
            </a:r>
            <a:r>
              <a:rPr lang="en-US" dirty="0" err="1"/>
              <a:t>agostic</a:t>
            </a:r>
            <a:r>
              <a:rPr lang="en-US" dirty="0"/>
              <a:t> interaction, the more blue-shifted the key peak in the absorption spectrum.</a:t>
            </a:r>
            <a:endParaRPr lang="en-US" b="1" i="1" dirty="0"/>
          </a:p>
        </p:txBody>
      </p:sp>
    </p:spTree>
    <p:extLst>
      <p:ext uri="{BB962C8B-B14F-4D97-AF65-F5344CB8AC3E}">
        <p14:creationId xmlns:p14="http://schemas.microsoft.com/office/powerpoint/2010/main" val="3475130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Title Text"/>
          <p:cNvSpPr txBox="1">
            <a:spLocks noGrp="1"/>
          </p:cNvSpPr>
          <p:nvPr>
            <p:ph type="title"/>
          </p:nvPr>
        </p:nvSpPr>
        <p:spPr>
          <a:xfrm>
            <a:off x="1270000" y="1638300"/>
            <a:ext cx="10464800" cy="3302000"/>
          </a:xfrm>
          <a:prstGeom prst="rect">
            <a:avLst/>
          </a:prstGeom>
        </p:spPr>
        <p:txBody>
          <a:bodyPr anchor="b"/>
          <a:lstStyle/>
          <a:p>
            <a:r>
              <a:t>Title Text</a:t>
            </a:r>
          </a:p>
        </p:txBody>
      </p:sp>
      <p:sp>
        <p:nvSpPr>
          <p:cNvPr id="12" name="Body Level One…"/>
          <p:cNvSpPr txBox="1">
            <a:spLocks noGrp="1"/>
          </p:cNvSpPr>
          <p:nvPr>
            <p:ph type="body" sz="quarter" idx="1"/>
          </p:nvPr>
        </p:nvSpPr>
        <p:spPr>
          <a:xfrm>
            <a:off x="1270000" y="50419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13" name="Slide Number"/>
          <p:cNvSpPr txBox="1">
            <a:spLocks noGrp="1"/>
          </p:cNvSpPr>
          <p:nvPr>
            <p:ph type="sldNum" sz="quarter" idx="2"/>
          </p:nvPr>
        </p:nvSpPr>
        <p:spPr>
          <a:prstGeom prst="rect">
            <a:avLst/>
          </a:prstGeom>
        </p:spPr>
        <p:txBody>
          <a:bodyPr/>
          <a:lstStyle>
            <a:lvl1pPr>
              <a:defRPr>
                <a:latin typeface="Helvetica Neue Thin"/>
                <a:ea typeface="Helvetica Neue Thin"/>
                <a:cs typeface="Helvetica Neue Thin"/>
                <a:sym typeface="Helvetica Neue Thin"/>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Johnny Appleseed"/>
          <p:cNvSpPr txBox="1">
            <a:spLocks noGrp="1"/>
          </p:cNvSpPr>
          <p:nvPr>
            <p:ph type="body" sz="quarter" idx="13"/>
          </p:nvPr>
        </p:nvSpPr>
        <p:spPr>
          <a:xfrm>
            <a:off x="1270000" y="6362700"/>
            <a:ext cx="10464800" cy="461366"/>
          </a:xfrm>
          <a:prstGeom prst="rect">
            <a:avLst/>
          </a:prstGeom>
        </p:spPr>
        <p:txBody>
          <a:bodyPr anchor="t">
            <a:spAutoFit/>
          </a:bodyPr>
          <a:lstStyle>
            <a:lvl1pPr marL="0" indent="0" algn="ctr">
              <a:spcBef>
                <a:spcPts val="0"/>
              </a:spcBef>
              <a:buSzTx/>
              <a:buNone/>
              <a:defRPr sz="2400" i="1"/>
            </a:lvl1pPr>
          </a:lstStyle>
          <a:p>
            <a:r>
              <a:t>–Johnny Appleseed</a:t>
            </a:r>
          </a:p>
        </p:txBody>
      </p:sp>
      <p:sp>
        <p:nvSpPr>
          <p:cNvPr id="94" name="“Type a quote here.”"/>
          <p:cNvSpPr txBox="1">
            <a:spLocks noGrp="1"/>
          </p:cNvSpPr>
          <p:nvPr>
            <p:ph type="body" sz="quarter" idx="14"/>
          </p:nvPr>
        </p:nvSpPr>
        <p:spPr>
          <a:xfrm>
            <a:off x="1270000" y="4267112"/>
            <a:ext cx="10464800" cy="609776"/>
          </a:xfrm>
          <a:prstGeom prst="rect">
            <a:avLst/>
          </a:prstGeom>
        </p:spPr>
        <p:txBody>
          <a:bodyPr>
            <a:spAutoFit/>
          </a:bodyPr>
          <a:lstStyle>
            <a:lvl1pPr marL="0" indent="0" algn="ctr">
              <a:spcBef>
                <a:spcPts val="0"/>
              </a:spcBef>
              <a:buSzTx/>
              <a:buNone/>
              <a:defRPr sz="3400">
                <a:latin typeface="+mn-lt"/>
                <a:ea typeface="+mn-ea"/>
                <a:cs typeface="+mn-cs"/>
                <a:sym typeface="Helvetica Neue Medium"/>
              </a:defRPr>
            </a:lvl1pPr>
          </a:lstStyle>
          <a:p>
            <a:r>
              <a:t>“Type a quote here.” </a:t>
            </a:r>
          </a:p>
        </p:txBody>
      </p:sp>
      <p:sp>
        <p:nvSpPr>
          <p:cNvPr id="95"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2" name="Image"/>
          <p:cNvSpPr>
            <a:spLocks noGrp="1"/>
          </p:cNvSpPr>
          <p:nvPr>
            <p:ph type="pic" idx="13"/>
          </p:nvPr>
        </p:nvSpPr>
        <p:spPr>
          <a:xfrm>
            <a:off x="0" y="0"/>
            <a:ext cx="13004800" cy="9753600"/>
          </a:xfrm>
          <a:prstGeom prst="rect">
            <a:avLst/>
          </a:prstGeom>
        </p:spPr>
        <p:txBody>
          <a:bodyPr lIns="91439" tIns="45719" rIns="91439" bIns="45719" anchor="t">
            <a:noAutofit/>
          </a:bodyPr>
          <a:lstStyle/>
          <a:p>
            <a:endParaRPr/>
          </a:p>
        </p:txBody>
      </p:sp>
      <p:sp>
        <p:nvSpPr>
          <p:cNvPr id="10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lide Number"/>
          <p:cNvSpPr txBox="1">
            <a:spLocks noGrp="1"/>
          </p:cNvSpPr>
          <p:nvPr>
            <p:ph type="sldNum" sz="quarter" idx="2"/>
          </p:nvPr>
        </p:nvSpPr>
        <p:spPr>
          <a:prstGeom prst="rect">
            <a:avLst/>
          </a:prstGeom>
        </p:spPr>
        <p:txBody>
          <a:bodyPr/>
          <a:lstStyle/>
          <a:p>
            <a:fld id="{86CB4B4D-7CA3-9044-876B-883B54F8677D}" type="slidenum">
              <a:t>‹#›</a:t>
            </a:fld>
            <a:endParaRPr/>
          </a:p>
        </p:txBody>
      </p:sp>
      <p:pic>
        <p:nvPicPr>
          <p:cNvPr id="2" name="diamantane artistic 2.png">
            <a:extLst>
              <a:ext uri="{FF2B5EF4-FFF2-40B4-BE49-F238E27FC236}">
                <a16:creationId xmlns:a16="http://schemas.microsoft.com/office/drawing/2014/main" id="{5A2487BB-F0D4-C717-4794-5BABEB3D9D15}"/>
              </a:ext>
            </a:extLst>
          </p:cNvPr>
          <p:cNvPicPr>
            <a:picLocks noChangeAspect="1"/>
          </p:cNvPicPr>
          <p:nvPr userDrawn="1"/>
        </p:nvPicPr>
        <p:blipFill>
          <a:blip r:embed="rId2"/>
          <a:stretch>
            <a:fillRect/>
          </a:stretch>
        </p:blipFill>
        <p:spPr>
          <a:xfrm>
            <a:off x="350492" y="830580"/>
            <a:ext cx="1121464" cy="749808"/>
          </a:xfrm>
          <a:prstGeom prst="rect">
            <a:avLst/>
          </a:prstGeom>
          <a:ln w="12700">
            <a:miter lim="400000"/>
          </a:ln>
        </p:spPr>
      </p:pic>
      <p:sp>
        <p:nvSpPr>
          <p:cNvPr id="3" name="Line">
            <a:extLst>
              <a:ext uri="{FF2B5EF4-FFF2-40B4-BE49-F238E27FC236}">
                <a16:creationId xmlns:a16="http://schemas.microsoft.com/office/drawing/2014/main" id="{E5B4468D-D4E0-13A7-74F9-2D568ED97A35}"/>
              </a:ext>
            </a:extLst>
          </p:cNvPr>
          <p:cNvSpPr>
            <a:spLocks noChangeAspect="1"/>
          </p:cNvSpPr>
          <p:nvPr userDrawn="1"/>
        </p:nvSpPr>
        <p:spPr>
          <a:xfrm>
            <a:off x="169072" y="510324"/>
            <a:ext cx="1516225" cy="1402682"/>
          </a:xfrm>
          <a:custGeom>
            <a:avLst/>
            <a:gdLst/>
            <a:ahLst/>
            <a:cxnLst>
              <a:cxn ang="0">
                <a:pos x="wd2" y="hd2"/>
              </a:cxn>
              <a:cxn ang="5400000">
                <a:pos x="wd2" y="hd2"/>
              </a:cxn>
              <a:cxn ang="10800000">
                <a:pos x="wd2" y="hd2"/>
              </a:cxn>
              <a:cxn ang="16200000">
                <a:pos x="wd2" y="hd2"/>
              </a:cxn>
            </a:cxnLst>
            <a:rect l="0" t="0" r="r" b="b"/>
            <a:pathLst>
              <a:path w="21144" h="21094" extrusionOk="0">
                <a:moveTo>
                  <a:pt x="8647" y="21094"/>
                </a:moveTo>
                <a:cubicBezTo>
                  <a:pt x="4053" y="20216"/>
                  <a:pt x="569" y="16419"/>
                  <a:pt x="62" y="11740"/>
                </a:cubicBezTo>
                <a:cubicBezTo>
                  <a:pt x="-395" y="7512"/>
                  <a:pt x="1706" y="3420"/>
                  <a:pt x="5394" y="1343"/>
                </a:cubicBezTo>
                <a:cubicBezTo>
                  <a:pt x="8678" y="-506"/>
                  <a:pt x="12691" y="-433"/>
                  <a:pt x="15937" y="1488"/>
                </a:cubicBezTo>
                <a:cubicBezTo>
                  <a:pt x="19102" y="3361"/>
                  <a:pt x="21100" y="6741"/>
                  <a:pt x="21143" y="10433"/>
                </a:cubicBezTo>
                <a:cubicBezTo>
                  <a:pt x="21205" y="15642"/>
                  <a:pt x="17529" y="20138"/>
                  <a:pt x="12439" y="21079"/>
                </a:cubicBezTo>
              </a:path>
            </a:pathLst>
          </a:custGeom>
          <a:ln w="38100">
            <a:solidFill>
              <a:srgbClr val="010433"/>
            </a:solidFill>
            <a:miter lim="400000"/>
          </a:ln>
        </p:spPr>
        <p:txBody>
          <a:bodyPr lIns="33338" tIns="33338" rIns="33338" bIns="33338" anchor="ctr"/>
          <a:lstStyle>
            <a:defPPr marL="0" marR="0" indent="0" algn="l" defTabSz="624535" rtl="0" fontAlgn="auto" latinLnBrk="1" hangingPunct="0">
              <a:lnSpc>
                <a:spcPct val="100000"/>
              </a:lnSpc>
              <a:spcBef>
                <a:spcPts val="0"/>
              </a:spcBef>
              <a:spcAft>
                <a:spcPts val="0"/>
              </a:spcAft>
              <a:buClrTx/>
              <a:buSzTx/>
              <a:buFontTx/>
              <a:buNone/>
              <a:tabLst/>
              <a:defRPr kumimoji="0" sz="1229" b="0" i="0" u="none" strike="noStrike" cap="none" spc="0" normalizeH="0" baseline="0">
                <a:ln>
                  <a:noFill/>
                </a:ln>
                <a:solidFill>
                  <a:srgbClr val="000000"/>
                </a:solidFill>
                <a:effectLst/>
                <a:uFillTx/>
              </a:defRPr>
            </a:defPPr>
            <a:lvl1pPr marL="0" marR="0" indent="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156134"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312268"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468401"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624535"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780669"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936803"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092937"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24907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defRPr sz="2200" b="0">
                <a:solidFill>
                  <a:srgbClr val="FFFFFF"/>
                </a:solidFill>
                <a:latin typeface="+mn-lt"/>
                <a:ea typeface="+mn-ea"/>
                <a:cs typeface="+mn-cs"/>
                <a:sym typeface="Helvetica Neue Medium"/>
              </a:defRPr>
            </a:pPr>
            <a:endParaRPr sz="1444"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Image"/>
          <p:cNvSpPr>
            <a:spLocks noGrp="1"/>
          </p:cNvSpPr>
          <p:nvPr>
            <p:ph type="pic" idx="13"/>
          </p:nvPr>
        </p:nvSpPr>
        <p:spPr>
          <a:xfrm>
            <a:off x="1625600" y="673100"/>
            <a:ext cx="9753600" cy="5905500"/>
          </a:xfrm>
          <a:prstGeom prst="rect">
            <a:avLst/>
          </a:prstGeom>
        </p:spPr>
        <p:txBody>
          <a:bodyPr lIns="91439" tIns="45719" rIns="91439" bIns="45719" anchor="t">
            <a:noAutofit/>
          </a:bodyPr>
          <a:lstStyle/>
          <a:p>
            <a:endParaRPr/>
          </a:p>
        </p:txBody>
      </p:sp>
      <p:sp>
        <p:nvSpPr>
          <p:cNvPr id="21" name="Title Text"/>
          <p:cNvSpPr txBox="1">
            <a:spLocks noGrp="1"/>
          </p:cNvSpPr>
          <p:nvPr>
            <p:ph type="title"/>
          </p:nvPr>
        </p:nvSpPr>
        <p:spPr>
          <a:xfrm>
            <a:off x="1270000" y="6718300"/>
            <a:ext cx="10464800" cy="1422400"/>
          </a:xfrm>
          <a:prstGeom prst="rect">
            <a:avLst/>
          </a:prstGeom>
        </p:spPr>
        <p:txBody>
          <a:bodyPr anchor="b"/>
          <a:lstStyle/>
          <a:p>
            <a:r>
              <a:t>Title Text</a:t>
            </a:r>
          </a:p>
        </p:txBody>
      </p:sp>
      <p:sp>
        <p:nvSpPr>
          <p:cNvPr id="22" name="Body Level One…"/>
          <p:cNvSpPr txBox="1">
            <a:spLocks noGrp="1"/>
          </p:cNvSpPr>
          <p:nvPr>
            <p:ph type="body" sz="quarter" idx="1"/>
          </p:nvPr>
        </p:nvSpPr>
        <p:spPr>
          <a:xfrm>
            <a:off x="1270000" y="81534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2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Title Text"/>
          <p:cNvSpPr txBox="1">
            <a:spLocks noGrp="1"/>
          </p:cNvSpPr>
          <p:nvPr>
            <p:ph type="title"/>
          </p:nvPr>
        </p:nvSpPr>
        <p:spPr>
          <a:xfrm>
            <a:off x="1270000" y="3225800"/>
            <a:ext cx="10464800" cy="3302000"/>
          </a:xfrm>
          <a:prstGeom prst="rect">
            <a:avLst/>
          </a:prstGeom>
        </p:spPr>
        <p:txBody>
          <a:bodyPr/>
          <a:lstStyle/>
          <a:p>
            <a:r>
              <a:t>Title Text</a:t>
            </a:r>
          </a:p>
        </p:txBody>
      </p:sp>
      <p:sp>
        <p:nvSpPr>
          <p:cNvPr id="3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Image"/>
          <p:cNvSpPr>
            <a:spLocks noGrp="1"/>
          </p:cNvSpPr>
          <p:nvPr>
            <p:ph type="pic" sz="half" idx="13"/>
          </p:nvPr>
        </p:nvSpPr>
        <p:spPr>
          <a:xfrm>
            <a:off x="6718300" y="635000"/>
            <a:ext cx="5334000" cy="8216900"/>
          </a:xfrm>
          <a:prstGeom prst="rect">
            <a:avLst/>
          </a:prstGeom>
        </p:spPr>
        <p:txBody>
          <a:bodyPr lIns="91439" tIns="45719" rIns="91439" bIns="45719" anchor="t">
            <a:noAutofit/>
          </a:bodyPr>
          <a:lstStyle/>
          <a:p>
            <a:endParaRPr/>
          </a:p>
        </p:txBody>
      </p:sp>
      <p:sp>
        <p:nvSpPr>
          <p:cNvPr id="39" name="Title Text"/>
          <p:cNvSpPr txBox="1">
            <a:spLocks noGrp="1"/>
          </p:cNvSpPr>
          <p:nvPr>
            <p:ph type="title"/>
          </p:nvPr>
        </p:nvSpPr>
        <p:spPr>
          <a:xfrm>
            <a:off x="952500" y="635000"/>
            <a:ext cx="5334000" cy="3987800"/>
          </a:xfrm>
          <a:prstGeom prst="rect">
            <a:avLst/>
          </a:prstGeom>
        </p:spPr>
        <p:txBody>
          <a:bodyPr anchor="b"/>
          <a:lstStyle>
            <a:lvl1pPr>
              <a:defRPr sz="6000"/>
            </a:lvl1pPr>
          </a:lstStyle>
          <a:p>
            <a:r>
              <a:t>Title Text</a:t>
            </a:r>
          </a:p>
        </p:txBody>
      </p:sp>
      <p:sp>
        <p:nvSpPr>
          <p:cNvPr id="40" name="Body Level One…"/>
          <p:cNvSpPr txBox="1">
            <a:spLocks noGrp="1"/>
          </p:cNvSpPr>
          <p:nvPr>
            <p:ph type="body" sz="quarter" idx="1"/>
          </p:nvPr>
        </p:nvSpPr>
        <p:spPr>
          <a:xfrm>
            <a:off x="952500" y="4724400"/>
            <a:ext cx="5334000" cy="41148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4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Title Text"/>
          <p:cNvSpPr txBox="1">
            <a:spLocks noGrp="1"/>
          </p:cNvSpPr>
          <p:nvPr>
            <p:ph type="title"/>
          </p:nvPr>
        </p:nvSpPr>
        <p:spPr>
          <a:prstGeom prst="rect">
            <a:avLst/>
          </a:prstGeom>
        </p:spPr>
        <p:txBody>
          <a:bodyPr/>
          <a:lstStyle/>
          <a:p>
            <a:r>
              <a:t>Title Text</a:t>
            </a:r>
          </a:p>
        </p:txBody>
      </p:sp>
      <p:sp>
        <p:nvSpPr>
          <p:cNvPr id="49"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txBox="1">
            <a:spLocks noGrp="1"/>
          </p:cNvSpPr>
          <p:nvPr>
            <p:ph type="title"/>
          </p:nvPr>
        </p:nvSpPr>
        <p:spPr>
          <a:prstGeom prst="rect">
            <a:avLst/>
          </a:prstGeom>
        </p:spPr>
        <p:txBody>
          <a:bodyPr/>
          <a:lstStyle/>
          <a:p>
            <a:r>
              <a:t>Title Text</a:t>
            </a:r>
          </a:p>
        </p:txBody>
      </p:sp>
      <p:sp>
        <p:nvSpPr>
          <p:cNvPr id="57"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5" name="Image"/>
          <p:cNvSpPr>
            <a:spLocks noGrp="1"/>
          </p:cNvSpPr>
          <p:nvPr>
            <p:ph type="pic" sz="half" idx="13"/>
          </p:nvPr>
        </p:nvSpPr>
        <p:spPr>
          <a:xfrm>
            <a:off x="6718300" y="2590800"/>
            <a:ext cx="5334000" cy="6286500"/>
          </a:xfrm>
          <a:prstGeom prst="rect">
            <a:avLst/>
          </a:prstGeom>
        </p:spPr>
        <p:txBody>
          <a:bodyPr lIns="91439" tIns="45719" rIns="91439" bIns="45719" anchor="t">
            <a:noAutofit/>
          </a:bodyPr>
          <a:lstStyle/>
          <a:p>
            <a:endParaRPr/>
          </a:p>
        </p:txBody>
      </p:sp>
      <p:sp>
        <p:nvSpPr>
          <p:cNvPr id="66" name="Title Text"/>
          <p:cNvSpPr txBox="1">
            <a:spLocks noGrp="1"/>
          </p:cNvSpPr>
          <p:nvPr>
            <p:ph type="title"/>
          </p:nvPr>
        </p:nvSpPr>
        <p:spPr>
          <a:prstGeom prst="rect">
            <a:avLst/>
          </a:prstGeom>
        </p:spPr>
        <p:txBody>
          <a:bodyPr/>
          <a:lstStyle/>
          <a:p>
            <a:r>
              <a:t>Title Text</a:t>
            </a:r>
          </a:p>
        </p:txBody>
      </p:sp>
      <p:sp>
        <p:nvSpPr>
          <p:cNvPr id="67" name="Body Level One…"/>
          <p:cNvSpPr txBox="1">
            <a:spLocks noGrp="1"/>
          </p:cNvSpPr>
          <p:nvPr>
            <p:ph type="body" sz="half" idx="1"/>
          </p:nvPr>
        </p:nvSpPr>
        <p:spPr>
          <a:xfrm>
            <a:off x="952500" y="2590800"/>
            <a:ext cx="5334000" cy="6286500"/>
          </a:xfrm>
          <a:prstGeom prst="rect">
            <a:avLst/>
          </a:prstGeom>
        </p:spPr>
        <p:txBody>
          <a:bodyPr/>
          <a:lstStyle>
            <a:lvl1pPr marL="342900" indent="-342900">
              <a:spcBef>
                <a:spcPts val="3200"/>
              </a:spcBef>
              <a:defRPr sz="2800"/>
            </a:lvl1pPr>
            <a:lvl2pPr marL="685800" indent="-342900">
              <a:spcBef>
                <a:spcPts val="3200"/>
              </a:spcBef>
              <a:defRPr sz="2800"/>
            </a:lvl2pPr>
            <a:lvl3pPr marL="1028700" indent="-342900">
              <a:spcBef>
                <a:spcPts val="3200"/>
              </a:spcBef>
              <a:defRPr sz="2800"/>
            </a:lvl3pPr>
            <a:lvl4pPr marL="1371600" indent="-342900">
              <a:spcBef>
                <a:spcPts val="3200"/>
              </a:spcBef>
              <a:defRPr sz="2800"/>
            </a:lvl4pPr>
            <a:lvl5pPr marL="1714500" indent="-342900">
              <a:spcBef>
                <a:spcPts val="3200"/>
              </a:spcBef>
              <a:defRPr sz="2800"/>
            </a:lvl5pPr>
          </a:lstStyle>
          <a:p>
            <a:r>
              <a:t>Body Level One</a:t>
            </a:r>
          </a:p>
          <a:p>
            <a:pPr lvl="1"/>
            <a:r>
              <a:t>Body Level Two</a:t>
            </a:r>
          </a:p>
          <a:p>
            <a:pPr lvl="2"/>
            <a:r>
              <a:t>Body Level Three</a:t>
            </a:r>
          </a:p>
          <a:p>
            <a:pPr lvl="3"/>
            <a:r>
              <a:t>Body Level Four</a:t>
            </a:r>
          </a:p>
          <a:p>
            <a:pPr lvl="4"/>
            <a:r>
              <a:t>Body Level Five</a:t>
            </a:r>
          </a:p>
        </p:txBody>
      </p:sp>
      <p:sp>
        <p:nvSpPr>
          <p:cNvPr id="68" name="Slide Number"/>
          <p:cNvSpPr txBox="1">
            <a:spLocks noGrp="1"/>
          </p:cNvSpPr>
          <p:nvPr>
            <p:ph type="sldNum" sz="quarter" idx="2"/>
          </p:nvPr>
        </p:nvSpPr>
        <p:spPr>
          <a:xfrm>
            <a:off x="6328884" y="9296400"/>
            <a:ext cx="340259" cy="342900"/>
          </a:xfrm>
          <a:prstGeom prst="rect">
            <a:avLst/>
          </a:prstGeom>
        </p:spPr>
        <p:txBody>
          <a:bodyPr/>
          <a:lstStyle>
            <a:lvl1pPr>
              <a:defRPr>
                <a:latin typeface="Helvetica Light"/>
                <a:ea typeface="Helvetica Light"/>
                <a:cs typeface="Helvetica Light"/>
                <a:sym typeface="Helvetica Light"/>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5" name="Body Level One…"/>
          <p:cNvSpPr txBox="1">
            <a:spLocks noGrp="1"/>
          </p:cNvSpPr>
          <p:nvPr>
            <p:ph type="body" idx="1"/>
          </p:nvPr>
        </p:nvSpPr>
        <p:spPr>
          <a:xfrm>
            <a:off x="952500" y="1270000"/>
            <a:ext cx="11099800" cy="721360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3" name="Image"/>
          <p:cNvSpPr>
            <a:spLocks noGrp="1"/>
          </p:cNvSpPr>
          <p:nvPr>
            <p:ph type="pic" sz="quarter" idx="13"/>
          </p:nvPr>
        </p:nvSpPr>
        <p:spPr>
          <a:xfrm>
            <a:off x="6718300" y="5092700"/>
            <a:ext cx="5334000" cy="3771900"/>
          </a:xfrm>
          <a:prstGeom prst="rect">
            <a:avLst/>
          </a:prstGeom>
        </p:spPr>
        <p:txBody>
          <a:bodyPr lIns="91439" tIns="45719" rIns="91439" bIns="45719" anchor="t">
            <a:noAutofit/>
          </a:bodyPr>
          <a:lstStyle/>
          <a:p>
            <a:endParaRPr/>
          </a:p>
        </p:txBody>
      </p:sp>
      <p:sp>
        <p:nvSpPr>
          <p:cNvPr id="84" name="Image"/>
          <p:cNvSpPr>
            <a:spLocks noGrp="1"/>
          </p:cNvSpPr>
          <p:nvPr>
            <p:ph type="pic" sz="quarter" idx="14"/>
          </p:nvPr>
        </p:nvSpPr>
        <p:spPr>
          <a:xfrm>
            <a:off x="6718300" y="889000"/>
            <a:ext cx="5334000" cy="3771900"/>
          </a:xfrm>
          <a:prstGeom prst="rect">
            <a:avLst/>
          </a:prstGeom>
        </p:spPr>
        <p:txBody>
          <a:bodyPr lIns="91439" tIns="45719" rIns="91439" bIns="45719" anchor="t">
            <a:noAutofit/>
          </a:bodyPr>
          <a:lstStyle/>
          <a:p>
            <a:endParaRPr/>
          </a:p>
        </p:txBody>
      </p:sp>
      <p:sp>
        <p:nvSpPr>
          <p:cNvPr id="85" name="Image"/>
          <p:cNvSpPr>
            <a:spLocks noGrp="1"/>
          </p:cNvSpPr>
          <p:nvPr>
            <p:ph type="pic" sz="half" idx="15"/>
          </p:nvPr>
        </p:nvSpPr>
        <p:spPr>
          <a:xfrm>
            <a:off x="952500" y="889000"/>
            <a:ext cx="5334000" cy="7975600"/>
          </a:xfrm>
          <a:prstGeom prst="rect">
            <a:avLst/>
          </a:prstGeom>
        </p:spPr>
        <p:txBody>
          <a:bodyPr lIns="91439" tIns="45719" rIns="91439" bIns="45719" anchor="t">
            <a:noAutofit/>
          </a:bodyPr>
          <a:lstStyle/>
          <a:p>
            <a:endParaRPr/>
          </a:p>
        </p:txBody>
      </p:sp>
      <p:sp>
        <p:nvSpPr>
          <p:cNvPr id="8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952500" y="254000"/>
            <a:ext cx="11099800" cy="21590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Title Text</a:t>
            </a:r>
          </a:p>
        </p:txBody>
      </p:sp>
      <p:sp>
        <p:nvSpPr>
          <p:cNvPr id="3" name="Body Level One…"/>
          <p:cNvSpPr txBox="1">
            <a:spLocks noGrp="1"/>
          </p:cNvSpPr>
          <p:nvPr>
            <p:ph type="body" idx="1"/>
          </p:nvPr>
        </p:nvSpPr>
        <p:spPr>
          <a:xfrm>
            <a:off x="952500" y="2590800"/>
            <a:ext cx="11099800" cy="62865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4" name="Slide Number"/>
          <p:cNvSpPr txBox="1">
            <a:spLocks noGrp="1"/>
          </p:cNvSpPr>
          <p:nvPr>
            <p:ph type="sldNum" sz="quarter" idx="2"/>
          </p:nvPr>
        </p:nvSpPr>
        <p:spPr>
          <a:xfrm>
            <a:off x="6328884" y="9296400"/>
            <a:ext cx="340259" cy="324306"/>
          </a:xfrm>
          <a:prstGeom prst="rect">
            <a:avLst/>
          </a:prstGeom>
          <a:ln w="12700">
            <a:miter lim="400000"/>
          </a:ln>
        </p:spPr>
        <p:txBody>
          <a:bodyPr wrap="none" lIns="50800" tIns="50800" rIns="50800" bIns="50800">
            <a:spAutoFit/>
          </a:bodyPr>
          <a:lstStyle>
            <a:lvl1pPr>
              <a:defRPr sz="1600" b="0">
                <a:latin typeface="Helvetica Neue Light"/>
                <a:ea typeface="Helvetica Neue Light"/>
                <a:cs typeface="Helvetica Neue Light"/>
                <a:sym typeface="Helvetica Neue Light"/>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1pPr>
      <a:lvl2pPr marL="0" marR="0" indent="228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2pPr>
      <a:lvl3pPr marL="0" marR="0" indent="457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3pPr>
      <a:lvl4pPr marL="0" marR="0" indent="685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4pPr>
      <a:lvl5pPr marL="0" marR="0" indent="9144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5pPr>
      <a:lvl6pPr marL="0" marR="0" indent="11430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6pPr>
      <a:lvl7pPr marL="0" marR="0" indent="1371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7pPr>
      <a:lvl8pPr marL="0" marR="0" indent="1600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8pPr>
      <a:lvl9pPr marL="0" marR="0" indent="1828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9pPr>
    </p:titleStyle>
    <p:bodyStyle>
      <a:lvl1pPr marL="444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1pPr>
      <a:lvl2pPr marL="889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2pPr>
      <a:lvl3pPr marL="1333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3pPr>
      <a:lvl4pPr marL="1778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4pPr>
      <a:lvl5pPr marL="2222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5pPr>
      <a:lvl6pPr marL="2667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6pPr>
      <a:lvl7pPr marL="3111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7pPr>
      <a:lvl8pPr marL="3556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8pPr>
      <a:lvl9pPr marL="4000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9pPr>
    </p:bodyStyle>
    <p:otherStyle>
      <a:lvl1pPr marL="0" marR="0" indent="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1pPr>
      <a:lvl2pPr marL="0" marR="0" indent="228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2pPr>
      <a:lvl3pPr marL="0" marR="0" indent="457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3pPr>
      <a:lvl4pPr marL="0" marR="0" indent="685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4pPr>
      <a:lvl5pPr marL="0" marR="0" indent="9144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5pPr>
      <a:lvl6pPr marL="0" marR="0" indent="11430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6pPr>
      <a:lvl7pPr marL="0" marR="0" indent="1371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7pPr>
      <a:lvl8pPr marL="0" marR="0" indent="1600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8pPr>
      <a:lvl9pPr marL="0" marR="0" indent="1828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hyperlink" Target="https://github.com/pmwaddell/pd-c-photochem-ML" TargetMode="Externa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9.tiff"/></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lt;your name&gt;…">
            <a:extLst>
              <a:ext uri="{FF2B5EF4-FFF2-40B4-BE49-F238E27FC236}">
                <a16:creationId xmlns:a16="http://schemas.microsoft.com/office/drawing/2014/main" id="{5A2A3969-6BA9-4EDC-B9D4-1E8319280F8D}"/>
              </a:ext>
            </a:extLst>
          </p:cNvPr>
          <p:cNvSpPr txBox="1"/>
          <p:nvPr/>
        </p:nvSpPr>
        <p:spPr>
          <a:xfrm>
            <a:off x="451778" y="7720716"/>
            <a:ext cx="12101238" cy="1731637"/>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pPr>
              <a:defRPr b="0">
                <a:solidFill>
                  <a:srgbClr val="00325B"/>
                </a:solidFill>
                <a:latin typeface="Helvetica Light"/>
                <a:ea typeface="Helvetica Light"/>
                <a:cs typeface="Helvetica Light"/>
                <a:sym typeface="Helvetica Light"/>
              </a:defRPr>
            </a:pPr>
            <a:r>
              <a:rPr lang="en-US" dirty="0">
                <a:latin typeface="Helvetica" panose="020B0604020202020204" pitchFamily="34" charset="0"/>
                <a:cs typeface="Helvetica" panose="020B0604020202020204" pitchFamily="34" charset="0"/>
              </a:rPr>
              <a:t>Peter M. Waddell, Ph.D.</a:t>
            </a:r>
            <a:endParaRPr dirty="0">
              <a:latin typeface="Helvetica" panose="020B0604020202020204" pitchFamily="34" charset="0"/>
              <a:cs typeface="Helvetica" panose="020B0604020202020204" pitchFamily="34" charset="0"/>
            </a:endParaRPr>
          </a:p>
        </p:txBody>
      </p:sp>
      <p:sp>
        <p:nvSpPr>
          <p:cNvPr id="2" name="Rectangle 1">
            <a:extLst>
              <a:ext uri="{FF2B5EF4-FFF2-40B4-BE49-F238E27FC236}">
                <a16:creationId xmlns:a16="http://schemas.microsoft.com/office/drawing/2014/main" id="{9B6E1109-8684-4923-B715-76BB5B1B5125}"/>
              </a:ext>
            </a:extLst>
          </p:cNvPr>
          <p:cNvSpPr/>
          <p:nvPr/>
        </p:nvSpPr>
        <p:spPr>
          <a:xfrm>
            <a:off x="63500" y="208580"/>
            <a:ext cx="1854200" cy="1853827"/>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5" name="JACS 2017, 139, 9605.">
            <a:extLst>
              <a:ext uri="{FF2B5EF4-FFF2-40B4-BE49-F238E27FC236}">
                <a16:creationId xmlns:a16="http://schemas.microsoft.com/office/drawing/2014/main" id="{7B46F9D7-9E56-F96A-0531-D9EE56948057}"/>
              </a:ext>
            </a:extLst>
          </p:cNvPr>
          <p:cNvSpPr txBox="1"/>
          <p:nvPr/>
        </p:nvSpPr>
        <p:spPr>
          <a:xfrm>
            <a:off x="7919704" y="91849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14, 14217.</a:t>
            </a:r>
            <a:endParaRPr lang="en-US" sz="1600" dirty="0">
              <a:latin typeface="Helvetica Light"/>
              <a:cs typeface="Helvetica" panose="020B0604020202020204" pitchFamily="34" charset="0"/>
            </a:endParaRPr>
          </a:p>
        </p:txBody>
      </p:sp>
      <p:sp>
        <p:nvSpPr>
          <p:cNvPr id="127" name="Mechanism-driven catalyst design for sustainable chemistry"/>
          <p:cNvSpPr txBox="1"/>
          <p:nvPr/>
        </p:nvSpPr>
        <p:spPr>
          <a:xfrm>
            <a:off x="1503452" y="750394"/>
            <a:ext cx="9997891" cy="1159613"/>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lvl1pPr>
              <a:lnSpc>
                <a:spcPct val="120000"/>
              </a:lnSpc>
              <a:defRPr sz="3000" b="0">
                <a:solidFill>
                  <a:srgbClr val="00325B"/>
                </a:solidFill>
                <a:latin typeface="Helvetica Light"/>
                <a:ea typeface="Helvetica Light"/>
                <a:cs typeface="Helvetica Light"/>
                <a:sym typeface="Helvetica Light"/>
              </a:defRPr>
            </a:lvl1pPr>
          </a:lstStyle>
          <a:p>
            <a:r>
              <a:rPr lang="en-US" dirty="0">
                <a:latin typeface="Helvetica" panose="020B0604020202020204" pitchFamily="34" charset="0"/>
                <a:cs typeface="Helvetica" panose="020B0604020202020204" pitchFamily="34" charset="0"/>
              </a:rPr>
              <a:t>Computational and Machine Learning Exploration of Pd-C Photocleavage in T-shaped Organopalladium Complexes </a:t>
            </a:r>
          </a:p>
        </p:txBody>
      </p:sp>
      <p:pic>
        <p:nvPicPr>
          <p:cNvPr id="6" name="Picture 5" descr="A close-up of a structure&#10;&#10;Description automatically generated">
            <a:extLst>
              <a:ext uri="{FF2B5EF4-FFF2-40B4-BE49-F238E27FC236}">
                <a16:creationId xmlns:a16="http://schemas.microsoft.com/office/drawing/2014/main" id="{386551EE-B7AD-4C10-12C5-832B6CFF96F0}"/>
              </a:ext>
            </a:extLst>
          </p:cNvPr>
          <p:cNvPicPr>
            <a:picLocks noChangeAspect="1"/>
          </p:cNvPicPr>
          <p:nvPr/>
        </p:nvPicPr>
        <p:blipFill>
          <a:blip r:embed="rId3">
            <a:extLst>
              <a:ext uri="{28A0092B-C50C-407E-A947-70E740481C1C}">
                <a14:useLocalDpi xmlns:a14="http://schemas.microsoft.com/office/drawing/2010/main" val="0"/>
              </a:ext>
            </a:extLst>
          </a:blip>
          <a:srcRect t="9145"/>
          <a:stretch/>
        </p:blipFill>
        <p:spPr>
          <a:xfrm>
            <a:off x="1289962" y="3025867"/>
            <a:ext cx="10424870" cy="3883788"/>
          </a:xfrm>
          <a:prstGeom prst="rect">
            <a:avLst/>
          </a:prstGeom>
        </p:spPr>
      </p:pic>
    </p:spTree>
    <p:extLst>
      <p:ext uri="{BB962C8B-B14F-4D97-AF65-F5344CB8AC3E}">
        <p14:creationId xmlns:p14="http://schemas.microsoft.com/office/powerpoint/2010/main" val="549679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64E1EA-5759-0B3B-8CDE-9839C21C8347}"/>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2C698C0B-6D7A-1FEB-12DF-23AB1270FEA9}"/>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sp>
        <p:nvSpPr>
          <p:cNvPr id="2" name="TextBox 1">
            <a:extLst>
              <a:ext uri="{FF2B5EF4-FFF2-40B4-BE49-F238E27FC236}">
                <a16:creationId xmlns:a16="http://schemas.microsoft.com/office/drawing/2014/main" id="{4A9871DE-895E-7233-E5B5-1FC70083E18D}"/>
              </a:ext>
            </a:extLst>
          </p:cNvPr>
          <p:cNvSpPr txBox="1"/>
          <p:nvPr/>
        </p:nvSpPr>
        <p:spPr>
          <a:xfrm>
            <a:off x="1008963" y="8109161"/>
            <a:ext cx="10986874"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Here are the twenty most important features for the first principal component. Notably, electronic features such as Boltzmann-average NBO P lone pair %s and NMR values rank most highly.</a:t>
            </a:r>
          </a:p>
        </p:txBody>
      </p:sp>
      <p:pic>
        <p:nvPicPr>
          <p:cNvPr id="10241" name="Picture 1">
            <a:extLst>
              <a:ext uri="{FF2B5EF4-FFF2-40B4-BE49-F238E27FC236}">
                <a16:creationId xmlns:a16="http://schemas.microsoft.com/office/drawing/2014/main" id="{FC583CAA-D808-2B2F-1629-98B8FD1C1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2259749"/>
            <a:ext cx="12458700" cy="54206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4955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19ED4F-02FC-1E9C-71E5-7771A1BC5368}"/>
            </a:ext>
          </a:extLst>
        </p:cNvPr>
        <p:cNvGrpSpPr/>
        <p:nvPr/>
      </p:nvGrpSpPr>
      <p:grpSpPr>
        <a:xfrm>
          <a:off x="0" y="0"/>
          <a:ext cx="0" cy="0"/>
          <a:chOff x="0" y="0"/>
          <a:chExt cx="0" cy="0"/>
        </a:xfrm>
      </p:grpSpPr>
      <p:pic>
        <p:nvPicPr>
          <p:cNvPr id="2050" name="Picture 2">
            <a:extLst>
              <a:ext uri="{FF2B5EF4-FFF2-40B4-BE49-F238E27FC236}">
                <a16:creationId xmlns:a16="http://schemas.microsoft.com/office/drawing/2014/main" id="{5888FFAB-CFD6-2D70-94FE-EC351464DE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1"/>
            <a:ext cx="9246590" cy="6102284"/>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E5479D82-E07D-8F7C-DADF-4EE9770F3979}"/>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sp>
        <p:nvSpPr>
          <p:cNvPr id="3" name="TextBox 2">
            <a:extLst>
              <a:ext uri="{FF2B5EF4-FFF2-40B4-BE49-F238E27FC236}">
                <a16:creationId xmlns:a16="http://schemas.microsoft.com/office/drawing/2014/main" id="{B2151940-3B9E-3F6B-1127-8EE3232AFBD1}"/>
              </a:ext>
            </a:extLst>
          </p:cNvPr>
          <p:cNvSpPr txBox="1"/>
          <p:nvPr/>
        </p:nvSpPr>
        <p:spPr>
          <a:xfrm>
            <a:off x="739431" y="8628723"/>
            <a:ext cx="11699312"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Boltzmann-average NBO P lone pair %s. </a:t>
            </a:r>
          </a:p>
        </p:txBody>
      </p:sp>
    </p:spTree>
    <p:extLst>
      <p:ext uri="{BB962C8B-B14F-4D97-AF65-F5344CB8AC3E}">
        <p14:creationId xmlns:p14="http://schemas.microsoft.com/office/powerpoint/2010/main" val="2750448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B08B3A-DAEB-FD58-BDD6-19898C3A395D}"/>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7C137E78-9E48-1E08-AB19-24838237F365}"/>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pic>
        <p:nvPicPr>
          <p:cNvPr id="2049" name="Picture 1">
            <a:extLst>
              <a:ext uri="{FF2B5EF4-FFF2-40B4-BE49-F238E27FC236}">
                <a16:creationId xmlns:a16="http://schemas.microsoft.com/office/drawing/2014/main" id="{A730EF41-A7AE-CE2A-2CE3-F316F131C2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2"/>
            <a:ext cx="9246590" cy="610228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D4BE15F-C541-0C5F-CF4E-DB69F1CEC991}"/>
              </a:ext>
            </a:extLst>
          </p:cNvPr>
          <p:cNvSpPr txBox="1"/>
          <p:nvPr/>
        </p:nvSpPr>
        <p:spPr>
          <a:xfrm>
            <a:off x="739431" y="8444057"/>
            <a:ext cx="11525938"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highest total volume difference in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dirty="0">
                <a:latin typeface="Helvetica" panose="020B0604020202020204" pitchFamily="34" charset="0"/>
                <a:cs typeface="Helvetica" panose="020B0604020202020204" pitchFamily="34" charset="0"/>
              </a:rPr>
              <a:t> between two neighboring quadrants.</a:t>
            </a:r>
          </a:p>
        </p:txBody>
      </p:sp>
    </p:spTree>
    <p:extLst>
      <p:ext uri="{BB962C8B-B14F-4D97-AF65-F5344CB8AC3E}">
        <p14:creationId xmlns:p14="http://schemas.microsoft.com/office/powerpoint/2010/main" val="1551255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310802-2447-13A3-5E2D-1638D4BC7693}"/>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D4E66397-F2D0-1525-4B0F-4001D9E3653C}"/>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COMPUTATIONAL WORKFLOW</a:t>
            </a:r>
          </a:p>
        </p:txBody>
      </p:sp>
      <p:sp>
        <p:nvSpPr>
          <p:cNvPr id="2" name="TextBox 1">
            <a:extLst>
              <a:ext uri="{FF2B5EF4-FFF2-40B4-BE49-F238E27FC236}">
                <a16:creationId xmlns:a16="http://schemas.microsoft.com/office/drawing/2014/main" id="{CC460299-4E1F-5EA7-9027-87DBABFBFAF4}"/>
              </a:ext>
            </a:extLst>
          </p:cNvPr>
          <p:cNvSpPr txBox="1"/>
          <p:nvPr/>
        </p:nvSpPr>
        <p:spPr>
          <a:xfrm>
            <a:off x="1072677" y="2156391"/>
            <a:ext cx="10859445" cy="72122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ather and prune ligand set from Kraken database</a:t>
            </a: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enerate SMILES strings for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methylpalladium</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chloride T-shaped complexes for each ligand</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Use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RDKit</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to run conformer searches for each complex</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Perform geometry optimizations based on the </a:t>
            </a:r>
            <a:r>
              <a:rPr kumimoji="0" lang="en-US" sz="2200" i="1" u="sng" strike="noStrike" cap="none" spc="0" normalizeH="0" baseline="0" dirty="0">
                <a:ln>
                  <a:noFill/>
                </a:ln>
                <a:solidFill>
                  <a:srgbClr val="000000"/>
                </a:solidFill>
                <a:effectLst/>
                <a:uFillTx/>
                <a:latin typeface="Helvetica Neue"/>
                <a:ea typeface="Helvetica Neue"/>
                <a:cs typeface="Helvetica Neue"/>
                <a:sym typeface="Helvetica Neue"/>
              </a:rPr>
              <a:t>lowest energy conformer only</a:t>
            </a:r>
            <a:r>
              <a:rPr kumimoji="0" lang="en-US" sz="2200" i="1"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or each complex (note that currently I am neglecting all other conformers at this time, which I intend to address later with more compute tim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Perform TDDFT calculations and simulate the UV-vis spectra for each complex, determine the </a:t>
            </a:r>
            <a:r>
              <a:rPr lang="el-GR" sz="2200" b="0" i="1" dirty="0"/>
              <a:t>λ</a:t>
            </a:r>
            <a:r>
              <a:rPr lang="en-US" sz="2200" b="0" i="1" baseline="-25000" dirty="0"/>
              <a:t>max</a:t>
            </a:r>
            <a:r>
              <a:rPr lang="en-US" sz="2200" b="0" i="1" dirty="0"/>
              <a:t> </a:t>
            </a:r>
            <a:r>
              <a:rPr lang="en-US" sz="2200" b="0" dirty="0"/>
              <a:t>for the relevant transition</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ind trends in </a:t>
            </a:r>
            <a:r>
              <a:rPr lang="el-GR" sz="2200" b="0" i="1" dirty="0"/>
              <a:t>λ</a:t>
            </a:r>
            <a:r>
              <a:rPr lang="en-US" sz="2200" b="0" i="1" baseline="-25000" dirty="0"/>
              <a:t>max</a:t>
            </a:r>
            <a:r>
              <a:rPr lang="en-US" sz="2200" b="0" i="1" dirty="0"/>
              <a:t> </a:t>
            </a:r>
            <a:r>
              <a:rPr lang="en-US" sz="2200" b="0" dirty="0"/>
              <a:t>and ligand/complex propertie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Use machine learning to build and validate models to predict </a:t>
            </a:r>
            <a:r>
              <a:rPr lang="el-GR" sz="2200" b="0" i="1" dirty="0"/>
              <a:t>λ</a:t>
            </a:r>
            <a:r>
              <a:rPr lang="en-US" sz="2200" b="0" i="1" baseline="-25000" dirty="0"/>
              <a:t>max</a:t>
            </a:r>
            <a:r>
              <a:rPr lang="en-US" sz="2200" b="0" i="1" dirty="0"/>
              <a:t> </a:t>
            </a:r>
            <a:r>
              <a:rPr lang="en-US" sz="2200" b="0" dirty="0"/>
              <a:t>for other organophosphorus ligands, extract insights</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See the repo at: </a:t>
            </a:r>
            <a:r>
              <a:rPr lang="en-US" sz="2200" b="0" dirty="0">
                <a:hlinkClick r:id="rId2"/>
              </a:rPr>
              <a:t>https://github.com/pmwaddell/pd-c-photochem-ML</a:t>
            </a:r>
            <a:r>
              <a:rPr lang="en-US" sz="2200" b="0" dirty="0"/>
              <a:t> for the source code, all steps are automated with scripts</a:t>
            </a: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226069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D51813-74CA-D0FD-A2B9-D793DEBFCBB0}"/>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45A8BD76-C57B-3FF1-44A2-AFD199A7890B}"/>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GEOMETRY OPTIMIZATION</a:t>
            </a:r>
          </a:p>
        </p:txBody>
      </p:sp>
      <p:sp>
        <p:nvSpPr>
          <p:cNvPr id="5" name="TextBox 4">
            <a:extLst>
              <a:ext uri="{FF2B5EF4-FFF2-40B4-BE49-F238E27FC236}">
                <a16:creationId xmlns:a16="http://schemas.microsoft.com/office/drawing/2014/main" id="{D4351375-D4F5-C38A-53A8-64C6FA02019D}"/>
              </a:ext>
            </a:extLst>
          </p:cNvPr>
          <p:cNvSpPr txBox="1"/>
          <p:nvPr/>
        </p:nvSpPr>
        <p:spPr>
          <a:xfrm>
            <a:off x="830513" y="7597571"/>
            <a:ext cx="11343774" cy="15799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fter screening various basis sets and functionals for geometry optimization,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3/def2-TZV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as found to give good agreement (key bond lengths within 0.05 Å, angles within 1°) with the reporte</a:t>
            </a:r>
            <a:r>
              <a:rPr lang="en-US" b="0" dirty="0"/>
              <a:t>d X-ray structure while being relatively time-efficien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16F619C9-B465-B524-7CC6-FD04D9A9366B}"/>
              </a:ext>
            </a:extLst>
          </p:cNvPr>
          <p:cNvPicPr>
            <a:picLocks noChangeAspect="1"/>
          </p:cNvPicPr>
          <p:nvPr/>
        </p:nvPicPr>
        <p:blipFill>
          <a:blip r:embed="rId2"/>
          <a:stretch>
            <a:fillRect/>
          </a:stretch>
        </p:blipFill>
        <p:spPr>
          <a:xfrm>
            <a:off x="6502400" y="2884402"/>
            <a:ext cx="5355771" cy="3636447"/>
          </a:xfrm>
          <a:prstGeom prst="rect">
            <a:avLst/>
          </a:prstGeom>
        </p:spPr>
      </p:pic>
      <p:pic>
        <p:nvPicPr>
          <p:cNvPr id="11" name="Picture 10">
            <a:extLst>
              <a:ext uri="{FF2B5EF4-FFF2-40B4-BE49-F238E27FC236}">
                <a16:creationId xmlns:a16="http://schemas.microsoft.com/office/drawing/2014/main" id="{045CF384-16B3-F739-1F0F-A5763BEC373C}"/>
              </a:ext>
            </a:extLst>
          </p:cNvPr>
          <p:cNvPicPr>
            <a:picLocks noChangeAspect="1"/>
          </p:cNvPicPr>
          <p:nvPr/>
        </p:nvPicPr>
        <p:blipFill>
          <a:blip r:embed="rId3"/>
          <a:stretch>
            <a:fillRect/>
          </a:stretch>
        </p:blipFill>
        <p:spPr>
          <a:xfrm>
            <a:off x="952976" y="3059879"/>
            <a:ext cx="5201081" cy="3448150"/>
          </a:xfrm>
          <a:prstGeom prst="rect">
            <a:avLst/>
          </a:prstGeom>
        </p:spPr>
      </p:pic>
      <p:sp>
        <p:nvSpPr>
          <p:cNvPr id="12" name="JACS 2017, 139, 9605.">
            <a:extLst>
              <a:ext uri="{FF2B5EF4-FFF2-40B4-BE49-F238E27FC236}">
                <a16:creationId xmlns:a16="http://schemas.microsoft.com/office/drawing/2014/main" id="{4E7D7A2D-C55F-C28B-6AB5-227FA2FDD101}"/>
              </a:ext>
            </a:extLst>
          </p:cNvPr>
          <p:cNvSpPr txBox="1"/>
          <p:nvPr/>
        </p:nvSpPr>
        <p:spPr>
          <a:xfrm>
            <a:off x="894679" y="6762800"/>
            <a:ext cx="5317672"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r>
              <a:rPr lang="en-US" sz="1600" b="0" dirty="0">
                <a:latin typeface="Helvetica Light"/>
              </a:rPr>
              <a:t>From Nozaki </a:t>
            </a:r>
            <a:r>
              <a:rPr lang="de-DE" sz="1600" b="0" i="1" dirty="0">
                <a:effectLst/>
              </a:rPr>
              <a:t>Organometallics </a:t>
            </a:r>
            <a:r>
              <a:rPr lang="de-DE" sz="1600" dirty="0">
                <a:effectLst/>
              </a:rPr>
              <a:t>2006</a:t>
            </a:r>
            <a:r>
              <a:rPr lang="de-DE" sz="1600" b="0" i="1" dirty="0">
                <a:effectLst/>
              </a:rPr>
              <a:t>, 25</a:t>
            </a:r>
            <a:r>
              <a:rPr lang="de-DE" sz="1600" b="0" dirty="0">
                <a:effectLst/>
              </a:rPr>
              <a:t>,</a:t>
            </a:r>
            <a:r>
              <a:rPr lang="de-DE" sz="1600" b="0" i="1" dirty="0">
                <a:effectLst/>
              </a:rPr>
              <a:t> </a:t>
            </a:r>
            <a:r>
              <a:rPr lang="de-DE" sz="1600" b="0" dirty="0">
                <a:effectLst/>
              </a:rPr>
              <a:t>4588</a:t>
            </a:r>
            <a:r>
              <a:rPr lang="de-DE" sz="1600" b="0" dirty="0"/>
              <a:t>.</a:t>
            </a:r>
            <a:endParaRPr lang="en-US" sz="1600" b="0" dirty="0"/>
          </a:p>
        </p:txBody>
      </p:sp>
      <p:sp>
        <p:nvSpPr>
          <p:cNvPr id="13" name="TextBox 12">
            <a:extLst>
              <a:ext uri="{FF2B5EF4-FFF2-40B4-BE49-F238E27FC236}">
                <a16:creationId xmlns:a16="http://schemas.microsoft.com/office/drawing/2014/main" id="{C4AB1849-5226-3C01-3098-714A0BD1951C}"/>
              </a:ext>
            </a:extLst>
          </p:cNvPr>
          <p:cNvSpPr txBox="1"/>
          <p:nvPr/>
        </p:nvSpPr>
        <p:spPr>
          <a:xfrm>
            <a:off x="1773032" y="2100107"/>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terature X-ray structure </a:t>
            </a:r>
          </a:p>
        </p:txBody>
      </p:sp>
      <p:sp>
        <p:nvSpPr>
          <p:cNvPr id="14" name="TextBox 13">
            <a:extLst>
              <a:ext uri="{FF2B5EF4-FFF2-40B4-BE49-F238E27FC236}">
                <a16:creationId xmlns:a16="http://schemas.microsoft.com/office/drawing/2014/main" id="{91853240-2BA8-4B54-6F1A-422B715EEA16}"/>
              </a:ext>
            </a:extLst>
          </p:cNvPr>
          <p:cNvSpPr txBox="1"/>
          <p:nvPr/>
        </p:nvSpPr>
        <p:spPr>
          <a:xfrm>
            <a:off x="6778170" y="2103214"/>
            <a:ext cx="4804229"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t>DFT geometry optimized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structure </a:t>
            </a:r>
          </a:p>
        </p:txBody>
      </p:sp>
      <p:sp>
        <p:nvSpPr>
          <p:cNvPr id="2" name="TextBox 1">
            <a:extLst>
              <a:ext uri="{FF2B5EF4-FFF2-40B4-BE49-F238E27FC236}">
                <a16:creationId xmlns:a16="http://schemas.microsoft.com/office/drawing/2014/main" id="{51355194-4923-C3A7-B374-391C8D3456CA}"/>
              </a:ext>
            </a:extLst>
          </p:cNvPr>
          <p:cNvSpPr txBox="1"/>
          <p:nvPr/>
        </p:nvSpPr>
        <p:spPr>
          <a:xfrm>
            <a:off x="7611834" y="6825638"/>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97967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1F24EC-D744-5991-8C71-0F8B46E011FC}"/>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EBFD07FC-3770-2A27-B10B-E0B989C2D04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A2D8E884-6C57-4127-9E11-4A94B663429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9CDAB46A-7181-5269-D8C3-1F52FD521FDE}"/>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6" name="Picture 1">
            <a:extLst>
              <a:ext uri="{FF2B5EF4-FFF2-40B4-BE49-F238E27FC236}">
                <a16:creationId xmlns:a16="http://schemas.microsoft.com/office/drawing/2014/main" id="{EA4FC932-C0C0-0457-E191-7057EC2F53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9852" r="-665"/>
          <a:stretch/>
        </p:blipFill>
        <p:spPr bwMode="auto">
          <a:xfrm>
            <a:off x="6539128" y="2517250"/>
            <a:ext cx="6359237" cy="504733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F656BD1-CCBC-E0B5-6317-7A9203A7416B}"/>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
        <p:nvSpPr>
          <p:cNvPr id="8" name="TextBox 7">
            <a:extLst>
              <a:ext uri="{FF2B5EF4-FFF2-40B4-BE49-F238E27FC236}">
                <a16:creationId xmlns:a16="http://schemas.microsoft.com/office/drawing/2014/main" id="{BDC756D6-C67C-7AE1-D92A-AA4B59147962}"/>
              </a:ext>
            </a:extLst>
          </p:cNvPr>
          <p:cNvSpPr txBox="1"/>
          <p:nvPr/>
        </p:nvSpPr>
        <p:spPr>
          <a:xfrm>
            <a:off x="8108831" y="2045326"/>
            <a:ext cx="410142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 full</a:t>
            </a:r>
          </a:p>
        </p:txBody>
      </p:sp>
    </p:spTree>
    <p:extLst>
      <p:ext uri="{BB962C8B-B14F-4D97-AF65-F5344CB8AC3E}">
        <p14:creationId xmlns:p14="http://schemas.microsoft.com/office/powerpoint/2010/main" val="3442880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4B1F41-4E84-5750-A476-1490C1917144}"/>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8831747C-E0C5-C28F-DF92-BBF05D13EF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C18B573C-F1DC-DC92-C15F-0E08C12B37DF}"/>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A4EFDC1F-6A0E-3A25-67DC-E0DC21878747}"/>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25A91916-4BB8-1097-0DF8-1FE98ADF52B9}"/>
              </a:ext>
            </a:extLst>
          </p:cNvPr>
          <p:cNvPicPr>
            <a:picLocks noChangeAspect="1"/>
          </p:cNvPicPr>
          <p:nvPr/>
        </p:nvPicPr>
        <p:blipFill>
          <a:blip r:embed="rId4" cstate="print">
            <a:extLst>
              <a:ext uri="{28A0092B-C50C-407E-A947-70E740481C1C}">
                <a14:useLocalDpi xmlns:a14="http://schemas.microsoft.com/office/drawing/2010/main" val="0"/>
              </a:ext>
            </a:extLst>
          </a:blip>
          <a:srcRect l="4439" t="8274" r="8882" b="2576"/>
          <a:stretch/>
        </p:blipFill>
        <p:spPr bwMode="auto">
          <a:xfrm>
            <a:off x="6450322" y="2517250"/>
            <a:ext cx="6568333" cy="5174238"/>
          </a:xfrm>
          <a:prstGeom prst="rect">
            <a:avLst/>
          </a:prstGeom>
          <a:noFill/>
          <a:ln>
            <a:noFill/>
          </a:ln>
        </p:spPr>
      </p:pic>
      <p:sp>
        <p:nvSpPr>
          <p:cNvPr id="3" name="TextBox 2">
            <a:extLst>
              <a:ext uri="{FF2B5EF4-FFF2-40B4-BE49-F238E27FC236}">
                <a16:creationId xmlns:a16="http://schemas.microsoft.com/office/drawing/2014/main" id="{47580C3F-F0ED-7F5F-60F8-2CFAA70DDA63}"/>
              </a:ext>
            </a:extLst>
          </p:cNvPr>
          <p:cNvSpPr txBox="1"/>
          <p:nvPr/>
        </p:nvSpPr>
        <p:spPr>
          <a:xfrm>
            <a:off x="7956431" y="2045326"/>
            <a:ext cx="424942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experimental UV-vis spectrum</a:t>
            </a:r>
          </a:p>
        </p:txBody>
      </p:sp>
      <p:sp>
        <p:nvSpPr>
          <p:cNvPr id="6" name="TextBox 5">
            <a:extLst>
              <a:ext uri="{FF2B5EF4-FFF2-40B4-BE49-F238E27FC236}">
                <a16:creationId xmlns:a16="http://schemas.microsoft.com/office/drawing/2014/main" id="{9AB37B21-D082-691A-97F5-6F6773A2F710}"/>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Tree>
    <p:extLst>
      <p:ext uri="{BB962C8B-B14F-4D97-AF65-F5344CB8AC3E}">
        <p14:creationId xmlns:p14="http://schemas.microsoft.com/office/powerpoint/2010/main" val="3347847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C6F81760-84A9-A72B-10DF-3547088EF208}"/>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6" name="Picture 5">
            <a:extLst>
              <a:ext uri="{FF2B5EF4-FFF2-40B4-BE49-F238E27FC236}">
                <a16:creationId xmlns:a16="http://schemas.microsoft.com/office/drawing/2014/main" id="{924ADAA6-5EB6-4993-B378-CCB1A8220031}"/>
              </a:ext>
            </a:extLst>
          </p:cNvPr>
          <p:cNvPicPr>
            <a:picLocks noChangeAspect="1"/>
          </p:cNvPicPr>
          <p:nvPr/>
        </p:nvPicPr>
        <p:blipFill>
          <a:blip r:embed="rId3"/>
          <a:stretch>
            <a:fillRect/>
          </a:stretch>
        </p:blipFill>
        <p:spPr>
          <a:xfrm>
            <a:off x="2873375" y="1976706"/>
            <a:ext cx="7258050" cy="4972050"/>
          </a:xfrm>
          <a:prstGeom prst="rect">
            <a:avLst/>
          </a:prstGeom>
        </p:spPr>
      </p:pic>
      <p:cxnSp>
        <p:nvCxnSpPr>
          <p:cNvPr id="8" name="Straight Connector 7">
            <a:extLst>
              <a:ext uri="{FF2B5EF4-FFF2-40B4-BE49-F238E27FC236}">
                <a16:creationId xmlns:a16="http://schemas.microsoft.com/office/drawing/2014/main" id="{BDD8E8BB-4427-319D-9BD3-A385556C395A}"/>
              </a:ext>
            </a:extLst>
          </p:cNvPr>
          <p:cNvCxnSpPr>
            <a:cxnSpLocks/>
          </p:cNvCxnSpPr>
          <p:nvPr/>
        </p:nvCxnSpPr>
        <p:spPr>
          <a:xfrm flipV="1">
            <a:off x="7004050" y="3710256"/>
            <a:ext cx="1063625" cy="276225"/>
          </a:xfrm>
          <a:prstGeom prst="line">
            <a:avLst/>
          </a:prstGeom>
          <a:noFill/>
          <a:ln w="1270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1" name="TextBox 10">
            <a:extLst>
              <a:ext uri="{FF2B5EF4-FFF2-40B4-BE49-F238E27FC236}">
                <a16:creationId xmlns:a16="http://schemas.microsoft.com/office/drawing/2014/main" id="{D81FCB0C-0323-9F36-F53A-CE6504D68E04}"/>
              </a:ext>
            </a:extLst>
          </p:cNvPr>
          <p:cNvSpPr txBox="1"/>
          <p:nvPr/>
        </p:nvSpPr>
        <p:spPr>
          <a:xfrm>
            <a:off x="7604874" y="5106267"/>
            <a:ext cx="4511654"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2.301 Å</a:t>
            </a:r>
          </a:p>
        </p:txBody>
      </p:sp>
      <p:sp>
        <p:nvSpPr>
          <p:cNvPr id="12" name="Arrow: Up 11">
            <a:extLst>
              <a:ext uri="{FF2B5EF4-FFF2-40B4-BE49-F238E27FC236}">
                <a16:creationId xmlns:a16="http://schemas.microsoft.com/office/drawing/2014/main" id="{93EA3C55-1851-362E-8DCF-3BE87374BF33}"/>
              </a:ext>
            </a:extLst>
          </p:cNvPr>
          <p:cNvSpPr/>
          <p:nvPr/>
        </p:nvSpPr>
        <p:spPr>
          <a:xfrm rot="20513260">
            <a:off x="7615338" y="4074790"/>
            <a:ext cx="486527" cy="952501"/>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TextBox 12">
            <a:extLst>
              <a:ext uri="{FF2B5EF4-FFF2-40B4-BE49-F238E27FC236}">
                <a16:creationId xmlns:a16="http://schemas.microsoft.com/office/drawing/2014/main" id="{9FB5F13E-DF23-0C30-2BC1-88F6A17C9A2E}"/>
              </a:ext>
            </a:extLst>
          </p:cNvPr>
          <p:cNvSpPr txBox="1"/>
          <p:nvPr/>
        </p:nvSpPr>
        <p:spPr>
          <a:xfrm>
            <a:off x="526901" y="7262924"/>
            <a:ext cx="11950998" cy="218008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hile we refer to these complexes as T-shaped, they often feature an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in the fourth site. The distance between Pd and H correlates with the strength of the interaction.</a:t>
            </a:r>
            <a:endParaRPr lang="en-US" b="0" dirty="0"/>
          </a:p>
          <a:p>
            <a:pPr marL="0" marR="0" indent="0" algn="just" defTabSz="584200" rtl="0" fontAlgn="auto" latinLnBrk="0" hangingPunct="0">
              <a:lnSpc>
                <a:spcPct val="100000"/>
              </a:lnSpc>
              <a:spcBef>
                <a:spcPts val="0"/>
              </a:spcBef>
              <a:spcAft>
                <a:spcPts val="6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My hypothesis is that the lack of a strong bonding interaction in this site lowers the LUMO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a:t>
            </a:r>
            <a:r>
              <a:rPr lang="en-US" b="0" dirty="0"/>
              <a:t>) energy. Thus,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should correlate with </a:t>
            </a:r>
            <a:r>
              <a:rPr lang="en-US" b="0" dirty="0" err="1">
                <a:latin typeface="Helvetica" panose="020B0604020202020204" pitchFamily="34" charset="0"/>
                <a:cs typeface="Helvetica" panose="020B0604020202020204" pitchFamily="34" charset="0"/>
              </a:rPr>
              <a:t>agostic</a:t>
            </a:r>
            <a:r>
              <a:rPr lang="en-US" b="0" dirty="0">
                <a:latin typeface="Helvetica" panose="020B0604020202020204" pitchFamily="34" charset="0"/>
                <a:cs typeface="Helvetica" panose="020B0604020202020204" pitchFamily="34" charset="0"/>
              </a:rPr>
              <a:t> interaction strength.</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1858203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CC83AC-A785-614E-6967-B8D8F4883FB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2196F1AF-A4CE-9DB5-0C40-B7C619C9A9F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46B8CE4E-DF72-D83E-3525-39B7F73CC26F}"/>
              </a:ext>
            </a:extLst>
          </p:cNvPr>
          <p:cNvPicPr>
            <a:picLocks noChangeAspect="1"/>
          </p:cNvPicPr>
          <p:nvPr/>
        </p:nvPicPr>
        <p:blipFill>
          <a:blip r:embed="rId3">
            <a:extLst>
              <a:ext uri="{28A0092B-C50C-407E-A947-70E740481C1C}">
                <a14:useLocalDpi xmlns:a14="http://schemas.microsoft.com/office/drawing/2010/main" val="0"/>
              </a:ext>
            </a:extLst>
          </a:blip>
          <a:srcRect l="35838" t="5498" r="35959"/>
          <a:stretch/>
        </p:blipFill>
        <p:spPr>
          <a:xfrm>
            <a:off x="167052" y="2293419"/>
            <a:ext cx="6713268" cy="5623711"/>
          </a:xfrm>
          <a:prstGeom prst="rect">
            <a:avLst/>
          </a:prstGeom>
        </p:spPr>
      </p:pic>
      <p:sp>
        <p:nvSpPr>
          <p:cNvPr id="5" name="Arrow: Left 4">
            <a:extLst>
              <a:ext uri="{FF2B5EF4-FFF2-40B4-BE49-F238E27FC236}">
                <a16:creationId xmlns:a16="http://schemas.microsoft.com/office/drawing/2014/main" id="{FABBA5A9-5B1A-330D-A273-22DEEF7D1CC4}"/>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DEBEA09A-C06B-7987-C95E-39E57F1BBD4C}"/>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sp>
        <p:nvSpPr>
          <p:cNvPr id="3" name="TextBox 2">
            <a:extLst>
              <a:ext uri="{FF2B5EF4-FFF2-40B4-BE49-F238E27FC236}">
                <a16:creationId xmlns:a16="http://schemas.microsoft.com/office/drawing/2014/main" id="{30F0C1DD-28D4-ABD4-3AFA-F67090E01ED2}"/>
              </a:ext>
            </a:extLst>
          </p:cNvPr>
          <p:cNvSpPr txBox="1"/>
          <p:nvPr/>
        </p:nvSpPr>
        <p:spPr>
          <a:xfrm>
            <a:off x="7325188" y="6435814"/>
            <a:ext cx="490038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6511 (Kraken designation)</a:t>
            </a:r>
          </a:p>
        </p:txBody>
      </p:sp>
      <p:pic>
        <p:nvPicPr>
          <p:cNvPr id="7" name="Picture 6">
            <a:extLst>
              <a:ext uri="{FF2B5EF4-FFF2-40B4-BE49-F238E27FC236}">
                <a16:creationId xmlns:a16="http://schemas.microsoft.com/office/drawing/2014/main" id="{B66444DD-BC7E-30F1-7070-7C559CCDED3A}"/>
              </a:ext>
            </a:extLst>
          </p:cNvPr>
          <p:cNvPicPr>
            <a:picLocks noChangeAspect="1"/>
          </p:cNvPicPr>
          <p:nvPr/>
        </p:nvPicPr>
        <p:blipFill>
          <a:blip r:embed="rId4"/>
          <a:stretch>
            <a:fillRect/>
          </a:stretch>
        </p:blipFill>
        <p:spPr>
          <a:xfrm>
            <a:off x="7325188" y="2800196"/>
            <a:ext cx="4927026" cy="3139969"/>
          </a:xfrm>
          <a:prstGeom prst="rect">
            <a:avLst/>
          </a:prstGeom>
        </p:spPr>
      </p:pic>
      <p:sp>
        <p:nvSpPr>
          <p:cNvPr id="8" name="TextBox 7">
            <a:extLst>
              <a:ext uri="{FF2B5EF4-FFF2-40B4-BE49-F238E27FC236}">
                <a16:creationId xmlns:a16="http://schemas.microsoft.com/office/drawing/2014/main" id="{BCAC2C65-BFF7-F736-4519-A25823BCD96F}"/>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56902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70C4C0-F3F5-1ED0-3789-BB895702B384}"/>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34515429-FD7D-8936-FEAA-1B3FC0C997BE}"/>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91D1FC98-AD69-DD51-ADFB-F0DE17C99A23}"/>
              </a:ext>
            </a:extLst>
          </p:cNvPr>
          <p:cNvPicPr>
            <a:picLocks noChangeAspect="1"/>
          </p:cNvPicPr>
          <p:nvPr/>
        </p:nvPicPr>
        <p:blipFill>
          <a:blip r:embed="rId3">
            <a:extLst>
              <a:ext uri="{28A0092B-C50C-407E-A947-70E740481C1C}">
                <a14:useLocalDpi xmlns:a14="http://schemas.microsoft.com/office/drawing/2010/main" val="0"/>
              </a:ext>
            </a:extLst>
          </a:blip>
          <a:srcRect l="35838" t="5228" r="35959"/>
          <a:stretch/>
        </p:blipFill>
        <p:spPr>
          <a:xfrm>
            <a:off x="167052" y="2277374"/>
            <a:ext cx="6713268" cy="5639756"/>
          </a:xfrm>
          <a:prstGeom prst="rect">
            <a:avLst/>
          </a:prstGeom>
        </p:spPr>
      </p:pic>
      <p:sp>
        <p:nvSpPr>
          <p:cNvPr id="5" name="Arrow: Left 4">
            <a:extLst>
              <a:ext uri="{FF2B5EF4-FFF2-40B4-BE49-F238E27FC236}">
                <a16:creationId xmlns:a16="http://schemas.microsoft.com/office/drawing/2014/main" id="{299E0F84-69D4-DA88-C785-75471B785015}"/>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240ECE21-4E61-A7E8-6067-E76026F79556}"/>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pic>
        <p:nvPicPr>
          <p:cNvPr id="14" name="Picture 13">
            <a:extLst>
              <a:ext uri="{FF2B5EF4-FFF2-40B4-BE49-F238E27FC236}">
                <a16:creationId xmlns:a16="http://schemas.microsoft.com/office/drawing/2014/main" id="{2EA6EDAF-B6C7-13D0-8144-6A55118F0BF0}"/>
              </a:ext>
            </a:extLst>
          </p:cNvPr>
          <p:cNvPicPr>
            <a:picLocks noChangeAspect="1"/>
          </p:cNvPicPr>
          <p:nvPr/>
        </p:nvPicPr>
        <p:blipFill>
          <a:blip r:embed="rId4"/>
          <a:stretch>
            <a:fillRect/>
          </a:stretch>
        </p:blipFill>
        <p:spPr>
          <a:xfrm>
            <a:off x="6876144" y="2173855"/>
            <a:ext cx="5599880" cy="5384500"/>
          </a:xfrm>
          <a:prstGeom prst="rect">
            <a:avLst/>
          </a:prstGeom>
        </p:spPr>
      </p:pic>
      <p:cxnSp>
        <p:nvCxnSpPr>
          <p:cNvPr id="15" name="Straight Connector 14">
            <a:extLst>
              <a:ext uri="{FF2B5EF4-FFF2-40B4-BE49-F238E27FC236}">
                <a16:creationId xmlns:a16="http://schemas.microsoft.com/office/drawing/2014/main" id="{1F5C9BD5-44B0-6499-77DF-DBA8EBF5D5A5}"/>
              </a:ext>
            </a:extLst>
          </p:cNvPr>
          <p:cNvCxnSpPr>
            <a:cxnSpLocks/>
          </p:cNvCxnSpPr>
          <p:nvPr/>
        </p:nvCxnSpPr>
        <p:spPr>
          <a:xfrm flipV="1">
            <a:off x="10568669" y="5538336"/>
            <a:ext cx="330200" cy="293956"/>
          </a:xfrm>
          <a:prstGeom prst="line">
            <a:avLst/>
          </a:prstGeom>
          <a:noFill/>
          <a:ln w="635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6" name="TextBox 15">
            <a:extLst>
              <a:ext uri="{FF2B5EF4-FFF2-40B4-BE49-F238E27FC236}">
                <a16:creationId xmlns:a16="http://schemas.microsoft.com/office/drawing/2014/main" id="{C925BEF2-F489-E749-EC80-7A3B371730BD}"/>
              </a:ext>
            </a:extLst>
          </p:cNvPr>
          <p:cNvSpPr txBox="1"/>
          <p:nvPr/>
        </p:nvSpPr>
        <p:spPr>
          <a:xfrm>
            <a:off x="11150601" y="6280586"/>
            <a:ext cx="1454923"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2.056 Å</a:t>
            </a:r>
          </a:p>
        </p:txBody>
      </p:sp>
      <p:sp>
        <p:nvSpPr>
          <p:cNvPr id="17" name="Arrow: Up 16">
            <a:extLst>
              <a:ext uri="{FF2B5EF4-FFF2-40B4-BE49-F238E27FC236}">
                <a16:creationId xmlns:a16="http://schemas.microsoft.com/office/drawing/2014/main" id="{DF981E06-58C3-385A-5B99-34D01C7A30CC}"/>
              </a:ext>
            </a:extLst>
          </p:cNvPr>
          <p:cNvSpPr/>
          <p:nvPr/>
        </p:nvSpPr>
        <p:spPr>
          <a:xfrm rot="19257068">
            <a:off x="10827899" y="5715380"/>
            <a:ext cx="437929" cy="641594"/>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1A58293B-F565-5C90-F547-88F54D93579C}"/>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08260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2C8A6DF-B5EE-4693-B1AB-FF15975387F1}"/>
              </a:ext>
            </a:extLst>
          </p:cNvPr>
          <p:cNvSpPr/>
          <p:nvPr/>
        </p:nvSpPr>
        <p:spPr>
          <a:xfrm rot="1447388">
            <a:off x="3310415" y="1212228"/>
            <a:ext cx="189592" cy="411642"/>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endParaRPr lang="en-US" sz="2053" b="0">
              <a:solidFill>
                <a:srgbClr val="FFFFFF"/>
              </a:solidFill>
              <a:latin typeface="+mn-lt"/>
              <a:ea typeface="+mn-ea"/>
              <a:cs typeface="+mn-cs"/>
              <a:sym typeface="Helvetica Neue Medium"/>
            </a:endParaRPr>
          </a:p>
        </p:txBody>
      </p:sp>
      <p:sp>
        <p:nvSpPr>
          <p:cNvPr id="73" name="f-PO by insertion copolymerization">
            <a:extLst>
              <a:ext uri="{FF2B5EF4-FFF2-40B4-BE49-F238E27FC236}">
                <a16:creationId xmlns:a16="http://schemas.microsoft.com/office/drawing/2014/main" id="{50E9BF0B-7671-4022-B093-316C9CAB2681}"/>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ACCESSING 1-ELECTRON MANIFOLDS WITH Pd?</a:t>
            </a:r>
          </a:p>
        </p:txBody>
      </p:sp>
      <p:sp>
        <p:nvSpPr>
          <p:cNvPr id="2" name="d8 Pd, square planar">
            <a:extLst>
              <a:ext uri="{FF2B5EF4-FFF2-40B4-BE49-F238E27FC236}">
                <a16:creationId xmlns:a16="http://schemas.microsoft.com/office/drawing/2014/main" id="{ED8B572B-B775-0A4B-E799-AAC2FAD22984}"/>
              </a:ext>
            </a:extLst>
          </p:cNvPr>
          <p:cNvSpPr txBox="1"/>
          <p:nvPr/>
        </p:nvSpPr>
        <p:spPr>
          <a:xfrm>
            <a:off x="9010933" y="2375120"/>
            <a:ext cx="3009186" cy="579004"/>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i="1" dirty="0">
                <a:latin typeface="Helvetica" panose="020B0604020202020204" pitchFamily="34" charset="0"/>
                <a:cs typeface="Helvetica" panose="020B0604020202020204" pitchFamily="34" charset="0"/>
              </a:rPr>
              <a:t>excited state reactivity</a:t>
            </a:r>
            <a:endParaRPr sz="2200" i="1" dirty="0">
              <a:latin typeface="Helvetica" panose="020B0604020202020204" pitchFamily="34" charset="0"/>
              <a:cs typeface="Helvetica" panose="020B0604020202020204" pitchFamily="34" charset="0"/>
            </a:endParaRPr>
          </a:p>
        </p:txBody>
      </p:sp>
      <p:sp>
        <p:nvSpPr>
          <p:cNvPr id="3" name="d8 Pd, square planar">
            <a:extLst>
              <a:ext uri="{FF2B5EF4-FFF2-40B4-BE49-F238E27FC236}">
                <a16:creationId xmlns:a16="http://schemas.microsoft.com/office/drawing/2014/main" id="{C939166E-8800-7244-C5DB-BCCC03DDDE29}"/>
              </a:ext>
            </a:extLst>
          </p:cNvPr>
          <p:cNvSpPr txBox="1"/>
          <p:nvPr/>
        </p:nvSpPr>
        <p:spPr>
          <a:xfrm>
            <a:off x="1110078" y="2374319"/>
            <a:ext cx="2726337" cy="579004"/>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dirty="0">
                <a:latin typeface="Helvetica" panose="020B0604020202020204" pitchFamily="34" charset="0"/>
                <a:cs typeface="Helvetica" panose="020B0604020202020204" pitchFamily="34" charset="0"/>
              </a:rPr>
              <a:t>thermal reactivity</a:t>
            </a:r>
            <a:endParaRPr sz="2200" dirty="0">
              <a:latin typeface="Helvetica" panose="020B0604020202020204" pitchFamily="34" charset="0"/>
              <a:cs typeface="Helvetica" panose="020B0604020202020204" pitchFamily="34" charset="0"/>
            </a:endParaRPr>
          </a:p>
        </p:txBody>
      </p:sp>
      <p:sp>
        <p:nvSpPr>
          <p:cNvPr id="4" name="Rectangle">
            <a:extLst>
              <a:ext uri="{FF2B5EF4-FFF2-40B4-BE49-F238E27FC236}">
                <a16:creationId xmlns:a16="http://schemas.microsoft.com/office/drawing/2014/main" id="{1D1E75C0-C2D9-D76F-EAF6-8374663AE493}"/>
              </a:ext>
            </a:extLst>
          </p:cNvPr>
          <p:cNvSpPr/>
          <p:nvPr/>
        </p:nvSpPr>
        <p:spPr>
          <a:xfrm>
            <a:off x="4945222" y="6188651"/>
            <a:ext cx="3048352" cy="1728849"/>
          </a:xfrm>
          <a:prstGeom prst="rect">
            <a:avLst/>
          </a:prstGeom>
          <a:solidFill>
            <a:schemeClr val="bg1"/>
          </a:solidFill>
          <a:ln w="25400">
            <a:solidFill>
              <a:srgbClr val="002C51"/>
            </a:solidFill>
            <a:miter lim="400000"/>
          </a:ln>
          <a:effectLst>
            <a:outerShdw blurRad="50800" dist="38100" dir="5400000" algn="t" rotWithShape="0">
              <a:prstClr val="black">
                <a:alpha val="40000"/>
              </a:prstClr>
            </a:outerShdw>
          </a:effectLst>
        </p:spPr>
        <p:txBody>
          <a:bodyPr lIns="50800" tIns="50800" rIns="50800" bIns="50800" anchor="ctr"/>
          <a:lstStyle/>
          <a:p>
            <a:pPr>
              <a:defRPr b="0">
                <a:solidFill>
                  <a:srgbClr val="FFFFFF"/>
                </a:solidFill>
                <a:latin typeface="Helvetica Light"/>
                <a:ea typeface="Helvetica Light"/>
                <a:cs typeface="Helvetica Light"/>
                <a:sym typeface="Helvetica Light"/>
              </a:defRPr>
            </a:pPr>
            <a:endParaRPr>
              <a:latin typeface="Helvetica" panose="020B0604020202020204" pitchFamily="34" charset="0"/>
              <a:cs typeface="Helvetica" panose="020B0604020202020204" pitchFamily="34" charset="0"/>
            </a:endParaRPr>
          </a:p>
        </p:txBody>
      </p:sp>
      <p:sp>
        <p:nvSpPr>
          <p:cNvPr id="5" name="TextBox 4">
            <a:extLst>
              <a:ext uri="{FF2B5EF4-FFF2-40B4-BE49-F238E27FC236}">
                <a16:creationId xmlns:a16="http://schemas.microsoft.com/office/drawing/2014/main" id="{736B42AD-A75D-8D48-C484-86AD9AAF226C}"/>
              </a:ext>
            </a:extLst>
          </p:cNvPr>
          <p:cNvSpPr txBox="1"/>
          <p:nvPr/>
        </p:nvSpPr>
        <p:spPr>
          <a:xfrm>
            <a:off x="1520264" y="4271948"/>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6" name="Oval 5">
            <a:extLst>
              <a:ext uri="{FF2B5EF4-FFF2-40B4-BE49-F238E27FC236}">
                <a16:creationId xmlns:a16="http://schemas.microsoft.com/office/drawing/2014/main" id="{9387D66C-C010-521F-43C3-7CE37F3D41C0}"/>
              </a:ext>
            </a:extLst>
          </p:cNvPr>
          <p:cNvSpPr/>
          <p:nvPr/>
        </p:nvSpPr>
        <p:spPr>
          <a:xfrm>
            <a:off x="805315" y="3382869"/>
            <a:ext cx="3335867" cy="3337560"/>
          </a:xfrm>
          <a:prstGeom prst="ellips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8" name="Oval 7">
            <a:extLst>
              <a:ext uri="{FF2B5EF4-FFF2-40B4-BE49-F238E27FC236}">
                <a16:creationId xmlns:a16="http://schemas.microsoft.com/office/drawing/2014/main" id="{96E55517-E668-CD3B-B485-5E84C823E393}"/>
              </a:ext>
            </a:extLst>
          </p:cNvPr>
          <p:cNvSpPr>
            <a:spLocks noChangeAspect="1"/>
          </p:cNvSpPr>
          <p:nvPr/>
        </p:nvSpPr>
        <p:spPr>
          <a:xfrm>
            <a:off x="977265" y="3551897"/>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9" name="Rectangle 8">
            <a:extLst>
              <a:ext uri="{FF2B5EF4-FFF2-40B4-BE49-F238E27FC236}">
                <a16:creationId xmlns:a16="http://schemas.microsoft.com/office/drawing/2014/main" id="{CC9D8C29-8ED4-A78B-D4D7-1909651AB070}"/>
              </a:ext>
            </a:extLst>
          </p:cNvPr>
          <p:cNvSpPr/>
          <p:nvPr/>
        </p:nvSpPr>
        <p:spPr>
          <a:xfrm rot="1447388">
            <a:off x="3053510" y="32458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0" name="Rectangle 9">
            <a:extLst>
              <a:ext uri="{FF2B5EF4-FFF2-40B4-BE49-F238E27FC236}">
                <a16:creationId xmlns:a16="http://schemas.microsoft.com/office/drawing/2014/main" id="{2874CFDD-00E9-4E64-B9AE-D3FDAEEF1C3D}"/>
              </a:ext>
            </a:extLst>
          </p:cNvPr>
          <p:cNvSpPr/>
          <p:nvPr/>
        </p:nvSpPr>
        <p:spPr>
          <a:xfrm rot="1447388">
            <a:off x="1652571" y="620595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1" name="Rectangle 10">
            <a:extLst>
              <a:ext uri="{FF2B5EF4-FFF2-40B4-BE49-F238E27FC236}">
                <a16:creationId xmlns:a16="http://schemas.microsoft.com/office/drawing/2014/main" id="{B95B6CD1-5DC9-9297-22C3-3E68D06B5FD8}"/>
              </a:ext>
            </a:extLst>
          </p:cNvPr>
          <p:cNvSpPr/>
          <p:nvPr/>
        </p:nvSpPr>
        <p:spPr>
          <a:xfrm rot="1447388">
            <a:off x="3205910" y="33982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2" name="Rectangle 11">
            <a:extLst>
              <a:ext uri="{FF2B5EF4-FFF2-40B4-BE49-F238E27FC236}">
                <a16:creationId xmlns:a16="http://schemas.microsoft.com/office/drawing/2014/main" id="{2AE2F3AD-E63E-8160-70DC-8F216C1D39A2}"/>
              </a:ext>
            </a:extLst>
          </p:cNvPr>
          <p:cNvSpPr/>
          <p:nvPr/>
        </p:nvSpPr>
        <p:spPr>
          <a:xfrm rot="1447388">
            <a:off x="3358310" y="35506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Rectangle 12">
            <a:extLst>
              <a:ext uri="{FF2B5EF4-FFF2-40B4-BE49-F238E27FC236}">
                <a16:creationId xmlns:a16="http://schemas.microsoft.com/office/drawing/2014/main" id="{85310C03-0714-2962-E98B-E5F93B167DB3}"/>
              </a:ext>
            </a:extLst>
          </p:cNvPr>
          <p:cNvSpPr/>
          <p:nvPr/>
        </p:nvSpPr>
        <p:spPr>
          <a:xfrm rot="1447388">
            <a:off x="3510710" y="37030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4" name="Rectangle 13">
            <a:extLst>
              <a:ext uri="{FF2B5EF4-FFF2-40B4-BE49-F238E27FC236}">
                <a16:creationId xmlns:a16="http://schemas.microsoft.com/office/drawing/2014/main" id="{F7571A01-A8E3-C45A-FAD5-18E898A18B93}"/>
              </a:ext>
            </a:extLst>
          </p:cNvPr>
          <p:cNvSpPr/>
          <p:nvPr/>
        </p:nvSpPr>
        <p:spPr>
          <a:xfrm rot="3721632">
            <a:off x="3663110" y="38554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5" name="Rectangle 14">
            <a:extLst>
              <a:ext uri="{FF2B5EF4-FFF2-40B4-BE49-F238E27FC236}">
                <a16:creationId xmlns:a16="http://schemas.microsoft.com/office/drawing/2014/main" id="{E1FD53EA-8534-7E3B-5965-72D4A7177B34}"/>
              </a:ext>
            </a:extLst>
          </p:cNvPr>
          <p:cNvSpPr/>
          <p:nvPr/>
        </p:nvSpPr>
        <p:spPr>
          <a:xfrm rot="3721632">
            <a:off x="3624517" y="374958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6" name="Rectangle 15">
            <a:extLst>
              <a:ext uri="{FF2B5EF4-FFF2-40B4-BE49-F238E27FC236}">
                <a16:creationId xmlns:a16="http://schemas.microsoft.com/office/drawing/2014/main" id="{79A3E363-806D-9B9E-1BB3-DEC0DECAA352}"/>
              </a:ext>
            </a:extLst>
          </p:cNvPr>
          <p:cNvSpPr/>
          <p:nvPr/>
        </p:nvSpPr>
        <p:spPr>
          <a:xfrm rot="1447388">
            <a:off x="1510369" y="6112076"/>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Rectangle 16">
            <a:extLst>
              <a:ext uri="{FF2B5EF4-FFF2-40B4-BE49-F238E27FC236}">
                <a16:creationId xmlns:a16="http://schemas.microsoft.com/office/drawing/2014/main" id="{B678145D-E327-6453-B9D7-9D959E3AD0CC}"/>
              </a:ext>
            </a:extLst>
          </p:cNvPr>
          <p:cNvSpPr/>
          <p:nvPr/>
        </p:nvSpPr>
        <p:spPr>
          <a:xfrm rot="1447388">
            <a:off x="1373817" y="599752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8" name="Rectangle 17">
            <a:extLst>
              <a:ext uri="{FF2B5EF4-FFF2-40B4-BE49-F238E27FC236}">
                <a16:creationId xmlns:a16="http://schemas.microsoft.com/office/drawing/2014/main" id="{38405DE8-7CA3-5652-5582-1716765F7FE0}"/>
              </a:ext>
            </a:extLst>
          </p:cNvPr>
          <p:cNvSpPr/>
          <p:nvPr/>
        </p:nvSpPr>
        <p:spPr>
          <a:xfrm rot="1447388">
            <a:off x="1270207" y="583990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9" name="Rectangle 18">
            <a:extLst>
              <a:ext uri="{FF2B5EF4-FFF2-40B4-BE49-F238E27FC236}">
                <a16:creationId xmlns:a16="http://schemas.microsoft.com/office/drawing/2014/main" id="{8C3E8296-5A4E-53A8-E566-317D59DCE328}"/>
              </a:ext>
            </a:extLst>
          </p:cNvPr>
          <p:cNvSpPr/>
          <p:nvPr/>
        </p:nvSpPr>
        <p:spPr>
          <a:xfrm rot="3210699">
            <a:off x="1169709" y="566944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0" name="Rectangle 19">
            <a:extLst>
              <a:ext uri="{FF2B5EF4-FFF2-40B4-BE49-F238E27FC236}">
                <a16:creationId xmlns:a16="http://schemas.microsoft.com/office/drawing/2014/main" id="{BB4EFEC6-33A8-4C03-B9DA-53E50A9BBF69}"/>
              </a:ext>
            </a:extLst>
          </p:cNvPr>
          <p:cNvSpPr/>
          <p:nvPr/>
        </p:nvSpPr>
        <p:spPr>
          <a:xfrm rot="1447388">
            <a:off x="1146786" y="585334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1" name="Isosceles Triangle 20">
            <a:extLst>
              <a:ext uri="{FF2B5EF4-FFF2-40B4-BE49-F238E27FC236}">
                <a16:creationId xmlns:a16="http://schemas.microsoft.com/office/drawing/2014/main" id="{8AF04B03-15C1-2467-0121-811EBE495DFE}"/>
              </a:ext>
            </a:extLst>
          </p:cNvPr>
          <p:cNvSpPr/>
          <p:nvPr/>
        </p:nvSpPr>
        <p:spPr>
          <a:xfrm rot="6831270">
            <a:off x="2981830" y="3493318"/>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2" name="Isosceles Triangle 21">
            <a:extLst>
              <a:ext uri="{FF2B5EF4-FFF2-40B4-BE49-F238E27FC236}">
                <a16:creationId xmlns:a16="http://schemas.microsoft.com/office/drawing/2014/main" id="{AFEACF39-B998-167D-2E04-91AF0898DFFB}"/>
              </a:ext>
            </a:extLst>
          </p:cNvPr>
          <p:cNvSpPr/>
          <p:nvPr/>
        </p:nvSpPr>
        <p:spPr>
          <a:xfrm rot="17567436">
            <a:off x="1577029" y="6338021"/>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3" name="Rectangle 22">
            <a:extLst>
              <a:ext uri="{FF2B5EF4-FFF2-40B4-BE49-F238E27FC236}">
                <a16:creationId xmlns:a16="http://schemas.microsoft.com/office/drawing/2014/main" id="{5C47CBC4-C04B-6097-61E9-1EB9D5E912EF}"/>
              </a:ext>
            </a:extLst>
          </p:cNvPr>
          <p:cNvSpPr/>
          <p:nvPr/>
        </p:nvSpPr>
        <p:spPr>
          <a:xfrm rot="3210699">
            <a:off x="1043837" y="55389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8A4489BD-25E8-1C3E-5A52-753AB85E3F4B}"/>
              </a:ext>
            </a:extLst>
          </p:cNvPr>
          <p:cNvSpPr txBox="1"/>
          <p:nvPr/>
        </p:nvSpPr>
        <p:spPr>
          <a:xfrm>
            <a:off x="2961393" y="3758490"/>
            <a:ext cx="1248739"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C]</a:t>
            </a:r>
          </a:p>
        </p:txBody>
      </p:sp>
      <p:sp>
        <p:nvSpPr>
          <p:cNvPr id="25" name="TextBox 24">
            <a:extLst>
              <a:ext uri="{FF2B5EF4-FFF2-40B4-BE49-F238E27FC236}">
                <a16:creationId xmlns:a16="http://schemas.microsoft.com/office/drawing/2014/main" id="{FAA6D2F7-0FB6-549E-571B-714775FF48C4}"/>
              </a:ext>
            </a:extLst>
          </p:cNvPr>
          <p:cNvSpPr txBox="1"/>
          <p:nvPr/>
        </p:nvSpPr>
        <p:spPr>
          <a:xfrm>
            <a:off x="869598" y="5877402"/>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Pd(0)]</a:t>
            </a:r>
          </a:p>
        </p:txBody>
      </p:sp>
      <p:sp>
        <p:nvSpPr>
          <p:cNvPr id="26" name="TextBox 25">
            <a:extLst>
              <a:ext uri="{FF2B5EF4-FFF2-40B4-BE49-F238E27FC236}">
                <a16:creationId xmlns:a16="http://schemas.microsoft.com/office/drawing/2014/main" id="{AB8D9E39-5D65-28EF-82D6-E76D26F305F9}"/>
              </a:ext>
            </a:extLst>
          </p:cNvPr>
          <p:cNvSpPr txBox="1"/>
          <p:nvPr/>
        </p:nvSpPr>
        <p:spPr>
          <a:xfrm>
            <a:off x="1528005" y="4672530"/>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2-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sp>
        <p:nvSpPr>
          <p:cNvPr id="27" name="d8 Pd, square planar">
            <a:extLst>
              <a:ext uri="{FF2B5EF4-FFF2-40B4-BE49-F238E27FC236}">
                <a16:creationId xmlns:a16="http://schemas.microsoft.com/office/drawing/2014/main" id="{867DC6E7-CF82-E61D-7382-53D3ED7D9B6F}"/>
              </a:ext>
            </a:extLst>
          </p:cNvPr>
          <p:cNvSpPr txBox="1"/>
          <p:nvPr/>
        </p:nvSpPr>
        <p:spPr>
          <a:xfrm>
            <a:off x="1110079" y="7272326"/>
            <a:ext cx="2726337" cy="917558"/>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Pd is biased to this general manifold</a:t>
            </a:r>
            <a:endParaRPr dirty="0">
              <a:latin typeface="Helvetica" panose="020B0604020202020204" pitchFamily="34" charset="0"/>
              <a:cs typeface="Helvetica" panose="020B0604020202020204" pitchFamily="34" charset="0"/>
            </a:endParaRPr>
          </a:p>
        </p:txBody>
      </p:sp>
      <p:sp>
        <p:nvSpPr>
          <p:cNvPr id="28" name="TextBox 27">
            <a:extLst>
              <a:ext uri="{FF2B5EF4-FFF2-40B4-BE49-F238E27FC236}">
                <a16:creationId xmlns:a16="http://schemas.microsoft.com/office/drawing/2014/main" id="{ED4FE3C8-9E05-E685-B1E7-6C63B0431CA6}"/>
              </a:ext>
            </a:extLst>
          </p:cNvPr>
          <p:cNvSpPr txBox="1"/>
          <p:nvPr/>
        </p:nvSpPr>
        <p:spPr>
          <a:xfrm>
            <a:off x="9522983" y="4293135"/>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29" name="Oval 28">
            <a:extLst>
              <a:ext uri="{FF2B5EF4-FFF2-40B4-BE49-F238E27FC236}">
                <a16:creationId xmlns:a16="http://schemas.microsoft.com/office/drawing/2014/main" id="{FCCBA72C-A446-D4F5-4E04-D46BF1D2A577}"/>
              </a:ext>
            </a:extLst>
          </p:cNvPr>
          <p:cNvSpPr/>
          <p:nvPr/>
        </p:nvSpPr>
        <p:spPr>
          <a:xfrm>
            <a:off x="8808034" y="3404056"/>
            <a:ext cx="3335867" cy="3337560"/>
          </a:xfrm>
          <a:prstGeom prst="ellips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0" name="Oval 29">
            <a:extLst>
              <a:ext uri="{FF2B5EF4-FFF2-40B4-BE49-F238E27FC236}">
                <a16:creationId xmlns:a16="http://schemas.microsoft.com/office/drawing/2014/main" id="{1EF50721-BBAD-C7E9-19A4-B90509089443}"/>
              </a:ext>
            </a:extLst>
          </p:cNvPr>
          <p:cNvSpPr>
            <a:spLocks noChangeAspect="1"/>
          </p:cNvSpPr>
          <p:nvPr/>
        </p:nvSpPr>
        <p:spPr>
          <a:xfrm>
            <a:off x="8979984" y="3573084"/>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1" name="TextBox 30">
            <a:extLst>
              <a:ext uri="{FF2B5EF4-FFF2-40B4-BE49-F238E27FC236}">
                <a16:creationId xmlns:a16="http://schemas.microsoft.com/office/drawing/2014/main" id="{359D8804-9C32-25BD-F61B-3AE3023CCFA0}"/>
              </a:ext>
            </a:extLst>
          </p:cNvPr>
          <p:cNvSpPr txBox="1"/>
          <p:nvPr/>
        </p:nvSpPr>
        <p:spPr>
          <a:xfrm>
            <a:off x="9530724" y="4693717"/>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1-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cxnSp>
        <p:nvCxnSpPr>
          <p:cNvPr id="32" name="Straight Arrow Connector 31">
            <a:extLst>
              <a:ext uri="{FF2B5EF4-FFF2-40B4-BE49-F238E27FC236}">
                <a16:creationId xmlns:a16="http://schemas.microsoft.com/office/drawing/2014/main" id="{072B9360-1E95-94B1-C3CE-1D10D11499AD}"/>
              </a:ext>
            </a:extLst>
          </p:cNvPr>
          <p:cNvCxnSpPr/>
          <p:nvPr/>
        </p:nvCxnSpPr>
        <p:spPr>
          <a:xfrm>
            <a:off x="5029707" y="5203518"/>
            <a:ext cx="2926080" cy="0"/>
          </a:xfrm>
          <a:prstGeom prst="straightConnector1">
            <a:avLst/>
          </a:prstGeom>
          <a:noFill/>
          <a:ln w="50800" cap="flat">
            <a:solidFill>
              <a:srgbClr val="000000"/>
            </a:solidFill>
            <a:prstDash val="sysDot"/>
            <a:miter lim="400000"/>
            <a:headEnd w="med" len="lg"/>
            <a:tailEnd type="triangle" w="med" len="lg"/>
          </a:ln>
          <a:effectLst/>
          <a:sp3d/>
        </p:spPr>
        <p:style>
          <a:lnRef idx="0">
            <a:scrgbClr r="0" g="0" b="0"/>
          </a:lnRef>
          <a:fillRef idx="0">
            <a:scrgbClr r="0" g="0" b="0"/>
          </a:fillRef>
          <a:effectRef idx="0">
            <a:scrgbClr r="0" g="0" b="0"/>
          </a:effectRef>
          <a:fontRef idx="none"/>
        </p:style>
      </p:cxnSp>
      <p:sp>
        <p:nvSpPr>
          <p:cNvPr id="33" name="Rectangle 32">
            <a:extLst>
              <a:ext uri="{FF2B5EF4-FFF2-40B4-BE49-F238E27FC236}">
                <a16:creationId xmlns:a16="http://schemas.microsoft.com/office/drawing/2014/main" id="{A4EE8576-5389-A903-6A45-0B0AF30F8979}"/>
              </a:ext>
            </a:extLst>
          </p:cNvPr>
          <p:cNvSpPr/>
          <p:nvPr/>
        </p:nvSpPr>
        <p:spPr>
          <a:xfrm rot="5400000">
            <a:off x="8852088" y="457470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4" name="Rectangle 33">
            <a:extLst>
              <a:ext uri="{FF2B5EF4-FFF2-40B4-BE49-F238E27FC236}">
                <a16:creationId xmlns:a16="http://schemas.microsoft.com/office/drawing/2014/main" id="{B4DB572A-8242-8CD9-431C-91BBC3CA8AD6}"/>
              </a:ext>
            </a:extLst>
          </p:cNvPr>
          <p:cNvSpPr/>
          <p:nvPr/>
        </p:nvSpPr>
        <p:spPr>
          <a:xfrm rot="5400000">
            <a:off x="8847008" y="437658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5" name="Rectangle 34">
            <a:extLst>
              <a:ext uri="{FF2B5EF4-FFF2-40B4-BE49-F238E27FC236}">
                <a16:creationId xmlns:a16="http://schemas.microsoft.com/office/drawing/2014/main" id="{38497F86-2C24-7020-9FEE-6C357B794B7C}"/>
              </a:ext>
            </a:extLst>
          </p:cNvPr>
          <p:cNvSpPr/>
          <p:nvPr/>
        </p:nvSpPr>
        <p:spPr>
          <a:xfrm rot="6672803">
            <a:off x="8852088" y="424884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6" name="Isosceles Triangle 35">
            <a:extLst>
              <a:ext uri="{FF2B5EF4-FFF2-40B4-BE49-F238E27FC236}">
                <a16:creationId xmlns:a16="http://schemas.microsoft.com/office/drawing/2014/main" id="{CF638CE0-72BF-C6ED-8AD8-232B5B838F2F}"/>
              </a:ext>
            </a:extLst>
          </p:cNvPr>
          <p:cNvSpPr/>
          <p:nvPr/>
        </p:nvSpPr>
        <p:spPr>
          <a:xfrm>
            <a:off x="8714478" y="4756496"/>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7" name="Rectangle 36">
            <a:extLst>
              <a:ext uri="{FF2B5EF4-FFF2-40B4-BE49-F238E27FC236}">
                <a16:creationId xmlns:a16="http://schemas.microsoft.com/office/drawing/2014/main" id="{3EBEF2A3-AD8E-95B3-A1E1-246606CB8DDA}"/>
              </a:ext>
            </a:extLst>
          </p:cNvPr>
          <p:cNvSpPr/>
          <p:nvPr/>
        </p:nvSpPr>
        <p:spPr>
          <a:xfrm rot="6672803">
            <a:off x="8957339" y="41010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8" name="Rectangle 37">
            <a:extLst>
              <a:ext uri="{FF2B5EF4-FFF2-40B4-BE49-F238E27FC236}">
                <a16:creationId xmlns:a16="http://schemas.microsoft.com/office/drawing/2014/main" id="{52AC58B7-3458-F484-AC3E-D11FDF7BF952}"/>
              </a:ext>
            </a:extLst>
          </p:cNvPr>
          <p:cNvSpPr/>
          <p:nvPr/>
        </p:nvSpPr>
        <p:spPr>
          <a:xfrm rot="7375221">
            <a:off x="8986458" y="400781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9" name="TextBox 38">
            <a:extLst>
              <a:ext uri="{FF2B5EF4-FFF2-40B4-BE49-F238E27FC236}">
                <a16:creationId xmlns:a16="http://schemas.microsoft.com/office/drawing/2014/main" id="{12884500-30D5-E6CD-1382-DC45E5CBAC71}"/>
              </a:ext>
            </a:extLst>
          </p:cNvPr>
          <p:cNvSpPr txBox="1"/>
          <p:nvPr/>
        </p:nvSpPr>
        <p:spPr>
          <a:xfrm>
            <a:off x="8490983" y="4298793"/>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0)]</a:t>
            </a:r>
          </a:p>
        </p:txBody>
      </p:sp>
      <p:sp>
        <p:nvSpPr>
          <p:cNvPr id="40" name="Rectangle 39">
            <a:extLst>
              <a:ext uri="{FF2B5EF4-FFF2-40B4-BE49-F238E27FC236}">
                <a16:creationId xmlns:a16="http://schemas.microsoft.com/office/drawing/2014/main" id="{0D289270-1CD9-1E85-BE07-CA1658A68EA1}"/>
              </a:ext>
            </a:extLst>
          </p:cNvPr>
          <p:cNvSpPr/>
          <p:nvPr/>
        </p:nvSpPr>
        <p:spPr>
          <a:xfrm rot="12303496">
            <a:off x="10980991" y="333257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1" name="Rectangle 40">
            <a:extLst>
              <a:ext uri="{FF2B5EF4-FFF2-40B4-BE49-F238E27FC236}">
                <a16:creationId xmlns:a16="http://schemas.microsoft.com/office/drawing/2014/main" id="{BF70DE95-92AB-747B-9402-814197F1FB3C}"/>
              </a:ext>
            </a:extLst>
          </p:cNvPr>
          <p:cNvSpPr/>
          <p:nvPr/>
        </p:nvSpPr>
        <p:spPr>
          <a:xfrm rot="12303496">
            <a:off x="11140877" y="340237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2" name="Rectangle 41">
            <a:extLst>
              <a:ext uri="{FF2B5EF4-FFF2-40B4-BE49-F238E27FC236}">
                <a16:creationId xmlns:a16="http://schemas.microsoft.com/office/drawing/2014/main" id="{7B5AE8AA-F64D-4EF9-5840-58EB409EE2AC}"/>
              </a:ext>
            </a:extLst>
          </p:cNvPr>
          <p:cNvSpPr/>
          <p:nvPr/>
        </p:nvSpPr>
        <p:spPr>
          <a:xfrm rot="12303496">
            <a:off x="11300960" y="35162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3" name="Rectangle 42">
            <a:extLst>
              <a:ext uri="{FF2B5EF4-FFF2-40B4-BE49-F238E27FC236}">
                <a16:creationId xmlns:a16="http://schemas.microsoft.com/office/drawing/2014/main" id="{98D1AC9A-2FB5-6519-0E94-722B79A7F518}"/>
              </a:ext>
            </a:extLst>
          </p:cNvPr>
          <p:cNvSpPr/>
          <p:nvPr/>
        </p:nvSpPr>
        <p:spPr>
          <a:xfrm rot="12303496">
            <a:off x="11472910" y="36073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4" name="Rectangle 43">
            <a:extLst>
              <a:ext uri="{FF2B5EF4-FFF2-40B4-BE49-F238E27FC236}">
                <a16:creationId xmlns:a16="http://schemas.microsoft.com/office/drawing/2014/main" id="{0DFD46D2-1BBC-5A37-CE41-A6C383FD9A60}"/>
              </a:ext>
            </a:extLst>
          </p:cNvPr>
          <p:cNvSpPr/>
          <p:nvPr/>
        </p:nvSpPr>
        <p:spPr>
          <a:xfrm rot="14383519">
            <a:off x="11625310" y="37597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5" name="Rectangle 44">
            <a:extLst>
              <a:ext uri="{FF2B5EF4-FFF2-40B4-BE49-F238E27FC236}">
                <a16:creationId xmlns:a16="http://schemas.microsoft.com/office/drawing/2014/main" id="{D449330A-1A40-BBA9-3BB6-2C9791801A8C}"/>
              </a:ext>
            </a:extLst>
          </p:cNvPr>
          <p:cNvSpPr/>
          <p:nvPr/>
        </p:nvSpPr>
        <p:spPr>
          <a:xfrm rot="14383519">
            <a:off x="11553917" y="368516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6" name="Isosceles Triangle 45">
            <a:extLst>
              <a:ext uri="{FF2B5EF4-FFF2-40B4-BE49-F238E27FC236}">
                <a16:creationId xmlns:a16="http://schemas.microsoft.com/office/drawing/2014/main" id="{7B27C2B6-EDA5-01BB-3DA3-BCA70A05E913}"/>
              </a:ext>
            </a:extLst>
          </p:cNvPr>
          <p:cNvSpPr/>
          <p:nvPr/>
        </p:nvSpPr>
        <p:spPr>
          <a:xfrm rot="6871937">
            <a:off x="10946320" y="3501678"/>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7" name="Rectangle 46">
            <a:extLst>
              <a:ext uri="{FF2B5EF4-FFF2-40B4-BE49-F238E27FC236}">
                <a16:creationId xmlns:a16="http://schemas.microsoft.com/office/drawing/2014/main" id="{48868356-E1D0-11E5-288C-617EF58D6E15}"/>
              </a:ext>
            </a:extLst>
          </p:cNvPr>
          <p:cNvSpPr/>
          <p:nvPr/>
        </p:nvSpPr>
        <p:spPr>
          <a:xfrm rot="14584753">
            <a:off x="11775170" y="390202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8" name="TextBox 47">
            <a:extLst>
              <a:ext uri="{FF2B5EF4-FFF2-40B4-BE49-F238E27FC236}">
                <a16:creationId xmlns:a16="http://schemas.microsoft.com/office/drawing/2014/main" id="{6C4A2947-12A2-5450-F226-D64162FBD6E2}"/>
              </a:ext>
            </a:extLst>
          </p:cNvPr>
          <p:cNvSpPr txBox="1"/>
          <p:nvPr/>
        </p:nvSpPr>
        <p:spPr>
          <a:xfrm>
            <a:off x="10786634" y="3813974"/>
            <a:ext cx="1575752"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 + • C</a:t>
            </a:r>
          </a:p>
        </p:txBody>
      </p:sp>
      <p:sp>
        <p:nvSpPr>
          <p:cNvPr id="49" name="Rectangle 48">
            <a:extLst>
              <a:ext uri="{FF2B5EF4-FFF2-40B4-BE49-F238E27FC236}">
                <a16:creationId xmlns:a16="http://schemas.microsoft.com/office/drawing/2014/main" id="{711B4110-74D6-5586-6502-72A75081C7B7}"/>
              </a:ext>
            </a:extLst>
          </p:cNvPr>
          <p:cNvSpPr/>
          <p:nvPr/>
        </p:nvSpPr>
        <p:spPr>
          <a:xfrm rot="19621564">
            <a:off x="11226105" y="616758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0" name="Rectangle 49">
            <a:extLst>
              <a:ext uri="{FF2B5EF4-FFF2-40B4-BE49-F238E27FC236}">
                <a16:creationId xmlns:a16="http://schemas.microsoft.com/office/drawing/2014/main" id="{046DE4D7-6885-8429-7763-024CBCB75C7F}"/>
              </a:ext>
            </a:extLst>
          </p:cNvPr>
          <p:cNvSpPr/>
          <p:nvPr/>
        </p:nvSpPr>
        <p:spPr>
          <a:xfrm rot="19621564">
            <a:off x="11062614" y="613559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1" name="Rectangle 50">
            <a:extLst>
              <a:ext uri="{FF2B5EF4-FFF2-40B4-BE49-F238E27FC236}">
                <a16:creationId xmlns:a16="http://schemas.microsoft.com/office/drawing/2014/main" id="{5254BD98-8F26-E431-ADEE-541E45C6D2C4}"/>
              </a:ext>
            </a:extLst>
          </p:cNvPr>
          <p:cNvSpPr/>
          <p:nvPr/>
        </p:nvSpPr>
        <p:spPr>
          <a:xfrm rot="19621564">
            <a:off x="10931124" y="621331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2" name="Rectangle 51">
            <a:extLst>
              <a:ext uri="{FF2B5EF4-FFF2-40B4-BE49-F238E27FC236}">
                <a16:creationId xmlns:a16="http://schemas.microsoft.com/office/drawing/2014/main" id="{AFBB0705-4125-BA8C-1F13-0F23227EB324}"/>
              </a:ext>
            </a:extLst>
          </p:cNvPr>
          <p:cNvSpPr/>
          <p:nvPr/>
        </p:nvSpPr>
        <p:spPr>
          <a:xfrm rot="19621564">
            <a:off x="10772714" y="626779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3" name="Rectangle 52">
            <a:extLst>
              <a:ext uri="{FF2B5EF4-FFF2-40B4-BE49-F238E27FC236}">
                <a16:creationId xmlns:a16="http://schemas.microsoft.com/office/drawing/2014/main" id="{FBABB04A-F3E8-368D-3FC0-DCE125EA4CF1}"/>
              </a:ext>
            </a:extLst>
          </p:cNvPr>
          <p:cNvSpPr/>
          <p:nvPr/>
        </p:nvSpPr>
        <p:spPr>
          <a:xfrm>
            <a:off x="10583804" y="628314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4" name="Rectangle 53">
            <a:extLst>
              <a:ext uri="{FF2B5EF4-FFF2-40B4-BE49-F238E27FC236}">
                <a16:creationId xmlns:a16="http://schemas.microsoft.com/office/drawing/2014/main" id="{EF537668-6CAD-5801-3A03-479F6708CE8C}"/>
              </a:ext>
            </a:extLst>
          </p:cNvPr>
          <p:cNvSpPr/>
          <p:nvPr/>
        </p:nvSpPr>
        <p:spPr>
          <a:xfrm>
            <a:off x="10737797" y="624314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5" name="Rectangle 54">
            <a:extLst>
              <a:ext uri="{FF2B5EF4-FFF2-40B4-BE49-F238E27FC236}">
                <a16:creationId xmlns:a16="http://schemas.microsoft.com/office/drawing/2014/main" id="{93182D0D-9180-9215-AC21-BB4739E1FBC6}"/>
              </a:ext>
            </a:extLst>
          </p:cNvPr>
          <p:cNvSpPr/>
          <p:nvPr/>
        </p:nvSpPr>
        <p:spPr>
          <a:xfrm>
            <a:off x="10413496"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6" name="Rectangle 55">
            <a:extLst>
              <a:ext uri="{FF2B5EF4-FFF2-40B4-BE49-F238E27FC236}">
                <a16:creationId xmlns:a16="http://schemas.microsoft.com/office/drawing/2014/main" id="{3E25DB84-E4F1-7596-ECA6-9835CF0C021B}"/>
              </a:ext>
            </a:extLst>
          </p:cNvPr>
          <p:cNvSpPr/>
          <p:nvPr/>
        </p:nvSpPr>
        <p:spPr>
          <a:xfrm>
            <a:off x="10292911" y="631166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7" name="Rectangle 56">
            <a:extLst>
              <a:ext uri="{FF2B5EF4-FFF2-40B4-BE49-F238E27FC236}">
                <a16:creationId xmlns:a16="http://schemas.microsoft.com/office/drawing/2014/main" id="{90B488B1-6EB2-8926-6277-B235773C5B50}"/>
              </a:ext>
            </a:extLst>
          </p:cNvPr>
          <p:cNvSpPr/>
          <p:nvPr/>
        </p:nvSpPr>
        <p:spPr>
          <a:xfrm>
            <a:off x="10211631" y="635230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8" name="Isosceles Triangle 57">
            <a:extLst>
              <a:ext uri="{FF2B5EF4-FFF2-40B4-BE49-F238E27FC236}">
                <a16:creationId xmlns:a16="http://schemas.microsoft.com/office/drawing/2014/main" id="{025357AD-30C5-9853-F0F3-E7F8971F65B9}"/>
              </a:ext>
            </a:extLst>
          </p:cNvPr>
          <p:cNvSpPr/>
          <p:nvPr/>
        </p:nvSpPr>
        <p:spPr>
          <a:xfrm rot="14197893">
            <a:off x="11071841" y="6321731"/>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9" name="Rectangle 58">
            <a:extLst>
              <a:ext uri="{FF2B5EF4-FFF2-40B4-BE49-F238E27FC236}">
                <a16:creationId xmlns:a16="http://schemas.microsoft.com/office/drawing/2014/main" id="{5FA703F2-CE85-2753-F64B-1CFAD19617E8}"/>
              </a:ext>
            </a:extLst>
          </p:cNvPr>
          <p:cNvSpPr/>
          <p:nvPr/>
        </p:nvSpPr>
        <p:spPr>
          <a:xfrm rot="955605">
            <a:off x="10040851"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0" name="TextBox 59">
            <a:extLst>
              <a:ext uri="{FF2B5EF4-FFF2-40B4-BE49-F238E27FC236}">
                <a16:creationId xmlns:a16="http://schemas.microsoft.com/office/drawing/2014/main" id="{C99D1D8B-FF28-5B19-5FF9-6DD55DE1C3BC}"/>
              </a:ext>
            </a:extLst>
          </p:cNvPr>
          <p:cNvSpPr txBox="1"/>
          <p:nvPr/>
        </p:nvSpPr>
        <p:spPr>
          <a:xfrm>
            <a:off x="10145138" y="6396550"/>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a:t>
            </a:r>
          </a:p>
        </p:txBody>
      </p:sp>
      <p:sp>
        <p:nvSpPr>
          <p:cNvPr id="61" name="d8 Pd, square planar">
            <a:extLst>
              <a:ext uri="{FF2B5EF4-FFF2-40B4-BE49-F238E27FC236}">
                <a16:creationId xmlns:a16="http://schemas.microsoft.com/office/drawing/2014/main" id="{D16E40F0-5B6F-875B-C5A7-E3CD6ED649E2}"/>
              </a:ext>
            </a:extLst>
          </p:cNvPr>
          <p:cNvSpPr txBox="1"/>
          <p:nvPr/>
        </p:nvSpPr>
        <p:spPr>
          <a:xfrm>
            <a:off x="9151927" y="7272326"/>
            <a:ext cx="2726337" cy="917558"/>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hallenging to access</a:t>
            </a:r>
            <a:endParaRPr dirty="0">
              <a:latin typeface="Helvetica" panose="020B0604020202020204" pitchFamily="34" charset="0"/>
              <a:cs typeface="Helvetica" panose="020B0604020202020204" pitchFamily="34" charset="0"/>
            </a:endParaRPr>
          </a:p>
        </p:txBody>
      </p:sp>
      <p:pic>
        <p:nvPicPr>
          <p:cNvPr id="62" name="lightbulb blue illuminated.png" descr="lightbulb blue illuminated.png">
            <a:extLst>
              <a:ext uri="{FF2B5EF4-FFF2-40B4-BE49-F238E27FC236}">
                <a16:creationId xmlns:a16="http://schemas.microsoft.com/office/drawing/2014/main" id="{AE2AF39F-DD15-FC90-C432-16579C788CE6}"/>
              </a:ext>
            </a:extLst>
          </p:cNvPr>
          <p:cNvPicPr>
            <a:picLocks noChangeAspect="1"/>
          </p:cNvPicPr>
          <p:nvPr/>
        </p:nvPicPr>
        <p:blipFill>
          <a:blip r:embed="rId3"/>
          <a:stretch>
            <a:fillRect/>
          </a:stretch>
        </p:blipFill>
        <p:spPr>
          <a:xfrm>
            <a:off x="6010078" y="3801475"/>
            <a:ext cx="984643" cy="1094693"/>
          </a:xfrm>
          <a:prstGeom prst="rect">
            <a:avLst/>
          </a:prstGeom>
          <a:ln w="12700" cap="flat">
            <a:noFill/>
            <a:miter lim="400000"/>
          </a:ln>
          <a:effectLst/>
        </p:spPr>
      </p:pic>
      <p:sp>
        <p:nvSpPr>
          <p:cNvPr id="63" name="d8 Pd, square planar">
            <a:extLst>
              <a:ext uri="{FF2B5EF4-FFF2-40B4-BE49-F238E27FC236}">
                <a16:creationId xmlns:a16="http://schemas.microsoft.com/office/drawing/2014/main" id="{68E6A623-278A-E7AA-3C61-42A54B756A2E}"/>
              </a:ext>
            </a:extLst>
          </p:cNvPr>
          <p:cNvSpPr txBox="1"/>
          <p:nvPr/>
        </p:nvSpPr>
        <p:spPr>
          <a:xfrm>
            <a:off x="5111157" y="6425188"/>
            <a:ext cx="2726337" cy="1256112"/>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an light energy be used to toggle between manifolds?</a:t>
            </a:r>
            <a:endParaRPr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514394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864F53-F20C-11CC-17BC-1199C5C7FEA5}"/>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6BB594C5-A7A4-56AB-6B2F-B266B34BC0F0}"/>
              </a:ext>
            </a:extLst>
          </p:cNvPr>
          <p:cNvPicPr>
            <a:picLocks noChangeAspect="1"/>
          </p:cNvPicPr>
          <p:nvPr/>
        </p:nvPicPr>
        <p:blipFill>
          <a:blip r:embed="rId3"/>
          <a:stretch>
            <a:fillRect/>
          </a:stretch>
        </p:blipFill>
        <p:spPr>
          <a:xfrm>
            <a:off x="1925304" y="1667910"/>
            <a:ext cx="9718122" cy="6483096"/>
          </a:xfrm>
          <a:prstGeom prst="rect">
            <a:avLst/>
          </a:prstGeom>
        </p:spPr>
      </p:pic>
      <p:sp>
        <p:nvSpPr>
          <p:cNvPr id="2" name="f-PO by insertion copolymerization">
            <a:extLst>
              <a:ext uri="{FF2B5EF4-FFF2-40B4-BE49-F238E27FC236}">
                <a16:creationId xmlns:a16="http://schemas.microsoft.com/office/drawing/2014/main" id="{8B46C864-6E26-8827-30FE-7766A4280D8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4902E0EE-6455-6A46-4E1C-BFB8F6A8F10F}"/>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cross a series of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trialkylphosphine</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ke ligands (also including Pd-Si and non-aryl P-Csp</a:t>
            </a:r>
            <a:r>
              <a:rPr kumimoji="0" lang="en-US" sz="2400" b="0" i="0" u="none" strike="noStrike" cap="none" spc="0" normalizeH="0" baseline="30000" dirty="0">
                <a:ln>
                  <a:noFill/>
                </a:ln>
                <a:solidFill>
                  <a:srgbClr val="000000"/>
                </a:solidFill>
                <a:effectLst/>
                <a:uFillTx/>
                <a:latin typeface="Helvetica Neue"/>
                <a:ea typeface="Helvetica Neue"/>
                <a:cs typeface="Helvetica Neue"/>
                <a:sym typeface="Helvetica Neue"/>
              </a:rPr>
              <a:t>2</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the length of the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ond correlates well with the change in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relative to tri-</a:t>
            </a:r>
            <a:r>
              <a:rPr kumimoji="0" lang="en-US" sz="2400" b="0" i="1" u="none" strike="noStrike" cap="none" spc="0" normalizeH="0" baseline="0" dirty="0">
                <a:ln>
                  <a:noFill/>
                </a:ln>
                <a:solidFill>
                  <a:srgbClr val="000000"/>
                </a:solidFill>
                <a:effectLst/>
                <a:uFillTx/>
                <a:latin typeface="Helvetica Neue"/>
                <a:ea typeface="Helvetica Neue"/>
                <a:cs typeface="Helvetica Neue"/>
                <a:sym typeface="Helvetica Neue"/>
              </a:rPr>
              <a:t>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butylphosphine</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p>
        </p:txBody>
      </p:sp>
    </p:spTree>
    <p:extLst>
      <p:ext uri="{BB962C8B-B14F-4D97-AF65-F5344CB8AC3E}">
        <p14:creationId xmlns:p14="http://schemas.microsoft.com/office/powerpoint/2010/main" val="1292323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48B7D1-B015-348A-3023-07A8BD235E6C}"/>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B02A6A79-E7EE-13D3-DEDF-79D40677534B}"/>
              </a:ext>
            </a:extLst>
          </p:cNvPr>
          <p:cNvPicPr>
            <a:picLocks noChangeAspect="1"/>
          </p:cNvPicPr>
          <p:nvPr/>
        </p:nvPicPr>
        <p:blipFill>
          <a:blip r:embed="rId3"/>
          <a:stretch>
            <a:fillRect/>
          </a:stretch>
        </p:blipFill>
        <p:spPr>
          <a:xfrm>
            <a:off x="1582650" y="1763373"/>
            <a:ext cx="10249834" cy="6419088"/>
          </a:xfrm>
          <a:prstGeom prst="rect">
            <a:avLst/>
          </a:prstGeom>
        </p:spPr>
      </p:pic>
      <p:sp>
        <p:nvSpPr>
          <p:cNvPr id="2" name="f-PO by insertion copolymerization">
            <a:extLst>
              <a:ext uri="{FF2B5EF4-FFF2-40B4-BE49-F238E27FC236}">
                <a16:creationId xmlns:a16="http://schemas.microsoft.com/office/drawing/2014/main" id="{DEF04B06-FD86-A6FF-352C-E5D4CC736EAF}"/>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4E0C6AF7-92E2-6BAB-1678-37FFB12FA227}"/>
              </a:ext>
            </a:extLst>
          </p:cNvPr>
          <p:cNvSpPr txBox="1"/>
          <p:nvPr/>
        </p:nvSpPr>
        <p:spPr>
          <a:xfrm>
            <a:off x="526901" y="8479587"/>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Even across all ligands that apparently have an </a:t>
            </a:r>
            <a:r>
              <a:rPr lang="en-US" b="0" dirty="0" err="1"/>
              <a:t>agostic</a:t>
            </a:r>
            <a:r>
              <a:rPr lang="en-US" b="0" dirty="0"/>
              <a:t> interaction, the correlation is still pretty good.</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44397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343DFB-FF3F-0D51-49E2-E6FEDEC526BA}"/>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7A7932F7-6CDF-161C-F4AF-BFD50EC7073A}"/>
              </a:ext>
            </a:extLst>
          </p:cNvPr>
          <p:cNvPicPr>
            <a:picLocks noChangeAspect="1"/>
          </p:cNvPicPr>
          <p:nvPr/>
        </p:nvPicPr>
        <p:blipFill>
          <a:blip r:embed="rId3"/>
          <a:stretch>
            <a:fillRect/>
          </a:stretch>
        </p:blipFill>
        <p:spPr>
          <a:xfrm>
            <a:off x="1582650" y="1763373"/>
            <a:ext cx="10249834" cy="6419088"/>
          </a:xfrm>
          <a:prstGeom prst="rect">
            <a:avLst/>
          </a:prstGeom>
        </p:spPr>
      </p:pic>
      <p:sp>
        <p:nvSpPr>
          <p:cNvPr id="2" name="f-PO by insertion copolymerization">
            <a:extLst>
              <a:ext uri="{FF2B5EF4-FFF2-40B4-BE49-F238E27FC236}">
                <a16:creationId xmlns:a16="http://schemas.microsoft.com/office/drawing/2014/main" id="{5959D087-2FC0-4FFD-2028-B302EE94DBCC}"/>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5D552416-5113-47CC-0B5D-22B4AC0EF858}"/>
              </a:ext>
            </a:extLst>
          </p:cNvPr>
          <p:cNvSpPr txBox="1"/>
          <p:nvPr/>
        </p:nvSpPr>
        <p:spPr>
          <a:xfrm>
            <a:off x="526901" y="8664253"/>
            <a:ext cx="11950998" cy="6258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Several examples stand out as being quite badly predicted: can we figure out why?</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
        <p:nvSpPr>
          <p:cNvPr id="3" name="Oval 2">
            <a:extLst>
              <a:ext uri="{FF2B5EF4-FFF2-40B4-BE49-F238E27FC236}">
                <a16:creationId xmlns:a16="http://schemas.microsoft.com/office/drawing/2014/main" id="{09B9E0CD-DDF6-3B0D-040D-5AE425CB0D66}"/>
              </a:ext>
            </a:extLst>
          </p:cNvPr>
          <p:cNvSpPr/>
          <p:nvPr/>
        </p:nvSpPr>
        <p:spPr>
          <a:xfrm>
            <a:off x="5078186" y="6335484"/>
            <a:ext cx="3118757" cy="1061357"/>
          </a:xfrm>
          <a:prstGeom prst="ellipse">
            <a:avLst/>
          </a:prstGeom>
          <a:noFill/>
          <a:ln w="82550" cap="flat">
            <a:solidFill>
              <a:srgbClr val="FF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27270617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CCC34BC-8808-25F9-8424-0C3D821720BC}"/>
              </a:ext>
            </a:extLst>
          </p:cNvPr>
          <p:cNvPicPr>
            <a:picLocks noChangeAspect="1"/>
          </p:cNvPicPr>
          <p:nvPr/>
        </p:nvPicPr>
        <p:blipFill>
          <a:blip r:embed="rId2"/>
          <a:stretch>
            <a:fillRect/>
          </a:stretch>
        </p:blipFill>
        <p:spPr>
          <a:xfrm>
            <a:off x="3207203" y="1627725"/>
            <a:ext cx="6231901" cy="6144675"/>
          </a:xfrm>
          <a:prstGeom prst="rect">
            <a:avLst/>
          </a:prstGeom>
        </p:spPr>
      </p:pic>
      <p:sp>
        <p:nvSpPr>
          <p:cNvPr id="3" name="f-PO by insertion copolymerization">
            <a:extLst>
              <a:ext uri="{FF2B5EF4-FFF2-40B4-BE49-F238E27FC236}">
                <a16:creationId xmlns:a16="http://schemas.microsoft.com/office/drawing/2014/main" id="{30A41B98-F6D7-5331-BB59-CA60FE61C36E}"/>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AGOSTIC INTERACTIONS, SYMMETRIC “METHYL STRADDLES”</a:t>
            </a:r>
          </a:p>
        </p:txBody>
      </p:sp>
      <p:sp>
        <p:nvSpPr>
          <p:cNvPr id="4" name="TextBox 3">
            <a:extLst>
              <a:ext uri="{FF2B5EF4-FFF2-40B4-BE49-F238E27FC236}">
                <a16:creationId xmlns:a16="http://schemas.microsoft.com/office/drawing/2014/main" id="{4F3D29BF-04EB-8F54-8AFC-11843DA69F57}"/>
              </a:ext>
            </a:extLst>
          </p:cNvPr>
          <p:cNvSpPr txBox="1"/>
          <p:nvPr/>
        </p:nvSpPr>
        <p:spPr>
          <a:xfrm>
            <a:off x="571905" y="5737482"/>
            <a:ext cx="3261328"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all other Hs omitted)</a:t>
            </a:r>
          </a:p>
        </p:txBody>
      </p:sp>
      <p:cxnSp>
        <p:nvCxnSpPr>
          <p:cNvPr id="7" name="Straight Connector 6">
            <a:extLst>
              <a:ext uri="{FF2B5EF4-FFF2-40B4-BE49-F238E27FC236}">
                <a16:creationId xmlns:a16="http://schemas.microsoft.com/office/drawing/2014/main" id="{5CBD3935-0BA8-3A6F-2EFD-5BDE78785595}"/>
              </a:ext>
            </a:extLst>
          </p:cNvPr>
          <p:cNvCxnSpPr>
            <a:cxnSpLocks/>
          </p:cNvCxnSpPr>
          <p:nvPr/>
        </p:nvCxnSpPr>
        <p:spPr>
          <a:xfrm flipV="1">
            <a:off x="6610350" y="4779267"/>
            <a:ext cx="688203" cy="636588"/>
          </a:xfrm>
          <a:prstGeom prst="line">
            <a:avLst/>
          </a:prstGeom>
          <a:noFill/>
          <a:ln w="889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8" name="TextBox 7">
            <a:extLst>
              <a:ext uri="{FF2B5EF4-FFF2-40B4-BE49-F238E27FC236}">
                <a16:creationId xmlns:a16="http://schemas.microsoft.com/office/drawing/2014/main" id="{0E0BBB10-4FBB-2AF1-F158-76D982E45899}"/>
              </a:ext>
            </a:extLst>
          </p:cNvPr>
          <p:cNvSpPr txBox="1"/>
          <p:nvPr/>
        </p:nvSpPr>
        <p:spPr>
          <a:xfrm>
            <a:off x="7656632" y="6431683"/>
            <a:ext cx="2877744" cy="5950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sz="3200" b="0" i="0" u="none" strike="noStrike" cap="none" spc="0" normalizeH="0" baseline="0" dirty="0">
                <a:ln>
                  <a:noFill/>
                </a:ln>
                <a:solidFill>
                  <a:srgbClr val="000000"/>
                </a:solidFill>
                <a:effectLst/>
                <a:uFillTx/>
                <a:latin typeface="Helvetica Neue"/>
                <a:ea typeface="Helvetica Neue"/>
                <a:cs typeface="Helvetica Neue"/>
                <a:sym typeface="Helvetica Neue"/>
              </a:rPr>
              <a:t>2.333, 2.070 Å</a:t>
            </a:r>
          </a:p>
        </p:txBody>
      </p:sp>
      <p:sp>
        <p:nvSpPr>
          <p:cNvPr id="9" name="Arrow: Up 8">
            <a:extLst>
              <a:ext uri="{FF2B5EF4-FFF2-40B4-BE49-F238E27FC236}">
                <a16:creationId xmlns:a16="http://schemas.microsoft.com/office/drawing/2014/main" id="{11027588-57B4-5BBF-B177-88A7E885EEF1}"/>
              </a:ext>
            </a:extLst>
          </p:cNvPr>
          <p:cNvSpPr/>
          <p:nvPr/>
        </p:nvSpPr>
        <p:spPr>
          <a:xfrm rot="19848866">
            <a:off x="7184266" y="5726551"/>
            <a:ext cx="528570" cy="827331"/>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cxnSp>
        <p:nvCxnSpPr>
          <p:cNvPr id="11" name="Straight Connector 10">
            <a:extLst>
              <a:ext uri="{FF2B5EF4-FFF2-40B4-BE49-F238E27FC236}">
                <a16:creationId xmlns:a16="http://schemas.microsoft.com/office/drawing/2014/main" id="{E5A25B8B-6DB2-6A51-4CD2-AAF9E403DB25}"/>
              </a:ext>
            </a:extLst>
          </p:cNvPr>
          <p:cNvCxnSpPr>
            <a:cxnSpLocks/>
          </p:cNvCxnSpPr>
          <p:nvPr/>
        </p:nvCxnSpPr>
        <p:spPr>
          <a:xfrm flipV="1">
            <a:off x="6729457" y="5533328"/>
            <a:ext cx="719093" cy="138772"/>
          </a:xfrm>
          <a:prstGeom prst="line">
            <a:avLst/>
          </a:prstGeom>
          <a:noFill/>
          <a:ln w="889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5" name="TextBox 14">
            <a:extLst>
              <a:ext uri="{FF2B5EF4-FFF2-40B4-BE49-F238E27FC236}">
                <a16:creationId xmlns:a16="http://schemas.microsoft.com/office/drawing/2014/main" id="{B1058BFE-EC8A-E554-5A9F-A9876D9780BD}"/>
              </a:ext>
            </a:extLst>
          </p:cNvPr>
          <p:cNvSpPr txBox="1"/>
          <p:nvPr/>
        </p:nvSpPr>
        <p:spPr>
          <a:xfrm>
            <a:off x="526901" y="7892434"/>
            <a:ext cx="11950998" cy="173380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Several of these ligands feature a methyl group which appears to almost symmetrically “straddle” the metal center. I suspect that, in these cases, both Hs engage in an </a:t>
            </a:r>
            <a:r>
              <a:rPr lang="en-US" b="0" dirty="0" err="1"/>
              <a:t>agostic</a:t>
            </a:r>
            <a:r>
              <a:rPr lang="en-US" b="0" dirty="0"/>
              <a:t> interaction, making it stronger than would be predicted by this kind of model, and thus leading to a larger blueshift in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b="0" kern="1200" dirty="0"/>
              <a: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7635891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444C49E-F4E1-F920-6005-6E0E717C8CFA}"/>
              </a:ext>
            </a:extLst>
          </p:cNvPr>
          <p:cNvPicPr>
            <a:picLocks noChangeAspect="1"/>
          </p:cNvPicPr>
          <p:nvPr/>
        </p:nvPicPr>
        <p:blipFill>
          <a:blip r:embed="rId3"/>
          <a:stretch>
            <a:fillRect/>
          </a:stretch>
        </p:blipFill>
        <p:spPr>
          <a:xfrm>
            <a:off x="1790873" y="1551268"/>
            <a:ext cx="9423053" cy="5769957"/>
          </a:xfrm>
          <a:prstGeom prst="rect">
            <a:avLst/>
          </a:prstGeom>
        </p:spPr>
      </p:pic>
      <p:sp>
        <p:nvSpPr>
          <p:cNvPr id="2" name="f-PO by insertion copolymerization">
            <a:extLst>
              <a:ext uri="{FF2B5EF4-FFF2-40B4-BE49-F238E27FC236}">
                <a16:creationId xmlns:a16="http://schemas.microsoft.com/office/drawing/2014/main" id="{4CFE151F-CE96-1858-956A-1552790CEF1F}"/>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AGOSTIC INTERACTIONS, SYMMETRIC “METHYL STRADDLES”</a:t>
            </a:r>
          </a:p>
        </p:txBody>
      </p:sp>
      <p:sp>
        <p:nvSpPr>
          <p:cNvPr id="3" name="TextBox 2">
            <a:extLst>
              <a:ext uri="{FF2B5EF4-FFF2-40B4-BE49-F238E27FC236}">
                <a16:creationId xmlns:a16="http://schemas.microsoft.com/office/drawing/2014/main" id="{D52B3164-7A82-0DB4-4437-1950C573DD4F}"/>
              </a:ext>
            </a:extLst>
          </p:cNvPr>
          <p:cNvSpPr txBox="1"/>
          <p:nvPr/>
        </p:nvSpPr>
        <p:spPr>
          <a:xfrm>
            <a:off x="526901" y="766678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Indeed, the square error from leave-one-out cross-validation with this simple linear model using only the </a:t>
            </a:r>
            <a:r>
              <a:rPr lang="en-US" b="0" i="1" dirty="0"/>
              <a:t>minimum</a:t>
            </a:r>
            <a:r>
              <a:rPr lang="en-US" b="0" dirty="0"/>
              <a:t> Pd-H distance correlates well with </a:t>
            </a:r>
            <a:r>
              <a:rPr lang="el-GR" b="0" dirty="0"/>
              <a:t>Δ</a:t>
            </a:r>
            <a:r>
              <a:rPr lang="en-US" b="0" dirty="0"/>
              <a:t>(Pd-H) between the methyl group’s two closest Hs (lower values mean more symmetric straddling). So, these cases with symmetric straddles are not very well predicted, while more asymmetric straddles are more akin to the other </a:t>
            </a:r>
            <a:r>
              <a:rPr lang="en-US" b="0" dirty="0" err="1"/>
              <a:t>agostic</a:t>
            </a:r>
            <a:r>
              <a:rPr lang="en-US" b="0" dirty="0"/>
              <a:t> interactions in the datase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
        <p:nvSpPr>
          <p:cNvPr id="6" name="TextBox 5">
            <a:extLst>
              <a:ext uri="{FF2B5EF4-FFF2-40B4-BE49-F238E27FC236}">
                <a16:creationId xmlns:a16="http://schemas.microsoft.com/office/drawing/2014/main" id="{70BF9B22-BF79-2E9F-BFD6-1825ECD5A96D}"/>
              </a:ext>
            </a:extLst>
          </p:cNvPr>
          <p:cNvSpPr txBox="1"/>
          <p:nvPr/>
        </p:nvSpPr>
        <p:spPr>
          <a:xfrm>
            <a:off x="2846754" y="7008319"/>
            <a:ext cx="2387018" cy="6258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1200"/>
              </a:spcAft>
              <a:buClrTx/>
              <a:buSzTx/>
              <a:buFontTx/>
              <a:buNone/>
              <a:tabLst/>
            </a:pPr>
            <a:r>
              <a:rPr lang="en-US" b="0" i="1" dirty="0"/>
              <a:t>m</a:t>
            </a:r>
            <a:r>
              <a:rPr kumimoji="0" lang="en-US" sz="2400" b="0" i="1" u="none" strike="noStrike" cap="none" spc="0" normalizeH="0" baseline="0" dirty="0">
                <a:ln>
                  <a:noFill/>
                </a:ln>
                <a:solidFill>
                  <a:srgbClr val="000000"/>
                </a:solidFill>
                <a:effectLst/>
                <a:uFillTx/>
                <a:latin typeface="Helvetica Neue"/>
                <a:ea typeface="Helvetica Neue"/>
                <a:cs typeface="Helvetica Neue"/>
                <a:sym typeface="Helvetica Neue"/>
              </a:rPr>
              <a:t>ore symmetric</a:t>
            </a:r>
          </a:p>
        </p:txBody>
      </p:sp>
      <p:sp>
        <p:nvSpPr>
          <p:cNvPr id="7" name="TextBox 6">
            <a:extLst>
              <a:ext uri="{FF2B5EF4-FFF2-40B4-BE49-F238E27FC236}">
                <a16:creationId xmlns:a16="http://schemas.microsoft.com/office/drawing/2014/main" id="{8EE5B695-9A92-8044-AF4A-4652B5D2C63E}"/>
              </a:ext>
            </a:extLst>
          </p:cNvPr>
          <p:cNvSpPr txBox="1"/>
          <p:nvPr/>
        </p:nvSpPr>
        <p:spPr>
          <a:xfrm>
            <a:off x="8542239" y="7008319"/>
            <a:ext cx="2387018" cy="6258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1200"/>
              </a:spcAft>
              <a:buClrTx/>
              <a:buSzTx/>
              <a:buFontTx/>
              <a:buNone/>
              <a:tabLst/>
            </a:pPr>
            <a:r>
              <a:rPr kumimoji="0" lang="en-US" sz="2400" b="0" i="1" u="none" strike="noStrike" cap="none" spc="0" normalizeH="0" baseline="0" dirty="0">
                <a:ln>
                  <a:noFill/>
                </a:ln>
                <a:solidFill>
                  <a:srgbClr val="000000"/>
                </a:solidFill>
                <a:effectLst/>
                <a:uFillTx/>
                <a:latin typeface="Helvetica Neue"/>
                <a:ea typeface="Helvetica Neue"/>
                <a:cs typeface="Helvetica Neue"/>
                <a:sym typeface="Helvetica Neue"/>
              </a:rPr>
              <a:t>less symmetric</a:t>
            </a:r>
          </a:p>
        </p:txBody>
      </p:sp>
    </p:spTree>
    <p:extLst>
      <p:ext uri="{BB962C8B-B14F-4D97-AF65-F5344CB8AC3E}">
        <p14:creationId xmlns:p14="http://schemas.microsoft.com/office/powerpoint/2010/main" val="250157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412A86-A46B-D602-265C-5DC47C0E29BD}"/>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1DFE2FFC-60F9-2990-34C9-EC3E64CCBF4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90AF210C-5A29-A5FB-91F5-7C268F8A6917}"/>
              </a:ext>
            </a:extLst>
          </p:cNvPr>
          <p:cNvSpPr txBox="1"/>
          <p:nvPr/>
        </p:nvSpPr>
        <p:spPr>
          <a:xfrm>
            <a:off x="526901" y="8479587"/>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If these cases with symmetric “methyl straddles” (</a:t>
            </a:r>
            <a:r>
              <a:rPr lang="el-GR" b="0" dirty="0"/>
              <a:t>Δ</a:t>
            </a:r>
            <a:r>
              <a:rPr lang="en-US" b="0" dirty="0"/>
              <a:t>(Pd-H) &lt; 0.3 Å between both Hs of the straddling methyl group) are removed, the </a:t>
            </a:r>
            <a:r>
              <a:rPr lang="en-US" b="0" i="1" dirty="0"/>
              <a:t>R</a:t>
            </a:r>
            <a:r>
              <a:rPr lang="en-US" b="0" i="1" baseline="30000" dirty="0"/>
              <a:t>2</a:t>
            </a:r>
            <a:r>
              <a:rPr lang="en-US" b="0" dirty="0"/>
              <a:t> improves significantly of course.</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049FB4A8-454F-83B2-E0FB-4B7AA0C38A0E}"/>
              </a:ext>
            </a:extLst>
          </p:cNvPr>
          <p:cNvPicPr>
            <a:picLocks noChangeAspect="1"/>
          </p:cNvPicPr>
          <p:nvPr/>
        </p:nvPicPr>
        <p:blipFill>
          <a:blip r:embed="rId3"/>
          <a:stretch>
            <a:fillRect/>
          </a:stretch>
        </p:blipFill>
        <p:spPr>
          <a:xfrm>
            <a:off x="1618691" y="1765372"/>
            <a:ext cx="10220706" cy="6412230"/>
          </a:xfrm>
          <a:prstGeom prst="rect">
            <a:avLst/>
          </a:prstGeom>
        </p:spPr>
      </p:pic>
    </p:spTree>
    <p:extLst>
      <p:ext uri="{BB962C8B-B14F-4D97-AF65-F5344CB8AC3E}">
        <p14:creationId xmlns:p14="http://schemas.microsoft.com/office/powerpoint/2010/main" val="3519768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F378FE-D058-8D1B-A8CF-9D1B817C441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655DD0F0-EAC3-CD14-AFDA-6BA374B443C5}"/>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EA1AB01B-E3AE-B19F-F2F3-BDC426722811}"/>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617921C8-0526-0590-DD7B-264051129299}"/>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8002027D-2F31-EAB1-5746-4D00F19185AA}"/>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sp>
        <p:nvSpPr>
          <p:cNvPr id="8" name="TextBox 7">
            <a:extLst>
              <a:ext uri="{FF2B5EF4-FFF2-40B4-BE49-F238E27FC236}">
                <a16:creationId xmlns:a16="http://schemas.microsoft.com/office/drawing/2014/main" id="{7BA04E4C-27FF-BC96-EB86-1C5A387012AF}"/>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pendant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pic>
        <p:nvPicPr>
          <p:cNvPr id="10" name="Picture 9">
            <a:extLst>
              <a:ext uri="{FF2B5EF4-FFF2-40B4-BE49-F238E27FC236}">
                <a16:creationId xmlns:a16="http://schemas.microsoft.com/office/drawing/2014/main" id="{AC159986-1927-8D15-A993-79EA976B1904}"/>
              </a:ext>
            </a:extLst>
          </p:cNvPr>
          <p:cNvPicPr>
            <a:picLocks noChangeAspect="1"/>
          </p:cNvPicPr>
          <p:nvPr/>
        </p:nvPicPr>
        <p:blipFill>
          <a:blip r:embed="rId4"/>
          <a:stretch>
            <a:fillRect/>
          </a:stretch>
        </p:blipFill>
        <p:spPr>
          <a:xfrm>
            <a:off x="7760418" y="3165737"/>
            <a:ext cx="3764469" cy="3283754"/>
          </a:xfrm>
          <a:prstGeom prst="rect">
            <a:avLst/>
          </a:prstGeom>
        </p:spPr>
      </p:pic>
      <p:sp>
        <p:nvSpPr>
          <p:cNvPr id="11" name="TextBox 10">
            <a:extLst>
              <a:ext uri="{FF2B5EF4-FFF2-40B4-BE49-F238E27FC236}">
                <a16:creationId xmlns:a16="http://schemas.microsoft.com/office/drawing/2014/main" id="{93860205-BAB4-2FDE-938D-219C6957FD0F}"/>
              </a:ext>
            </a:extLst>
          </p:cNvPr>
          <p:cNvSpPr txBox="1"/>
          <p:nvPr/>
        </p:nvSpPr>
        <p:spPr>
          <a:xfrm>
            <a:off x="8742567" y="6618312"/>
            <a:ext cx="180017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136</a:t>
            </a:r>
          </a:p>
        </p:txBody>
      </p:sp>
    </p:spTree>
    <p:extLst>
      <p:ext uri="{BB962C8B-B14F-4D97-AF65-F5344CB8AC3E}">
        <p14:creationId xmlns:p14="http://schemas.microsoft.com/office/powerpoint/2010/main" val="3415654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BD1CB9-D45A-099E-A108-A8C9CEE6C43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FA2BB16B-44AA-417F-15C2-4F2DAF077553}"/>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5632F9F6-637D-D973-B46A-B876920CA33D}"/>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F87CE61D-4A9A-6A0D-029E-311D5B296DCF}"/>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DF61D67C-5049-9C86-1BF1-0E06D6A86F5D}"/>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pic>
        <p:nvPicPr>
          <p:cNvPr id="13" name="Picture 12">
            <a:extLst>
              <a:ext uri="{FF2B5EF4-FFF2-40B4-BE49-F238E27FC236}">
                <a16:creationId xmlns:a16="http://schemas.microsoft.com/office/drawing/2014/main" id="{FBA81CB5-66CF-CEC8-95EA-F9CD6A369728}"/>
              </a:ext>
            </a:extLst>
          </p:cNvPr>
          <p:cNvPicPr>
            <a:picLocks noChangeAspect="1"/>
          </p:cNvPicPr>
          <p:nvPr/>
        </p:nvPicPr>
        <p:blipFill>
          <a:blip r:embed="rId4"/>
          <a:stretch>
            <a:fillRect/>
          </a:stretch>
        </p:blipFill>
        <p:spPr>
          <a:xfrm>
            <a:off x="7214768" y="2272236"/>
            <a:ext cx="4871845" cy="4882552"/>
          </a:xfrm>
          <a:prstGeom prst="rect">
            <a:avLst/>
          </a:prstGeom>
        </p:spPr>
      </p:pic>
      <p:cxnSp>
        <p:nvCxnSpPr>
          <p:cNvPr id="4" name="Straight Connector 3">
            <a:extLst>
              <a:ext uri="{FF2B5EF4-FFF2-40B4-BE49-F238E27FC236}">
                <a16:creationId xmlns:a16="http://schemas.microsoft.com/office/drawing/2014/main" id="{9663530C-D0BE-A079-311B-71A2B4346C25}"/>
              </a:ext>
            </a:extLst>
          </p:cNvPr>
          <p:cNvCxnSpPr>
            <a:cxnSpLocks/>
          </p:cNvCxnSpPr>
          <p:nvPr/>
        </p:nvCxnSpPr>
        <p:spPr>
          <a:xfrm flipH="1">
            <a:off x="10317480" y="4995452"/>
            <a:ext cx="358140" cy="411480"/>
          </a:xfrm>
          <a:prstGeom prst="line">
            <a:avLst/>
          </a:prstGeom>
          <a:noFill/>
          <a:ln w="762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
        <p:nvSpPr>
          <p:cNvPr id="3" name="TextBox 2">
            <a:extLst>
              <a:ext uri="{FF2B5EF4-FFF2-40B4-BE49-F238E27FC236}">
                <a16:creationId xmlns:a16="http://schemas.microsoft.com/office/drawing/2014/main" id="{B83174B9-BA49-4C9E-C2B6-63D624F18575}"/>
              </a:ext>
            </a:extLst>
          </p:cNvPr>
          <p:cNvSpPr txBox="1"/>
          <p:nvPr/>
        </p:nvSpPr>
        <p:spPr>
          <a:xfrm>
            <a:off x="8453639" y="7320830"/>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
        <p:nvSpPr>
          <p:cNvPr id="9" name="TextBox 8">
            <a:extLst>
              <a:ext uri="{FF2B5EF4-FFF2-40B4-BE49-F238E27FC236}">
                <a16:creationId xmlns:a16="http://schemas.microsoft.com/office/drawing/2014/main" id="{CCF1087A-F9C6-5942-FEFD-4859175C0D1F}"/>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pendant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spTree>
    <p:extLst>
      <p:ext uri="{BB962C8B-B14F-4D97-AF65-F5344CB8AC3E}">
        <p14:creationId xmlns:p14="http://schemas.microsoft.com/office/powerpoint/2010/main" val="3097537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E79B7715-D85A-83D6-7879-29B8B7316FF6}"/>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C2FBB09E-6565-3227-6B77-633F4445E87D}"/>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ligands </a:t>
            </a:r>
            <a:r>
              <a:rPr lang="en-US" b="0" dirty="0"/>
              <a:t>that form chelates with pendant L-type donors, the distance between Pd and the pendant donor atom correlates pretty well with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even across different types of donors (N, O, S, Cl). </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8F9B63E0-88D7-8274-3890-8FF7AF1715B0}"/>
              </a:ext>
            </a:extLst>
          </p:cNvPr>
          <p:cNvPicPr>
            <a:picLocks noChangeAspect="1"/>
          </p:cNvPicPr>
          <p:nvPr/>
        </p:nvPicPr>
        <p:blipFill>
          <a:blip r:embed="rId2"/>
          <a:stretch>
            <a:fillRect/>
          </a:stretch>
        </p:blipFill>
        <p:spPr>
          <a:xfrm>
            <a:off x="1647792" y="1743993"/>
            <a:ext cx="9709216" cy="6455664"/>
          </a:xfrm>
          <a:prstGeom prst="rect">
            <a:avLst/>
          </a:prstGeom>
        </p:spPr>
      </p:pic>
    </p:spTree>
    <p:extLst>
      <p:ext uri="{BB962C8B-B14F-4D97-AF65-F5344CB8AC3E}">
        <p14:creationId xmlns:p14="http://schemas.microsoft.com/office/powerpoint/2010/main" val="2848104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39CB13-28BF-7832-A693-5E983681A89F}"/>
            </a:ext>
          </a:extLst>
        </p:cNvPr>
        <p:cNvGrpSpPr/>
        <p:nvPr/>
      </p:nvGrpSpPr>
      <p:grpSpPr>
        <a:xfrm>
          <a:off x="0" y="0"/>
          <a:ext cx="0" cy="0"/>
          <a:chOff x="0" y="0"/>
          <a:chExt cx="0" cy="0"/>
        </a:xfrm>
      </p:grpSpPr>
      <p:pic>
        <p:nvPicPr>
          <p:cNvPr id="9" name="Picture 8">
            <a:extLst>
              <a:ext uri="{FF2B5EF4-FFF2-40B4-BE49-F238E27FC236}">
                <a16:creationId xmlns:a16="http://schemas.microsoft.com/office/drawing/2014/main" id="{962AD67A-DFAC-0EA4-A01A-AB66AF3C04CB}"/>
              </a:ext>
            </a:extLst>
          </p:cNvPr>
          <p:cNvPicPr>
            <a:picLocks noChangeAspect="1"/>
          </p:cNvPicPr>
          <p:nvPr/>
        </p:nvPicPr>
        <p:blipFill>
          <a:blip r:embed="rId2"/>
          <a:stretch>
            <a:fillRect/>
          </a:stretch>
        </p:blipFill>
        <p:spPr>
          <a:xfrm>
            <a:off x="1647792" y="1743993"/>
            <a:ext cx="9709216" cy="6455664"/>
          </a:xfrm>
          <a:prstGeom prst="rect">
            <a:avLst/>
          </a:prstGeom>
        </p:spPr>
      </p:pic>
      <p:sp>
        <p:nvSpPr>
          <p:cNvPr id="3" name="f-PO by insertion copolymerization">
            <a:extLst>
              <a:ext uri="{FF2B5EF4-FFF2-40B4-BE49-F238E27FC236}">
                <a16:creationId xmlns:a16="http://schemas.microsoft.com/office/drawing/2014/main" id="{8738C240-9AA0-4463-4B1F-E432BD4CA5B9}"/>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63B75DB2-8EE9-6BAA-EF5B-9A34F233460B}"/>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strike="noStrike" cap="none" spc="0" normalizeH="0" baseline="0" dirty="0">
                <a:ln>
                  <a:noFill/>
                </a:ln>
                <a:solidFill>
                  <a:schemeClr val="tx1"/>
                </a:solidFill>
                <a:effectLst/>
                <a:uFillTx/>
                <a:latin typeface="Helvetica Neue"/>
                <a:ea typeface="Helvetica Neue"/>
                <a:cs typeface="Helvetica Neue"/>
                <a:sym typeface="Helvetica Neue"/>
              </a:rPr>
              <a:t>Interestingly, several of the apparently weaker chelates show a minimal blueshift in </a:t>
            </a:r>
            <a:r>
              <a:rPr lang="el-GR" sz="2400" b="0" i="1" strike="noStrike" kern="1200" baseline="0" dirty="0">
                <a:solidFill>
                  <a:schemeClr val="tx1"/>
                </a:solidFill>
                <a:effectLst/>
              </a:rPr>
              <a:t>λ</a:t>
            </a:r>
            <a:r>
              <a:rPr lang="en-US" sz="2400" b="0" i="1" strike="noStrike" kern="1200" baseline="-25000" dirty="0">
                <a:solidFill>
                  <a:schemeClr val="tx1"/>
                </a:solidFill>
                <a:effectLst/>
              </a:rPr>
              <a:t>max</a:t>
            </a:r>
            <a:r>
              <a:rPr lang="en-US" sz="2400" b="0" strike="noStrike" kern="1200" dirty="0">
                <a:solidFill>
                  <a:schemeClr val="tx1"/>
                </a:solidFill>
                <a:effectLst/>
              </a:rPr>
              <a:t>! This suggests that Pd-C photocleavage could be accessible with visible light from </a:t>
            </a:r>
            <a:r>
              <a:rPr lang="en-US" sz="2400" b="0" i="1" strike="noStrike" kern="1200" dirty="0">
                <a:solidFill>
                  <a:schemeClr val="tx1"/>
                </a:solidFill>
                <a:effectLst/>
              </a:rPr>
              <a:t>square planar complexes</a:t>
            </a:r>
            <a:r>
              <a:rPr kumimoji="0" lang="en-US" sz="2400" b="0" strike="noStrike" cap="none" spc="0" normalizeH="0" baseline="0" dirty="0">
                <a:ln>
                  <a:noFill/>
                </a:ln>
                <a:solidFill>
                  <a:schemeClr val="tx1"/>
                </a:solidFill>
                <a:effectLst/>
                <a:uFillTx/>
                <a:latin typeface="Helvetica Neue"/>
                <a:ea typeface="Helvetica Neue"/>
                <a:cs typeface="Helvetica Neue"/>
                <a:sym typeface="Helvetica Neue"/>
              </a:rPr>
              <a:t>!</a:t>
            </a:r>
          </a:p>
        </p:txBody>
      </p:sp>
      <p:sp>
        <p:nvSpPr>
          <p:cNvPr id="2" name="Oval 1">
            <a:extLst>
              <a:ext uri="{FF2B5EF4-FFF2-40B4-BE49-F238E27FC236}">
                <a16:creationId xmlns:a16="http://schemas.microsoft.com/office/drawing/2014/main" id="{44AB7B5B-A40C-AE3A-5353-3F9AED47049F}"/>
              </a:ext>
            </a:extLst>
          </p:cNvPr>
          <p:cNvSpPr/>
          <p:nvPr/>
        </p:nvSpPr>
        <p:spPr>
          <a:xfrm rot="20975139">
            <a:off x="6490153" y="2951270"/>
            <a:ext cx="4371584" cy="902025"/>
          </a:xfrm>
          <a:prstGeom prst="ellipse">
            <a:avLst/>
          </a:prstGeom>
          <a:noFill/>
          <a:ln w="82550" cap="flat">
            <a:solidFill>
              <a:srgbClr val="FF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1913460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DF6AD4FC-DA1F-44C4-B602-AAB01A54E814}"/>
              </a:ext>
            </a:extLst>
          </p:cNvPr>
          <p:cNvSpPr/>
          <p:nvPr/>
        </p:nvSpPr>
        <p:spPr>
          <a:xfrm>
            <a:off x="1641716" y="3500826"/>
            <a:ext cx="9721368" cy="433973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a:p>
        </p:txBody>
      </p:sp>
      <p:graphicFrame>
        <p:nvGraphicFramePr>
          <p:cNvPr id="12" name="Object 11">
            <a:extLst>
              <a:ext uri="{FF2B5EF4-FFF2-40B4-BE49-F238E27FC236}">
                <a16:creationId xmlns:a16="http://schemas.microsoft.com/office/drawing/2014/main" id="{7292A2CB-D3DC-4056-841E-2FA168B3251B}"/>
              </a:ext>
            </a:extLst>
          </p:cNvPr>
          <p:cNvGraphicFramePr>
            <a:graphicFrameLocks noChangeAspect="1"/>
          </p:cNvGraphicFramePr>
          <p:nvPr>
            <p:extLst>
              <p:ext uri="{D42A27DB-BD31-4B8C-83A1-F6EECF244321}">
                <p14:modId xmlns:p14="http://schemas.microsoft.com/office/powerpoint/2010/main" val="2881303003"/>
              </p:ext>
            </p:extLst>
          </p:nvPr>
        </p:nvGraphicFramePr>
        <p:xfrm>
          <a:off x="1797050" y="1563237"/>
          <a:ext cx="9410700" cy="1679575"/>
        </p:xfrm>
        <a:graphic>
          <a:graphicData uri="http://schemas.openxmlformats.org/presentationml/2006/ole">
            <mc:AlternateContent xmlns:mc="http://schemas.openxmlformats.org/markup-compatibility/2006">
              <mc:Choice xmlns:v="urn:schemas-microsoft-com:vml" Requires="v">
                <p:oleObj name="CS ChemDraw Drawing" r:id="rId3" imgW="5879805" imgH="1049910" progId="ChemDraw.Document.6.0">
                  <p:embed/>
                </p:oleObj>
              </mc:Choice>
              <mc:Fallback>
                <p:oleObj name="CS ChemDraw Drawing" r:id="rId3" imgW="5879805" imgH="1049910" progId="ChemDraw.Document.6.0">
                  <p:embed/>
                  <p:pic>
                    <p:nvPicPr>
                      <p:cNvPr id="12" name="Object 11">
                        <a:extLst>
                          <a:ext uri="{FF2B5EF4-FFF2-40B4-BE49-F238E27FC236}">
                            <a16:creationId xmlns:a16="http://schemas.microsoft.com/office/drawing/2014/main" id="{7292A2CB-D3DC-4056-841E-2FA168B3251B}"/>
                          </a:ext>
                        </a:extLst>
                      </p:cNvPr>
                      <p:cNvPicPr/>
                      <p:nvPr/>
                    </p:nvPicPr>
                    <p:blipFill>
                      <a:blip r:embed="rId4"/>
                      <a:stretch>
                        <a:fillRect/>
                      </a:stretch>
                    </p:blipFill>
                    <p:spPr>
                      <a:xfrm>
                        <a:off x="1797050" y="1563237"/>
                        <a:ext cx="9410700" cy="1679575"/>
                      </a:xfrm>
                      <a:prstGeom prst="rect">
                        <a:avLst/>
                      </a:prstGeom>
                    </p:spPr>
                  </p:pic>
                </p:oleObj>
              </mc:Fallback>
            </mc:AlternateContent>
          </a:graphicData>
        </a:graphic>
      </p:graphicFrame>
      <p:sp>
        <p:nvSpPr>
          <p:cNvPr id="11" name="Rectangle">
            <a:extLst>
              <a:ext uri="{FF2B5EF4-FFF2-40B4-BE49-F238E27FC236}">
                <a16:creationId xmlns:a16="http://schemas.microsoft.com/office/drawing/2014/main" id="{8E4196BA-35B3-441A-824B-56151183E92F}"/>
              </a:ext>
            </a:extLst>
          </p:cNvPr>
          <p:cNvSpPr/>
          <p:nvPr/>
        </p:nvSpPr>
        <p:spPr>
          <a:xfrm>
            <a:off x="1641716" y="3518754"/>
            <a:ext cx="9721368" cy="4339739"/>
          </a:xfrm>
          <a:prstGeom prst="rect">
            <a:avLst/>
          </a:prstGeom>
          <a:ln w="25400">
            <a:solidFill>
              <a:srgbClr val="002C51"/>
            </a:solidFill>
            <a:miter lim="400000"/>
          </a:ln>
        </p:spPr>
        <p:txBody>
          <a:bodyPr lIns="47398" tIns="47398" rIns="47398" bIns="47398" anchor="ctr"/>
          <a:lstStyle/>
          <a:p>
            <a:pPr>
              <a:defRPr b="0">
                <a:solidFill>
                  <a:srgbClr val="FFFFFF"/>
                </a:solidFill>
                <a:latin typeface="Helvetica Light"/>
                <a:ea typeface="Helvetica Light"/>
                <a:cs typeface="Helvetica Light"/>
                <a:sym typeface="Helvetica Light"/>
              </a:defRPr>
            </a:pPr>
            <a:endParaRPr sz="2239"/>
          </a:p>
        </p:txBody>
      </p:sp>
      <p:sp>
        <p:nvSpPr>
          <p:cNvPr id="19" name="visible light-induced bond weakening triggers SET chemistry in the most synthetically versatile metal and oxidation state (d8, PdII)">
            <a:extLst>
              <a:ext uri="{FF2B5EF4-FFF2-40B4-BE49-F238E27FC236}">
                <a16:creationId xmlns:a16="http://schemas.microsoft.com/office/drawing/2014/main" id="{41F7FC50-7A0D-4247-8BCA-DD15297AD482}"/>
              </a:ext>
            </a:extLst>
          </p:cNvPr>
          <p:cNvSpPr txBox="1"/>
          <p:nvPr/>
        </p:nvSpPr>
        <p:spPr>
          <a:xfrm>
            <a:off x="1944594" y="8144687"/>
            <a:ext cx="9112434" cy="103959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849" tIns="11849" rIns="11849" bIns="11849" numCol="1" anchor="ctr">
            <a:spAutoFit/>
          </a:bodyPr>
          <a:lstStyle/>
          <a:p>
            <a:pPr algn="just" defTabSz="605621">
              <a:defRPr sz="2200" b="0">
                <a:solidFill>
                  <a:srgbClr val="000643"/>
                </a:solidFill>
                <a:latin typeface="Helvetica"/>
                <a:ea typeface="Helvetica"/>
                <a:cs typeface="Helvetica"/>
                <a:sym typeface="Helvetica"/>
              </a:defRPr>
            </a:pPr>
            <a:r>
              <a:rPr lang="en-US" sz="2200" i="1" dirty="0">
                <a:solidFill>
                  <a:schemeClr val="tx1"/>
                </a:solidFill>
              </a:rPr>
              <a:t>V</a:t>
            </a:r>
            <a:r>
              <a:rPr sz="2200" i="1" dirty="0">
                <a:solidFill>
                  <a:schemeClr val="tx1"/>
                </a:solidFill>
              </a:rPr>
              <a:t>isible light</a:t>
            </a:r>
            <a:r>
              <a:rPr sz="2200" dirty="0">
                <a:solidFill>
                  <a:schemeClr val="tx1"/>
                </a:solidFill>
              </a:rPr>
              <a:t>-induced bond weakening triggers SET chemistry in the most synthetically versatile metal and oxidation state (d</a:t>
            </a:r>
            <a:r>
              <a:rPr sz="2200" baseline="50181" dirty="0">
                <a:solidFill>
                  <a:schemeClr val="tx1"/>
                </a:solidFill>
              </a:rPr>
              <a:t>8</a:t>
            </a:r>
            <a:r>
              <a:rPr sz="2200" dirty="0">
                <a:solidFill>
                  <a:schemeClr val="tx1"/>
                </a:solidFill>
              </a:rPr>
              <a:t>, </a:t>
            </a:r>
            <a:r>
              <a:rPr sz="2200" dirty="0" err="1">
                <a:solidFill>
                  <a:schemeClr val="tx1"/>
                </a:solidFill>
              </a:rPr>
              <a:t>Pd</a:t>
            </a:r>
            <a:r>
              <a:rPr sz="2200" baseline="50181" dirty="0" err="1">
                <a:solidFill>
                  <a:schemeClr val="tx1"/>
                </a:solidFill>
              </a:rPr>
              <a:t>II</a:t>
            </a:r>
            <a:r>
              <a:rPr sz="2200" dirty="0">
                <a:solidFill>
                  <a:schemeClr val="tx1"/>
                </a:solidFill>
              </a:rPr>
              <a:t>)</a:t>
            </a:r>
            <a:r>
              <a:rPr lang="en-US" sz="2200" dirty="0">
                <a:solidFill>
                  <a:schemeClr val="tx1"/>
                </a:solidFill>
              </a:rPr>
              <a:t>!</a:t>
            </a:r>
          </a:p>
          <a:p>
            <a:pPr algn="just" defTabSz="605621">
              <a:defRPr sz="2200" b="0">
                <a:solidFill>
                  <a:srgbClr val="000643"/>
                </a:solidFill>
                <a:latin typeface="Helvetica"/>
                <a:ea typeface="Helvetica"/>
                <a:cs typeface="Helvetica"/>
                <a:sym typeface="Helvetica"/>
              </a:defRPr>
            </a:pPr>
            <a:r>
              <a:rPr lang="en-US" sz="2200" dirty="0">
                <a:solidFill>
                  <a:schemeClr val="tx1"/>
                </a:solidFill>
              </a:rPr>
              <a:t>Previously, this reactivity was much more limited to high-energy UV light.</a:t>
            </a:r>
            <a:endParaRPr sz="2200" dirty="0">
              <a:solidFill>
                <a:schemeClr val="tx1"/>
              </a:solidFill>
            </a:endParaRPr>
          </a:p>
        </p:txBody>
      </p:sp>
      <p:sp>
        <p:nvSpPr>
          <p:cNvPr id="17" name="f-PO by insertion copolymerization">
            <a:extLst>
              <a:ext uri="{FF2B5EF4-FFF2-40B4-BE49-F238E27FC236}">
                <a16:creationId xmlns:a16="http://schemas.microsoft.com/office/drawing/2014/main" id="{35183617-237D-4611-8C2E-8C6E3291F9FC}"/>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T-SHAPED COMPLEX Pd-C PHOTOCLEAVAGE WITH VISIBLE LIGHT</a:t>
            </a:r>
          </a:p>
        </p:txBody>
      </p:sp>
      <p:sp>
        <p:nvSpPr>
          <p:cNvPr id="14" name="Rectangle">
            <a:extLst>
              <a:ext uri="{FF2B5EF4-FFF2-40B4-BE49-F238E27FC236}">
                <a16:creationId xmlns:a16="http://schemas.microsoft.com/office/drawing/2014/main" id="{849FF5B5-4494-070F-E479-398CC93864B4}"/>
              </a:ext>
            </a:extLst>
          </p:cNvPr>
          <p:cNvSpPr/>
          <p:nvPr/>
        </p:nvSpPr>
        <p:spPr>
          <a:xfrm>
            <a:off x="2770032" y="3495208"/>
            <a:ext cx="7461559" cy="38836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dirty="0"/>
          </a:p>
        </p:txBody>
      </p:sp>
      <p:sp>
        <p:nvSpPr>
          <p:cNvPr id="26" name="2,3-substitution patterns">
            <a:extLst>
              <a:ext uri="{FF2B5EF4-FFF2-40B4-BE49-F238E27FC236}">
                <a16:creationId xmlns:a16="http://schemas.microsoft.com/office/drawing/2014/main" id="{B0B259A6-B17F-58F4-D8DA-B5FC50D6B5E8}"/>
              </a:ext>
            </a:extLst>
          </p:cNvPr>
          <p:cNvSpPr txBox="1"/>
          <p:nvPr/>
        </p:nvSpPr>
        <p:spPr>
          <a:xfrm>
            <a:off x="2770033" y="3359125"/>
            <a:ext cx="7461559" cy="338554"/>
          </a:xfrm>
          <a:prstGeom prst="rect">
            <a:avLst/>
          </a:prstGeom>
          <a:noFill/>
          <a:ln w="12700">
            <a:miter lim="400000"/>
          </a:ln>
          <a:extLst>
            <a:ext uri="{C572A759-6A51-4108-AA02-DFA0A04FC94B}">
              <ma14:wrappingTextBoxFlag xmlns="" xmlns:ma14="http://schemas.microsoft.com/office/mac/drawingml/2011/main" val="1"/>
            </a:ext>
          </a:extLst>
        </p:spPr>
        <p:txBody>
          <a:bodyPr wrap="square" lIns="0" tIns="0" rIns="0" bIns="0" anchor="ctr">
            <a:spAutoFit/>
          </a:bodyPr>
          <a:lstStyle>
            <a:lvl1pPr defTabSz="649111">
              <a:defRPr b="0">
                <a:solidFill>
                  <a:srgbClr val="00325B"/>
                </a:solidFill>
                <a:latin typeface="Helvetica Light"/>
                <a:ea typeface="Helvetica Light"/>
                <a:cs typeface="Helvetica Light"/>
                <a:sym typeface="Helvetica Light"/>
              </a:defRPr>
            </a:lvl1pPr>
          </a:lstStyle>
          <a:p>
            <a:r>
              <a:rPr lang="en-US" sz="2200" dirty="0">
                <a:latin typeface="Helvetica" panose="020B0604020202020204" pitchFamily="34" charset="0"/>
                <a:cs typeface="Helvetica" panose="020B0604020202020204" pitchFamily="34" charset="0"/>
              </a:rPr>
              <a:t>Do these T-shaped complexes exhibit any </a:t>
            </a:r>
            <a:r>
              <a:rPr lang="en-US" sz="2200" dirty="0" err="1">
                <a:latin typeface="Helvetica" panose="020B0604020202020204" pitchFamily="34" charset="0"/>
                <a:cs typeface="Helvetica" panose="020B0604020202020204" pitchFamily="34" charset="0"/>
              </a:rPr>
              <a:t>photoreactivity</a:t>
            </a:r>
            <a:r>
              <a:rPr lang="en-US" sz="2200" dirty="0">
                <a:latin typeface="Helvetica" panose="020B0604020202020204" pitchFamily="34" charset="0"/>
                <a:cs typeface="Helvetica" panose="020B0604020202020204" pitchFamily="34" charset="0"/>
              </a:rPr>
              <a:t>?</a:t>
            </a:r>
            <a:endParaRPr sz="2200" dirty="0">
              <a:latin typeface="Helvetica" panose="020B0604020202020204" pitchFamily="34" charset="0"/>
              <a:cs typeface="Helvetica" panose="020B0604020202020204" pitchFamily="34" charset="0"/>
            </a:endParaRPr>
          </a:p>
        </p:txBody>
      </p:sp>
      <p:graphicFrame>
        <p:nvGraphicFramePr>
          <p:cNvPr id="15" name="Object 14">
            <a:extLst>
              <a:ext uri="{FF2B5EF4-FFF2-40B4-BE49-F238E27FC236}">
                <a16:creationId xmlns:a16="http://schemas.microsoft.com/office/drawing/2014/main" id="{A8067B44-60DD-4AA3-B992-D20D0375A9F9}"/>
              </a:ext>
            </a:extLst>
          </p:cNvPr>
          <p:cNvGraphicFramePr>
            <a:graphicFrameLocks noChangeAspect="1"/>
          </p:cNvGraphicFramePr>
          <p:nvPr>
            <p:extLst>
              <p:ext uri="{D42A27DB-BD31-4B8C-83A1-F6EECF244321}">
                <p14:modId xmlns:p14="http://schemas.microsoft.com/office/powerpoint/2010/main" val="2742030962"/>
              </p:ext>
            </p:extLst>
          </p:nvPr>
        </p:nvGraphicFramePr>
        <p:xfrm>
          <a:off x="2827338" y="3856266"/>
          <a:ext cx="7346950" cy="3587750"/>
        </p:xfrm>
        <a:graphic>
          <a:graphicData uri="http://schemas.openxmlformats.org/presentationml/2006/ole">
            <mc:AlternateContent xmlns:mc="http://schemas.openxmlformats.org/markup-compatibility/2006">
              <mc:Choice xmlns:v="urn:schemas-microsoft-com:vml" Requires="v">
                <p:oleObj name="CS ChemDraw Drawing" r:id="rId5" imgW="4590288" imgH="2243202" progId="ChemDraw.Document.6.0">
                  <p:embed/>
                </p:oleObj>
              </mc:Choice>
              <mc:Fallback>
                <p:oleObj name="CS ChemDraw Drawing" r:id="rId5" imgW="4590288" imgH="2243202" progId="ChemDraw.Document.6.0">
                  <p:embed/>
                  <p:pic>
                    <p:nvPicPr>
                      <p:cNvPr id="15" name="Object 14">
                        <a:extLst>
                          <a:ext uri="{FF2B5EF4-FFF2-40B4-BE49-F238E27FC236}">
                            <a16:creationId xmlns:a16="http://schemas.microsoft.com/office/drawing/2014/main" id="{A8067B44-60DD-4AA3-B992-D20D0375A9F9}"/>
                          </a:ext>
                        </a:extLst>
                      </p:cNvPr>
                      <p:cNvPicPr/>
                      <p:nvPr/>
                    </p:nvPicPr>
                    <p:blipFill>
                      <a:blip r:embed="rId6"/>
                      <a:stretch>
                        <a:fillRect/>
                      </a:stretch>
                    </p:blipFill>
                    <p:spPr>
                      <a:xfrm>
                        <a:off x="2827338" y="3856266"/>
                        <a:ext cx="7346950" cy="35877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E791D08-1F79-E4D5-7694-2CCD4F5CD803}"/>
              </a:ext>
            </a:extLst>
          </p:cNvPr>
          <p:cNvSpPr txBox="1"/>
          <p:nvPr/>
        </p:nvSpPr>
        <p:spPr>
          <a:xfrm>
            <a:off x="10667765" y="2556039"/>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6%</a:t>
            </a:r>
          </a:p>
        </p:txBody>
      </p:sp>
      <p:sp>
        <p:nvSpPr>
          <p:cNvPr id="5" name="TextBox 4">
            <a:extLst>
              <a:ext uri="{FF2B5EF4-FFF2-40B4-BE49-F238E27FC236}">
                <a16:creationId xmlns:a16="http://schemas.microsoft.com/office/drawing/2014/main" id="{25C797D4-4850-7484-CF43-2496D8E4D0DD}"/>
              </a:ext>
            </a:extLst>
          </p:cNvPr>
          <p:cNvSpPr txBox="1"/>
          <p:nvPr/>
        </p:nvSpPr>
        <p:spPr>
          <a:xfrm>
            <a:off x="9208276" y="5328202"/>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8%</a:t>
            </a:r>
          </a:p>
        </p:txBody>
      </p:sp>
      <p:sp>
        <p:nvSpPr>
          <p:cNvPr id="6" name="TextBox 5">
            <a:extLst>
              <a:ext uri="{FF2B5EF4-FFF2-40B4-BE49-F238E27FC236}">
                <a16:creationId xmlns:a16="http://schemas.microsoft.com/office/drawing/2014/main" id="{4D5416AF-68E4-1D53-157C-45908B29969D}"/>
              </a:ext>
            </a:extLst>
          </p:cNvPr>
          <p:cNvSpPr txBox="1"/>
          <p:nvPr/>
        </p:nvSpPr>
        <p:spPr>
          <a:xfrm>
            <a:off x="9208277" y="7280746"/>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98%</a:t>
            </a:r>
          </a:p>
        </p:txBody>
      </p:sp>
      <p:sp>
        <p:nvSpPr>
          <p:cNvPr id="7" name="TextBox 6">
            <a:extLst>
              <a:ext uri="{FF2B5EF4-FFF2-40B4-BE49-F238E27FC236}">
                <a16:creationId xmlns:a16="http://schemas.microsoft.com/office/drawing/2014/main" id="{E44056BB-E88E-A8C7-1310-E38736CDDEE6}"/>
              </a:ext>
            </a:extLst>
          </p:cNvPr>
          <p:cNvSpPr txBox="1"/>
          <p:nvPr/>
        </p:nvSpPr>
        <p:spPr>
          <a:xfrm>
            <a:off x="7212572" y="1895106"/>
            <a:ext cx="1137299"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DCM, rt</a:t>
            </a:r>
          </a:p>
        </p:txBody>
      </p:sp>
      <p:sp>
        <p:nvSpPr>
          <p:cNvPr id="8" name="TextBox 7">
            <a:extLst>
              <a:ext uri="{FF2B5EF4-FFF2-40B4-BE49-F238E27FC236}">
                <a16:creationId xmlns:a16="http://schemas.microsoft.com/office/drawing/2014/main" id="{74C19171-A0CF-A668-CEA2-1D7E9A09FE3B}"/>
              </a:ext>
            </a:extLst>
          </p:cNvPr>
          <p:cNvSpPr txBox="1"/>
          <p:nvPr/>
        </p:nvSpPr>
        <p:spPr>
          <a:xfrm>
            <a:off x="5199203" y="407080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9" name="TextBox 8">
            <a:extLst>
              <a:ext uri="{FF2B5EF4-FFF2-40B4-BE49-F238E27FC236}">
                <a16:creationId xmlns:a16="http://schemas.microsoft.com/office/drawing/2014/main" id="{401BB3DA-F83C-62D4-6ED6-11C46CC0B4C6}"/>
              </a:ext>
            </a:extLst>
          </p:cNvPr>
          <p:cNvSpPr txBox="1"/>
          <p:nvPr/>
        </p:nvSpPr>
        <p:spPr>
          <a:xfrm>
            <a:off x="5206461" y="602297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10" name="JACS 2017, 139, 9605.">
            <a:extLst>
              <a:ext uri="{FF2B5EF4-FFF2-40B4-BE49-F238E27FC236}">
                <a16:creationId xmlns:a16="http://schemas.microsoft.com/office/drawing/2014/main" id="{48045328-7E46-1AC0-92D8-2671EE285B7B}"/>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30965059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529F36-5B5D-8422-F7B8-63FF5D7AE06E}"/>
            </a:ext>
          </a:extLst>
        </p:cNvPr>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07E04D3E-E711-A230-54BD-896F94DA645C}"/>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16784033-A826-F9CB-7958-DE32FF7BF809}"/>
              </a:ext>
            </a:extLst>
          </p:cNvPr>
          <p:cNvSpPr txBox="1"/>
          <p:nvPr/>
        </p:nvSpPr>
        <p:spPr>
          <a:xfrm>
            <a:off x="526901" y="8348955"/>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example, consider this complex with a pendant ester has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which is </a:t>
            </a:r>
            <a:r>
              <a:rPr lang="en-US" sz="2400" b="0" u="none" strike="noStrike" kern="1200" dirty="0" err="1">
                <a:solidFill>
                  <a:sysClr val="windowText" lastClr="000000"/>
                </a:solidFill>
                <a:effectLst/>
              </a:rPr>
              <a:t>blueshifted</a:t>
            </a:r>
            <a:r>
              <a:rPr lang="en-US" sz="2400" b="0" u="none" strike="noStrike" kern="1200" dirty="0">
                <a:solidFill>
                  <a:sysClr val="windowText" lastClr="000000"/>
                </a:solidFill>
                <a:effectLst/>
              </a:rPr>
              <a:t> by only about 11 nm compared to tri-</a:t>
            </a:r>
            <a:r>
              <a:rPr lang="en-US" sz="2400" b="0" i="1" u="none" strike="noStrike" kern="1200" dirty="0">
                <a:solidFill>
                  <a:sysClr val="windowText" lastClr="000000"/>
                </a:solidFill>
                <a:effectLst/>
              </a:rPr>
              <a:t>t</a:t>
            </a:r>
            <a:r>
              <a:rPr lang="en-US" sz="2400" b="0" u="none" strike="noStrike" kern="1200" dirty="0">
                <a:solidFill>
                  <a:sysClr val="windowText" lastClr="000000"/>
                </a:solidFill>
                <a:effectLst/>
              </a:rPr>
              <a:t>-</a:t>
            </a:r>
            <a:r>
              <a:rPr lang="en-US" sz="2400" b="0" u="none" strike="noStrike" kern="1200" dirty="0" err="1">
                <a:solidFill>
                  <a:sysClr val="windowText" lastClr="000000"/>
                </a:solidFill>
                <a:effectLst/>
              </a:rPr>
              <a:t>butylphosphine</a:t>
            </a:r>
            <a:r>
              <a:rPr lang="en-US" sz="2400" b="0" u="none" strike="noStrike" kern="1200" dirty="0">
                <a:solidFill>
                  <a:sysClr val="windowText" lastClr="000000"/>
                </a:solidFill>
                <a:effectLst/>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a:t>
            </a:r>
            <a:endParaRPr kumimoji="0" lang="en-US" sz="2400" b="0" i="1" u="sng"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15" name="Picture 14" descr="A graph with blue lines&#10;&#10;Description automatically generated">
            <a:extLst>
              <a:ext uri="{FF2B5EF4-FFF2-40B4-BE49-F238E27FC236}">
                <a16:creationId xmlns:a16="http://schemas.microsoft.com/office/drawing/2014/main" id="{E748E265-46B3-3827-DB62-3394E5586362}"/>
              </a:ext>
            </a:extLst>
          </p:cNvPr>
          <p:cNvPicPr>
            <a:picLocks noChangeAspect="1"/>
          </p:cNvPicPr>
          <p:nvPr/>
        </p:nvPicPr>
        <p:blipFill>
          <a:blip r:embed="rId2">
            <a:extLst>
              <a:ext uri="{28A0092B-C50C-407E-A947-70E740481C1C}">
                <a14:useLocalDpi xmlns:a14="http://schemas.microsoft.com/office/drawing/2010/main" val="0"/>
              </a:ext>
            </a:extLst>
          </a:blip>
          <a:srcRect l="36298" r="36138"/>
          <a:stretch/>
        </p:blipFill>
        <p:spPr>
          <a:xfrm>
            <a:off x="332291" y="2092153"/>
            <a:ext cx="6553201" cy="5943612"/>
          </a:xfrm>
          <a:prstGeom prst="rect">
            <a:avLst/>
          </a:prstGeom>
        </p:spPr>
      </p:pic>
      <p:sp>
        <p:nvSpPr>
          <p:cNvPr id="16" name="Arrow: Left 15">
            <a:extLst>
              <a:ext uri="{FF2B5EF4-FFF2-40B4-BE49-F238E27FC236}">
                <a16:creationId xmlns:a16="http://schemas.microsoft.com/office/drawing/2014/main" id="{AF1870D8-F565-3536-2814-02A8016E1939}"/>
              </a:ext>
            </a:extLst>
          </p:cNvPr>
          <p:cNvSpPr/>
          <p:nvPr/>
        </p:nvSpPr>
        <p:spPr>
          <a:xfrm>
            <a:off x="3000375" y="3342458"/>
            <a:ext cx="609575"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TextBox 16">
            <a:extLst>
              <a:ext uri="{FF2B5EF4-FFF2-40B4-BE49-F238E27FC236}">
                <a16:creationId xmlns:a16="http://schemas.microsoft.com/office/drawing/2014/main" id="{591E761E-F2DC-B9BB-0F95-D0DD60CDFA1F}"/>
              </a:ext>
            </a:extLst>
          </p:cNvPr>
          <p:cNvSpPr txBox="1"/>
          <p:nvPr/>
        </p:nvSpPr>
        <p:spPr>
          <a:xfrm>
            <a:off x="3623849" y="3342458"/>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10.7 nm </a:t>
            </a:r>
            <a:endParaRPr lang="en-US" dirty="0"/>
          </a:p>
        </p:txBody>
      </p:sp>
      <p:pic>
        <p:nvPicPr>
          <p:cNvPr id="19" name="Picture 18">
            <a:extLst>
              <a:ext uri="{FF2B5EF4-FFF2-40B4-BE49-F238E27FC236}">
                <a16:creationId xmlns:a16="http://schemas.microsoft.com/office/drawing/2014/main" id="{738BE4A9-2A4B-FDF4-DEE6-26F053E607E5}"/>
              </a:ext>
            </a:extLst>
          </p:cNvPr>
          <p:cNvPicPr>
            <a:picLocks noChangeAspect="1"/>
          </p:cNvPicPr>
          <p:nvPr/>
        </p:nvPicPr>
        <p:blipFill>
          <a:blip r:embed="rId3"/>
          <a:stretch>
            <a:fillRect/>
          </a:stretch>
        </p:blipFill>
        <p:spPr>
          <a:xfrm>
            <a:off x="7609341" y="2702378"/>
            <a:ext cx="4219575" cy="3695700"/>
          </a:xfrm>
          <a:prstGeom prst="rect">
            <a:avLst/>
          </a:prstGeom>
        </p:spPr>
      </p:pic>
      <p:sp>
        <p:nvSpPr>
          <p:cNvPr id="20" name="TextBox 19">
            <a:extLst>
              <a:ext uri="{FF2B5EF4-FFF2-40B4-BE49-F238E27FC236}">
                <a16:creationId xmlns:a16="http://schemas.microsoft.com/office/drawing/2014/main" id="{F441844D-5E24-20D8-B405-0646485EB305}"/>
              </a:ext>
            </a:extLst>
          </p:cNvPr>
          <p:cNvSpPr txBox="1"/>
          <p:nvPr/>
        </p:nvSpPr>
        <p:spPr>
          <a:xfrm>
            <a:off x="8656807" y="6699957"/>
            <a:ext cx="197169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9872</a:t>
            </a:r>
          </a:p>
        </p:txBody>
      </p:sp>
    </p:spTree>
    <p:extLst>
      <p:ext uri="{BB962C8B-B14F-4D97-AF65-F5344CB8AC3E}">
        <p14:creationId xmlns:p14="http://schemas.microsoft.com/office/powerpoint/2010/main" val="8726357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6571FD-60D2-E180-F157-72DC463145BD}"/>
            </a:ext>
          </a:extLst>
        </p:cNvPr>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E815F5FD-120D-FEB0-22CD-4E42ABF87655}"/>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59DB411B-A6D5-01A0-F5B8-7773C319223A}"/>
              </a:ext>
            </a:extLst>
          </p:cNvPr>
          <p:cNvSpPr txBox="1"/>
          <p:nvPr/>
        </p:nvSpPr>
        <p:spPr>
          <a:xfrm>
            <a:off x="526901" y="8348955"/>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example, consider this complex with a pendant ester has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which is </a:t>
            </a:r>
            <a:r>
              <a:rPr lang="en-US" sz="2400" b="0" u="none" strike="noStrike" kern="1200" dirty="0" err="1">
                <a:solidFill>
                  <a:sysClr val="windowText" lastClr="000000"/>
                </a:solidFill>
                <a:effectLst/>
              </a:rPr>
              <a:t>blueshifted</a:t>
            </a:r>
            <a:r>
              <a:rPr lang="en-US" sz="2400" b="0" u="none" strike="noStrike" kern="1200" dirty="0">
                <a:solidFill>
                  <a:sysClr val="windowText" lastClr="000000"/>
                </a:solidFill>
                <a:effectLst/>
              </a:rPr>
              <a:t> by only about 11 nm compared to tri-</a:t>
            </a:r>
            <a:r>
              <a:rPr lang="en-US" sz="2400" b="0" i="1" u="none" strike="noStrike" kern="1200" dirty="0">
                <a:solidFill>
                  <a:sysClr val="windowText" lastClr="000000"/>
                </a:solidFill>
                <a:effectLst/>
              </a:rPr>
              <a:t>t</a:t>
            </a:r>
            <a:r>
              <a:rPr lang="en-US" sz="2400" b="0" u="none" strike="noStrike" kern="1200" dirty="0">
                <a:solidFill>
                  <a:sysClr val="windowText" lastClr="000000"/>
                </a:solidFill>
                <a:effectLst/>
              </a:rPr>
              <a:t>-</a:t>
            </a:r>
            <a:r>
              <a:rPr lang="en-US" sz="2400" b="0" u="none" strike="noStrike" kern="1200" dirty="0" err="1">
                <a:solidFill>
                  <a:sysClr val="windowText" lastClr="000000"/>
                </a:solidFill>
                <a:effectLst/>
              </a:rPr>
              <a:t>butylphosphine</a:t>
            </a:r>
            <a:r>
              <a:rPr lang="en-US" sz="2400" b="0" u="none" strike="noStrike" kern="1200" dirty="0">
                <a:solidFill>
                  <a:sysClr val="windowText" lastClr="000000"/>
                </a:solidFill>
                <a:effectLst/>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a:t>
            </a:r>
            <a:endParaRPr kumimoji="0" lang="en-US" sz="2400" b="0" i="1" u="sng"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F3489202-1353-A8D9-6D99-B810306CC1B5}"/>
              </a:ext>
            </a:extLst>
          </p:cNvPr>
          <p:cNvPicPr>
            <a:picLocks noChangeAspect="1"/>
          </p:cNvPicPr>
          <p:nvPr/>
        </p:nvPicPr>
        <p:blipFill>
          <a:blip r:embed="rId2"/>
          <a:stretch>
            <a:fillRect/>
          </a:stretch>
        </p:blipFill>
        <p:spPr>
          <a:xfrm>
            <a:off x="7244442" y="2054555"/>
            <a:ext cx="5289550" cy="5313024"/>
          </a:xfrm>
          <a:prstGeom prst="rect">
            <a:avLst/>
          </a:prstGeom>
        </p:spPr>
      </p:pic>
      <p:cxnSp>
        <p:nvCxnSpPr>
          <p:cNvPr id="6" name="Straight Connector 5">
            <a:extLst>
              <a:ext uri="{FF2B5EF4-FFF2-40B4-BE49-F238E27FC236}">
                <a16:creationId xmlns:a16="http://schemas.microsoft.com/office/drawing/2014/main" id="{F0FEA0A5-9630-AA02-EAA2-3BD10482ECF8}"/>
              </a:ext>
            </a:extLst>
          </p:cNvPr>
          <p:cNvCxnSpPr>
            <a:cxnSpLocks/>
          </p:cNvCxnSpPr>
          <p:nvPr/>
        </p:nvCxnSpPr>
        <p:spPr>
          <a:xfrm flipV="1">
            <a:off x="10296978" y="4840325"/>
            <a:ext cx="365760" cy="556260"/>
          </a:xfrm>
          <a:prstGeom prst="line">
            <a:avLst/>
          </a:prstGeom>
          <a:noFill/>
          <a:ln w="635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9" name="TextBox 8">
            <a:extLst>
              <a:ext uri="{FF2B5EF4-FFF2-40B4-BE49-F238E27FC236}">
                <a16:creationId xmlns:a16="http://schemas.microsoft.com/office/drawing/2014/main" id="{17EF8C65-DC77-9611-8AFA-A8C59E0A4BD4}"/>
              </a:ext>
            </a:extLst>
          </p:cNvPr>
          <p:cNvSpPr txBox="1"/>
          <p:nvPr/>
        </p:nvSpPr>
        <p:spPr>
          <a:xfrm>
            <a:off x="11129714" y="5642480"/>
            <a:ext cx="1454923"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2.512 Å</a:t>
            </a:r>
          </a:p>
        </p:txBody>
      </p:sp>
      <p:sp>
        <p:nvSpPr>
          <p:cNvPr id="10" name="Arrow: Up 9">
            <a:extLst>
              <a:ext uri="{FF2B5EF4-FFF2-40B4-BE49-F238E27FC236}">
                <a16:creationId xmlns:a16="http://schemas.microsoft.com/office/drawing/2014/main" id="{CBCBEDF7-765E-B22F-E380-CE6E20614A6A}"/>
              </a:ext>
            </a:extLst>
          </p:cNvPr>
          <p:cNvSpPr/>
          <p:nvPr/>
        </p:nvSpPr>
        <p:spPr>
          <a:xfrm rot="18801658">
            <a:off x="10649014" y="5164485"/>
            <a:ext cx="437929" cy="641594"/>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pic>
        <p:nvPicPr>
          <p:cNvPr id="15" name="Picture 14" descr="A graph with blue lines&#10;&#10;Description automatically generated">
            <a:extLst>
              <a:ext uri="{FF2B5EF4-FFF2-40B4-BE49-F238E27FC236}">
                <a16:creationId xmlns:a16="http://schemas.microsoft.com/office/drawing/2014/main" id="{FEDE2FEE-A483-C325-4942-990124F94EC1}"/>
              </a:ext>
            </a:extLst>
          </p:cNvPr>
          <p:cNvPicPr>
            <a:picLocks noChangeAspect="1"/>
          </p:cNvPicPr>
          <p:nvPr/>
        </p:nvPicPr>
        <p:blipFill>
          <a:blip r:embed="rId3">
            <a:extLst>
              <a:ext uri="{28A0092B-C50C-407E-A947-70E740481C1C}">
                <a14:useLocalDpi xmlns:a14="http://schemas.microsoft.com/office/drawing/2010/main" val="0"/>
              </a:ext>
            </a:extLst>
          </a:blip>
          <a:srcRect l="36298" r="36138"/>
          <a:stretch/>
        </p:blipFill>
        <p:spPr>
          <a:xfrm>
            <a:off x="332291" y="2092153"/>
            <a:ext cx="6553201" cy="5943612"/>
          </a:xfrm>
          <a:prstGeom prst="rect">
            <a:avLst/>
          </a:prstGeom>
        </p:spPr>
      </p:pic>
      <p:sp>
        <p:nvSpPr>
          <p:cNvPr id="16" name="Arrow: Left 15">
            <a:extLst>
              <a:ext uri="{FF2B5EF4-FFF2-40B4-BE49-F238E27FC236}">
                <a16:creationId xmlns:a16="http://schemas.microsoft.com/office/drawing/2014/main" id="{744534FA-95E3-5B2C-F446-0B7311921E49}"/>
              </a:ext>
            </a:extLst>
          </p:cNvPr>
          <p:cNvSpPr/>
          <p:nvPr/>
        </p:nvSpPr>
        <p:spPr>
          <a:xfrm>
            <a:off x="3000375" y="3342458"/>
            <a:ext cx="609575"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TextBox 16">
            <a:extLst>
              <a:ext uri="{FF2B5EF4-FFF2-40B4-BE49-F238E27FC236}">
                <a16:creationId xmlns:a16="http://schemas.microsoft.com/office/drawing/2014/main" id="{36F29AF8-2317-083B-7E75-31E2B67EF5EC}"/>
              </a:ext>
            </a:extLst>
          </p:cNvPr>
          <p:cNvSpPr txBox="1"/>
          <p:nvPr/>
        </p:nvSpPr>
        <p:spPr>
          <a:xfrm>
            <a:off x="3623849" y="3342458"/>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10.7 nm </a:t>
            </a:r>
            <a:endParaRPr lang="en-US" dirty="0"/>
          </a:p>
        </p:txBody>
      </p:sp>
      <p:sp>
        <p:nvSpPr>
          <p:cNvPr id="2" name="TextBox 1">
            <a:extLst>
              <a:ext uri="{FF2B5EF4-FFF2-40B4-BE49-F238E27FC236}">
                <a16:creationId xmlns:a16="http://schemas.microsoft.com/office/drawing/2014/main" id="{6F84284A-0D0A-CD90-4EE8-F1DE3E911DB3}"/>
              </a:ext>
            </a:extLst>
          </p:cNvPr>
          <p:cNvSpPr txBox="1"/>
          <p:nvPr/>
        </p:nvSpPr>
        <p:spPr>
          <a:xfrm>
            <a:off x="8453639" y="7320830"/>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1580966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AAB3C-CC1D-9151-3DB8-EEF1E877E572}"/>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D3FFDE22-6F31-D219-5B04-1BE0EF4D6AB7}"/>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8" name="TextBox 7">
            <a:extLst>
              <a:ext uri="{FF2B5EF4-FFF2-40B4-BE49-F238E27FC236}">
                <a16:creationId xmlns:a16="http://schemas.microsoft.com/office/drawing/2014/main" id="{E35F18F5-8474-52D1-0BE4-B796E7382BEB}"/>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84CA65A2-3635-9310-E662-372B7990AD3B}"/>
              </a:ext>
            </a:extLst>
          </p:cNvPr>
          <p:cNvPicPr>
            <a:picLocks noChangeAspect="1"/>
          </p:cNvPicPr>
          <p:nvPr/>
        </p:nvPicPr>
        <p:blipFill>
          <a:blip r:embed="rId3"/>
          <a:stretch>
            <a:fillRect/>
          </a:stretch>
        </p:blipFill>
        <p:spPr>
          <a:xfrm>
            <a:off x="7287404" y="2862081"/>
            <a:ext cx="4572000" cy="3314700"/>
          </a:xfrm>
          <a:prstGeom prst="rect">
            <a:avLst/>
          </a:prstGeom>
        </p:spPr>
      </p:pic>
      <p:sp>
        <p:nvSpPr>
          <p:cNvPr id="10" name="TextBox 9">
            <a:extLst>
              <a:ext uri="{FF2B5EF4-FFF2-40B4-BE49-F238E27FC236}">
                <a16:creationId xmlns:a16="http://schemas.microsoft.com/office/drawing/2014/main" id="{F2DD7CB3-6F36-AA90-9E50-88D7B639B504}"/>
              </a:ext>
            </a:extLst>
          </p:cNvPr>
          <p:cNvSpPr txBox="1"/>
          <p:nvPr/>
        </p:nvSpPr>
        <p:spPr>
          <a:xfrm>
            <a:off x="8571047" y="6618312"/>
            <a:ext cx="2143215"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82681</a:t>
            </a:r>
          </a:p>
        </p:txBody>
      </p:sp>
      <p:pic>
        <p:nvPicPr>
          <p:cNvPr id="16" name="Picture 15" descr="A graph with blue lines&#10;&#10;Description automatically generated">
            <a:extLst>
              <a:ext uri="{FF2B5EF4-FFF2-40B4-BE49-F238E27FC236}">
                <a16:creationId xmlns:a16="http://schemas.microsoft.com/office/drawing/2014/main" id="{C1822336-5F2B-308B-4F95-43708B73D784}"/>
              </a:ext>
            </a:extLst>
          </p:cNvPr>
          <p:cNvPicPr>
            <a:picLocks noChangeAspect="1"/>
          </p:cNvPicPr>
          <p:nvPr/>
        </p:nvPicPr>
        <p:blipFill>
          <a:blip r:embed="rId4">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17" name="Arrow: Left 16">
            <a:extLst>
              <a:ext uri="{FF2B5EF4-FFF2-40B4-BE49-F238E27FC236}">
                <a16:creationId xmlns:a16="http://schemas.microsoft.com/office/drawing/2014/main" id="{83D41E6D-966B-D1A6-B5B0-A7EC28FD8023}"/>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18" name="TextBox 17">
            <a:extLst>
              <a:ext uri="{FF2B5EF4-FFF2-40B4-BE49-F238E27FC236}">
                <a16:creationId xmlns:a16="http://schemas.microsoft.com/office/drawing/2014/main" id="{BCA751F3-0616-491F-4513-F15F94D97BEB}"/>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Tree>
    <p:extLst>
      <p:ext uri="{BB962C8B-B14F-4D97-AF65-F5344CB8AC3E}">
        <p14:creationId xmlns:p14="http://schemas.microsoft.com/office/powerpoint/2010/main" val="964455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965435-2DAB-8986-DB4E-739625D495DB}"/>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517B321C-4521-15B4-86E4-8C0EF25B4B9F}"/>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97373BB5-9F84-2277-3152-A6C3CB1C2FFB}"/>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0AE484B5-C566-9D17-83D8-AEAC3B45BC82}"/>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4B491BBF-8034-18D3-4BA1-1CE2B89336CA}"/>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751619F3-1A5E-25CA-17FC-B07E0020C65E}"/>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5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descr="A molecule model with colorful balls and a ball&#10;&#10;Description automatically generated with medium confidence">
            <a:extLst>
              <a:ext uri="{FF2B5EF4-FFF2-40B4-BE49-F238E27FC236}">
                <a16:creationId xmlns:a16="http://schemas.microsoft.com/office/drawing/2014/main" id="{B146681B-8B1A-D05A-3BEA-40E63194B5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2206" y="1941135"/>
            <a:ext cx="5410669" cy="5182049"/>
          </a:xfrm>
          <a:prstGeom prst="rect">
            <a:avLst/>
          </a:prstGeom>
        </p:spPr>
      </p:pic>
      <p:sp>
        <p:nvSpPr>
          <p:cNvPr id="9" name="TextBox 8">
            <a:extLst>
              <a:ext uri="{FF2B5EF4-FFF2-40B4-BE49-F238E27FC236}">
                <a16:creationId xmlns:a16="http://schemas.microsoft.com/office/drawing/2014/main" id="{EBDFB013-C808-5CC0-45B7-5F6B6383322D}"/>
              </a:ext>
            </a:extLst>
          </p:cNvPr>
          <p:cNvSpPr txBox="1"/>
          <p:nvPr/>
        </p:nvSpPr>
        <p:spPr>
          <a:xfrm>
            <a:off x="10839148" y="950348"/>
            <a:ext cx="1454923" cy="139525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methyls</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lock aryl rotation</a:t>
            </a:r>
          </a:p>
        </p:txBody>
      </p:sp>
      <p:sp>
        <p:nvSpPr>
          <p:cNvPr id="10" name="Arrow: Up 9">
            <a:extLst>
              <a:ext uri="{FF2B5EF4-FFF2-40B4-BE49-F238E27FC236}">
                <a16:creationId xmlns:a16="http://schemas.microsoft.com/office/drawing/2014/main" id="{1F9D0135-0342-CBB4-C7DD-8EDF78F5DEA0}"/>
              </a:ext>
            </a:extLst>
          </p:cNvPr>
          <p:cNvSpPr/>
          <p:nvPr/>
        </p:nvSpPr>
        <p:spPr>
          <a:xfrm rot="12721197">
            <a:off x="10362354" y="2339095"/>
            <a:ext cx="534910" cy="826025"/>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 name="TextBox 2">
            <a:extLst>
              <a:ext uri="{FF2B5EF4-FFF2-40B4-BE49-F238E27FC236}">
                <a16:creationId xmlns:a16="http://schemas.microsoft.com/office/drawing/2014/main" id="{9D354035-795B-6040-534F-445309B33379}"/>
              </a:ext>
            </a:extLst>
          </p:cNvPr>
          <p:cNvSpPr txBox="1"/>
          <p:nvPr/>
        </p:nvSpPr>
        <p:spPr>
          <a:xfrm>
            <a:off x="11026573" y="6088878"/>
            <a:ext cx="1845311"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1770767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F3D7E1-07D5-620E-65F0-3B6CBA29B224}"/>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8765C272-86B9-7A8E-0004-192498D21816}"/>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8DF92796-6765-97AB-6845-6A837D5C8B18}"/>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F382728C-717B-C418-8B0E-757D9DADDAB8}"/>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99321DB1-383B-5CD6-74DF-CE2B95DEE231}"/>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5211478A-6D30-6B10-0959-DBBC3CACFCC3}"/>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15" name="Picture 14" descr="A molecule model with colorful balls&#10;&#10;Description automatically generated with medium confidence">
            <a:extLst>
              <a:ext uri="{FF2B5EF4-FFF2-40B4-BE49-F238E27FC236}">
                <a16:creationId xmlns:a16="http://schemas.microsoft.com/office/drawing/2014/main" id="{C63C8D75-BDA5-BBED-7E70-FFB3B5EC5E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71978" y="1941135"/>
            <a:ext cx="5355655" cy="5318398"/>
          </a:xfrm>
          <a:prstGeom prst="rect">
            <a:avLst/>
          </a:prstGeom>
        </p:spPr>
      </p:pic>
    </p:spTree>
    <p:extLst>
      <p:ext uri="{BB962C8B-B14F-4D97-AF65-F5344CB8AC3E}">
        <p14:creationId xmlns:p14="http://schemas.microsoft.com/office/powerpoint/2010/main" val="3053636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169F5C5-2BD9-80D0-E308-C8A26E32E658}"/>
              </a:ext>
            </a:extLst>
          </p:cNvPr>
          <p:cNvSpPr txBox="1"/>
          <p:nvPr/>
        </p:nvSpPr>
        <p:spPr>
          <a:xfrm>
            <a:off x="1072677" y="3209677"/>
            <a:ext cx="10859445" cy="33342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R="0" algn="l" defTabSz="584200" rtl="0" fontAlgn="auto" latinLnBrk="0" hangingPunct="0">
              <a:lnSpc>
                <a:spcPct val="100000"/>
              </a:lnSpc>
              <a:spcBef>
                <a:spcPts val="0"/>
              </a:spcBef>
              <a:spcAft>
                <a:spcPts val="0"/>
              </a:spcAft>
              <a:buClrTx/>
              <a:buSzTx/>
              <a:tabLst/>
            </a:pPr>
            <a:r>
              <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rPr>
              <a:t>So, my hypothesis that the strength of the bonding interaction in the fourth site strongly </a:t>
            </a:r>
            <a:r>
              <a:rPr lang="en-US" sz="2600" b="0" dirty="0"/>
              <a:t>influences the position of the peak in the absorption spectrum corresponding to the HOMO-LUMO electronic transition (and thus, the wavelength of light that can be used to cause Pd-C homolytic cleavage) seems to be very well validated.</a:t>
            </a:r>
          </a:p>
          <a:p>
            <a:pPr marR="0" algn="l" defTabSz="584200" rtl="0" fontAlgn="auto" latinLnBrk="0" hangingPunct="0">
              <a:lnSpc>
                <a:spcPct val="100000"/>
              </a:lnSpc>
              <a:spcBef>
                <a:spcPts val="0"/>
              </a:spcBef>
              <a:spcAft>
                <a:spcPts val="0"/>
              </a:spcAft>
              <a:buClrTx/>
              <a:buSzTx/>
              <a:tabLst/>
            </a:pP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R="0" algn="l" defTabSz="584200" rtl="0" fontAlgn="auto" latinLnBrk="0" hangingPunct="0">
              <a:lnSpc>
                <a:spcPct val="100000"/>
              </a:lnSpc>
              <a:spcBef>
                <a:spcPts val="0"/>
              </a:spcBef>
              <a:spcAft>
                <a:spcPts val="0"/>
              </a:spcAft>
              <a:buClrTx/>
              <a:buSzTx/>
              <a:tabLst/>
            </a:pP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R="0" algn="l" defTabSz="584200" rtl="0" fontAlgn="auto" latinLnBrk="0" hangingPunct="0">
              <a:lnSpc>
                <a:spcPct val="100000"/>
              </a:lnSpc>
              <a:spcBef>
                <a:spcPts val="0"/>
              </a:spcBef>
              <a:spcAft>
                <a:spcPts val="0"/>
              </a:spcAft>
              <a:buClrTx/>
              <a:buSzTx/>
              <a:tabLst/>
            </a:pPr>
            <a:r>
              <a:rPr lang="en-US" sz="2600" b="0" dirty="0"/>
              <a:t>Now, what other factors can we find that influence </a:t>
            </a:r>
            <a:r>
              <a:rPr lang="el-GR" sz="2800" b="0" i="1" u="none" strike="noStrike" kern="1200" baseline="0" dirty="0">
                <a:solidFill>
                  <a:sysClr val="windowText" lastClr="000000"/>
                </a:solidFill>
                <a:effectLst/>
              </a:rPr>
              <a:t>λ</a:t>
            </a:r>
            <a:r>
              <a:rPr lang="en-US" sz="2800" b="0" i="1" u="none" strike="noStrike" kern="1200" baseline="-25000" dirty="0">
                <a:solidFill>
                  <a:sysClr val="windowText" lastClr="000000"/>
                </a:solidFill>
                <a:effectLst/>
              </a:rPr>
              <a:t>max</a:t>
            </a:r>
            <a:r>
              <a:rPr lang="en-US" sz="2800" b="0" u="none" strike="noStrike" kern="1200" dirty="0">
                <a:solidFill>
                  <a:sysClr val="windowText" lastClr="000000"/>
                </a:solidFill>
                <a:effectLst/>
              </a:rPr>
              <a:t>?</a:t>
            </a: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2764479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7F0233-9D98-B395-A709-0DE9C302B210}"/>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2D1E332-7870-3AA4-8B33-989E53762D1E}"/>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ELECTRONICS</a:t>
            </a:r>
          </a:p>
        </p:txBody>
      </p:sp>
      <p:sp>
        <p:nvSpPr>
          <p:cNvPr id="5" name="TextBox 4">
            <a:extLst>
              <a:ext uri="{FF2B5EF4-FFF2-40B4-BE49-F238E27FC236}">
                <a16:creationId xmlns:a16="http://schemas.microsoft.com/office/drawing/2014/main" id="{9D6656EC-EF93-9EC8-46E7-F067C652784E}"/>
              </a:ext>
            </a:extLst>
          </p:cNvPr>
          <p:cNvSpPr txBox="1"/>
          <p:nvPr/>
        </p:nvSpPr>
        <p:spPr>
          <a:xfrm>
            <a:off x="2788729" y="4461301"/>
            <a:ext cx="7427342" cy="830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Comments on electronic effects, P-C vs. P-N vs. P-O, aryl, etc.</a:t>
            </a:r>
          </a:p>
        </p:txBody>
      </p:sp>
    </p:spTree>
    <p:extLst>
      <p:ext uri="{BB962C8B-B14F-4D97-AF65-F5344CB8AC3E}">
        <p14:creationId xmlns:p14="http://schemas.microsoft.com/office/powerpoint/2010/main" val="1430048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06D311-6FB8-38A5-7CB1-6018B57F9AC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1195065-35E3-46A8-2864-1E00808E28D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MACHINE LEARNING MODELS TO PREDICT </a:t>
            </a:r>
            <a:r>
              <a:rPr lang="el-GR" sz="2426" dirty="0">
                <a:latin typeface="Roboto"/>
              </a:rPr>
              <a:t>λ</a:t>
            </a:r>
            <a:r>
              <a:rPr lang="en-US" sz="2426" dirty="0">
                <a:latin typeface="Roboto"/>
              </a:rPr>
              <a:t>MAX: ELASTIC NET</a:t>
            </a:r>
          </a:p>
        </p:txBody>
      </p:sp>
      <p:sp>
        <p:nvSpPr>
          <p:cNvPr id="3" name="TextBox 2">
            <a:extLst>
              <a:ext uri="{FF2B5EF4-FFF2-40B4-BE49-F238E27FC236}">
                <a16:creationId xmlns:a16="http://schemas.microsoft.com/office/drawing/2014/main" id="{A88DEEDE-9029-09B1-6F9B-00D76B785AD0}"/>
              </a:ext>
            </a:extLst>
          </p:cNvPr>
          <p:cNvSpPr txBox="1"/>
          <p:nvPr/>
        </p:nvSpPr>
        <p:spPr>
          <a:xfrm>
            <a:off x="1072677" y="3737860"/>
            <a:ext cx="10859445" cy="379591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Our case is highly dimensional: each ligand has 192 features, while we have at most around 100 data point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To begin with, let us restrict ourselves to the top 20 features from our principal component analysis from earlier.</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Furthermore, there is significant multicollinearity in our feature set (see next slid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u="sng"/>
              <a:t>Results to come!!</a:t>
            </a:r>
            <a:endParaRPr lang="en-US" u="sng" dirty="0"/>
          </a:p>
        </p:txBody>
      </p:sp>
    </p:spTree>
    <p:extLst>
      <p:ext uri="{BB962C8B-B14F-4D97-AF65-F5344CB8AC3E}">
        <p14:creationId xmlns:p14="http://schemas.microsoft.com/office/powerpoint/2010/main" val="1440769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67F9A80-4BB1-43BA-132F-DBBE692EF28B}"/>
              </a:ext>
            </a:extLst>
          </p:cNvPr>
          <p:cNvSpPr/>
          <p:nvPr/>
        </p:nvSpPr>
        <p:spPr>
          <a:xfrm>
            <a:off x="0" y="206477"/>
            <a:ext cx="2182761" cy="1946788"/>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pic>
        <p:nvPicPr>
          <p:cNvPr id="4097" name="Picture 1">
            <a:extLst>
              <a:ext uri="{FF2B5EF4-FFF2-40B4-BE49-F238E27FC236}">
                <a16:creationId xmlns:a16="http://schemas.microsoft.com/office/drawing/2014/main" id="{42DE2007-6BC3-0349-4F9D-4E24CBBD9F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2122" y="120613"/>
            <a:ext cx="9160781" cy="963298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86E47B9-9E8A-1D8E-6F49-F74609D208EC}"/>
              </a:ext>
            </a:extLst>
          </p:cNvPr>
          <p:cNvSpPr txBox="1"/>
          <p:nvPr/>
        </p:nvSpPr>
        <p:spPr>
          <a:xfrm flipH="1">
            <a:off x="141949" y="3348176"/>
            <a:ext cx="1972862" cy="305724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simplicity, the absolute correlation is shown here, with darker meaning more highly correlated.</a:t>
            </a:r>
          </a:p>
        </p:txBody>
      </p:sp>
    </p:spTree>
    <p:extLst>
      <p:ext uri="{BB962C8B-B14F-4D97-AF65-F5344CB8AC3E}">
        <p14:creationId xmlns:p14="http://schemas.microsoft.com/office/powerpoint/2010/main" val="2302509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5425A1-5C73-CF2A-44E7-D1872A36E05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56AD40DD-B4E4-9334-CF81-4B08807169EB}"/>
              </a:ext>
            </a:extLst>
          </p:cNvPr>
          <p:cNvSpPr txBox="1"/>
          <p:nvPr/>
        </p:nvSpPr>
        <p:spPr>
          <a:xfrm>
            <a:off x="3252159" y="4643092"/>
            <a:ext cx="6504316"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To be continued…</a:t>
            </a:r>
          </a:p>
        </p:txBody>
      </p:sp>
    </p:spTree>
    <p:extLst>
      <p:ext uri="{BB962C8B-B14F-4D97-AF65-F5344CB8AC3E}">
        <p14:creationId xmlns:p14="http://schemas.microsoft.com/office/powerpoint/2010/main" val="3773244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0DBC74-1F17-289F-A0C4-D6D8951034CF}"/>
              </a:ext>
            </a:extLst>
          </p:cNvPr>
          <p:cNvPicPr>
            <a:picLocks noChangeAspect="1"/>
          </p:cNvPicPr>
          <p:nvPr/>
        </p:nvPicPr>
        <p:blipFill>
          <a:blip r:embed="rId2" cstate="print">
            <a:extLst>
              <a:ext uri="{28A0092B-C50C-407E-A947-70E740481C1C}">
                <a14:useLocalDpi xmlns:a14="http://schemas.microsoft.com/office/drawing/2010/main" val="0"/>
              </a:ext>
            </a:extLst>
          </a:blip>
          <a:srcRect l="4439" t="8274" r="8882" b="2576"/>
          <a:stretch/>
        </p:blipFill>
        <p:spPr bwMode="auto">
          <a:xfrm>
            <a:off x="2479729" y="1869639"/>
            <a:ext cx="7594170" cy="5982346"/>
          </a:xfrm>
          <a:prstGeom prst="rect">
            <a:avLst/>
          </a:prstGeom>
          <a:noFill/>
          <a:ln>
            <a:noFill/>
          </a:ln>
        </p:spPr>
      </p:pic>
      <p:sp>
        <p:nvSpPr>
          <p:cNvPr id="3" name="TextBox 2">
            <a:extLst>
              <a:ext uri="{FF2B5EF4-FFF2-40B4-BE49-F238E27FC236}">
                <a16:creationId xmlns:a16="http://schemas.microsoft.com/office/drawing/2014/main" id="{CD02BA36-3720-4235-F0F6-3C3E878C5A57}"/>
              </a:ext>
            </a:extLst>
          </p:cNvPr>
          <p:cNvSpPr txBox="1"/>
          <p:nvPr/>
        </p:nvSpPr>
        <p:spPr>
          <a:xfrm>
            <a:off x="1490877" y="8101386"/>
            <a:ext cx="10023046"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Absorption spectrum of the T-shaped complex shows the key peak for the transition that leads to Pd-C cleavage, with a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just under 400 nm.</a:t>
            </a:r>
          </a:p>
        </p:txBody>
      </p:sp>
      <p:sp>
        <p:nvSpPr>
          <p:cNvPr id="4" name="f-PO by insertion copolymerization">
            <a:extLst>
              <a:ext uri="{FF2B5EF4-FFF2-40B4-BE49-F238E27FC236}">
                <a16:creationId xmlns:a16="http://schemas.microsoft.com/office/drawing/2014/main" id="{F011BB26-DDDE-06D7-035A-59CA2D5192F6}"/>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Pd-C PHOTOCLEAVAGE WITH VISIBLE LIGHT</a:t>
            </a:r>
          </a:p>
        </p:txBody>
      </p:sp>
      <p:sp>
        <p:nvSpPr>
          <p:cNvPr id="7" name="JACS 2017, 139, 9605.">
            <a:extLst>
              <a:ext uri="{FF2B5EF4-FFF2-40B4-BE49-F238E27FC236}">
                <a16:creationId xmlns:a16="http://schemas.microsoft.com/office/drawing/2014/main" id="{BF964C5A-B529-0826-3E35-6380EAB2659F}"/>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1881499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B48F7A-1ADE-5EE3-B4C7-0B0ABFC1B9BF}"/>
              </a:ext>
            </a:extLst>
          </p:cNvPr>
          <p:cNvPicPr>
            <a:picLocks noChangeAspect="1"/>
          </p:cNvPicPr>
          <p:nvPr/>
        </p:nvPicPr>
        <p:blipFill>
          <a:blip r:embed="rId3"/>
          <a:stretch>
            <a:fillRect/>
          </a:stretch>
        </p:blipFill>
        <p:spPr>
          <a:xfrm>
            <a:off x="2551827" y="2754042"/>
            <a:ext cx="3649905" cy="3912242"/>
          </a:xfrm>
          <a:prstGeom prst="rect">
            <a:avLst/>
          </a:prstGeom>
        </p:spPr>
      </p:pic>
      <p:sp>
        <p:nvSpPr>
          <p:cNvPr id="5" name="f-PO by insertion copolymerization">
            <a:extLst>
              <a:ext uri="{FF2B5EF4-FFF2-40B4-BE49-F238E27FC236}">
                <a16:creationId xmlns:a16="http://schemas.microsoft.com/office/drawing/2014/main" id="{709FBF91-1B24-76D8-C38B-E3B0A77D0072}"/>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HOMO/LUMO ANALYSIS</a:t>
            </a:r>
          </a:p>
        </p:txBody>
      </p:sp>
      <p:pic>
        <p:nvPicPr>
          <p:cNvPr id="7" name="Picture 6">
            <a:extLst>
              <a:ext uri="{FF2B5EF4-FFF2-40B4-BE49-F238E27FC236}">
                <a16:creationId xmlns:a16="http://schemas.microsoft.com/office/drawing/2014/main" id="{1AB0671C-3C6D-4051-06E0-A4832636E359}"/>
              </a:ext>
            </a:extLst>
          </p:cNvPr>
          <p:cNvPicPr>
            <a:picLocks noChangeAspect="1"/>
          </p:cNvPicPr>
          <p:nvPr/>
        </p:nvPicPr>
        <p:blipFill>
          <a:blip r:embed="rId4"/>
          <a:stretch>
            <a:fillRect/>
          </a:stretch>
        </p:blipFill>
        <p:spPr>
          <a:xfrm>
            <a:off x="7137818" y="5028063"/>
            <a:ext cx="3357060" cy="2900372"/>
          </a:xfrm>
          <a:prstGeom prst="rect">
            <a:avLst/>
          </a:prstGeom>
        </p:spPr>
      </p:pic>
      <p:pic>
        <p:nvPicPr>
          <p:cNvPr id="9" name="Picture 8">
            <a:extLst>
              <a:ext uri="{FF2B5EF4-FFF2-40B4-BE49-F238E27FC236}">
                <a16:creationId xmlns:a16="http://schemas.microsoft.com/office/drawing/2014/main" id="{C26A98EB-9E7C-52D3-CA40-2D8AE30A18E4}"/>
              </a:ext>
            </a:extLst>
          </p:cNvPr>
          <p:cNvPicPr>
            <a:picLocks noChangeAspect="1"/>
          </p:cNvPicPr>
          <p:nvPr/>
        </p:nvPicPr>
        <p:blipFill>
          <a:blip r:embed="rId5"/>
          <a:stretch>
            <a:fillRect/>
          </a:stretch>
        </p:blipFill>
        <p:spPr>
          <a:xfrm>
            <a:off x="6828255" y="1184384"/>
            <a:ext cx="3877845" cy="3573386"/>
          </a:xfrm>
          <a:prstGeom prst="rect">
            <a:avLst/>
          </a:prstGeom>
        </p:spPr>
      </p:pic>
      <p:sp>
        <p:nvSpPr>
          <p:cNvPr id="10" name="TextBox 9">
            <a:extLst>
              <a:ext uri="{FF2B5EF4-FFF2-40B4-BE49-F238E27FC236}">
                <a16:creationId xmlns:a16="http://schemas.microsoft.com/office/drawing/2014/main" id="{413D0900-6632-00FE-3408-83CBF6B48081}"/>
              </a:ext>
            </a:extLst>
          </p:cNvPr>
          <p:cNvSpPr txBox="1"/>
          <p:nvPr/>
        </p:nvSpPr>
        <p:spPr>
          <a:xfrm>
            <a:off x="1490877" y="8086576"/>
            <a:ext cx="1002304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LUMO shows Pd-C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 character, </a:t>
            </a:r>
            <a:r>
              <a:rPr lang="en-US" i="1" dirty="0">
                <a:latin typeface="Helvetica" panose="020B0604020202020204" pitchFamily="34" charset="0"/>
                <a:cs typeface="Helvetica" panose="020B0604020202020204" pitchFamily="34" charset="0"/>
              </a:rPr>
              <a:t>possibly accessible with </a:t>
            </a:r>
            <a:r>
              <a:rPr lang="en-US" i="1" u="sng" dirty="0">
                <a:latin typeface="Helvetica" panose="020B0604020202020204" pitchFamily="34" charset="0"/>
                <a:cs typeface="Helvetica" panose="020B0604020202020204" pitchFamily="34" charset="0"/>
              </a:rPr>
              <a:t>visible light </a:t>
            </a:r>
            <a:r>
              <a:rPr lang="en-US" i="1" dirty="0">
                <a:latin typeface="Helvetica" panose="020B0604020202020204" pitchFamily="34" charset="0"/>
                <a:cs typeface="Helvetica" panose="020B0604020202020204" pitchFamily="34" charset="0"/>
              </a:rPr>
              <a:t>due to the absence of a ligand </a:t>
            </a:r>
            <a:r>
              <a:rPr lang="en-US" dirty="0">
                <a:latin typeface="Helvetica" panose="020B0604020202020204" pitchFamily="34" charset="0"/>
                <a:cs typeface="Helvetica" panose="020B0604020202020204" pitchFamily="34" charset="0"/>
              </a:rPr>
              <a:t>trans</a:t>
            </a:r>
            <a:r>
              <a:rPr lang="en-US" i="1" dirty="0">
                <a:latin typeface="Helvetica" panose="020B0604020202020204" pitchFamily="34" charset="0"/>
                <a:cs typeface="Helvetica" panose="020B0604020202020204" pitchFamily="34" charset="0"/>
              </a:rPr>
              <a:t> to C in the fourth site of the square plane.</a:t>
            </a:r>
          </a:p>
        </p:txBody>
      </p:sp>
      <p:sp>
        <p:nvSpPr>
          <p:cNvPr id="2" name="TextBox 1">
            <a:extLst>
              <a:ext uri="{FF2B5EF4-FFF2-40B4-BE49-F238E27FC236}">
                <a16:creationId xmlns:a16="http://schemas.microsoft.com/office/drawing/2014/main" id="{AB5328B6-E11D-26A0-7EE1-CD632E23A654}"/>
              </a:ext>
            </a:extLst>
          </p:cNvPr>
          <p:cNvSpPr txBox="1"/>
          <p:nvPr/>
        </p:nvSpPr>
        <p:spPr>
          <a:xfrm>
            <a:off x="10309715" y="760584"/>
            <a:ext cx="2257280" cy="41164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r>
              <a:rPr lang="en-US" sz="2000" b="0" i="1" dirty="0">
                <a:latin typeface="Helvetica" panose="020B0604020202020204" pitchFamily="34" charset="0"/>
                <a:cs typeface="Helvetica" panose="020B0604020202020204" pitchFamily="34" charset="0"/>
              </a:rPr>
              <a:t>with</a:t>
            </a:r>
            <a:r>
              <a:rPr lang="en-US" sz="2000" b="0" dirty="0">
                <a:latin typeface="Helvetica" panose="020B0604020202020204" pitchFamily="34" charset="0"/>
                <a:cs typeface="Helvetica" panose="020B0604020202020204" pitchFamily="34" charset="0"/>
              </a:rPr>
              <a:t> </a:t>
            </a:r>
            <a:r>
              <a:rPr lang="en-US" sz="2000" b="0" i="1" dirty="0">
                <a:latin typeface="Helvetica" panose="020B0604020202020204" pitchFamily="34" charset="0"/>
                <a:cs typeface="Helvetica" panose="020B0604020202020204" pitchFamily="34" charset="0"/>
              </a:rPr>
              <a:t>Lei Tian</a:t>
            </a:r>
            <a:endParaRPr lang="en-US" sz="2000" i="1" baseline="-25000" dirty="0">
              <a:latin typeface="Helvetica" panose="020B0604020202020204" pitchFamily="34" charset="0"/>
              <a:cs typeface="Helvetica" panose="020B0604020202020204" pitchFamily="34" charset="0"/>
            </a:endParaRPr>
          </a:p>
        </p:txBody>
      </p:sp>
      <p:sp>
        <p:nvSpPr>
          <p:cNvPr id="3" name="JACS 2017, 139, 9605.">
            <a:extLst>
              <a:ext uri="{FF2B5EF4-FFF2-40B4-BE49-F238E27FC236}">
                <a16:creationId xmlns:a16="http://schemas.microsoft.com/office/drawing/2014/main" id="{63CFE962-9FED-A61E-9AF7-519003B9D79E}"/>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2241542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BD2D37-0C3C-3945-794C-9727F3D7CE9D}"/>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28C654B-581C-736A-1933-F24FEABD55F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COMPUTATIONAL STUDY OBJECTIVES</a:t>
            </a:r>
          </a:p>
        </p:txBody>
      </p:sp>
      <p:sp>
        <p:nvSpPr>
          <p:cNvPr id="4" name="TextBox 3">
            <a:extLst>
              <a:ext uri="{FF2B5EF4-FFF2-40B4-BE49-F238E27FC236}">
                <a16:creationId xmlns:a16="http://schemas.microsoft.com/office/drawing/2014/main" id="{80E2FBA3-F0A0-30CD-0786-A2F3A4B36CE7}"/>
              </a:ext>
            </a:extLst>
          </p:cNvPr>
          <p:cNvSpPr txBox="1"/>
          <p:nvPr/>
        </p:nvSpPr>
        <p:spPr>
          <a:xfrm>
            <a:off x="888292" y="2402705"/>
            <a:ext cx="11228215" cy="67043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dirty="0"/>
              <a:t>How do the steric and electronic properties of the ancillary ligand affect the UV-vis absorption spectrum of their organopalladium complexes? What characteristics cause red or blue shifts in the </a:t>
            </a:r>
            <a:r>
              <a:rPr lang="el-GR" sz="2200" b="0" i="1" dirty="0">
                <a:latin typeface="Helvetica" panose="020B0604020202020204" pitchFamily="34" charset="0"/>
                <a:cs typeface="Helvetica" panose="020B0604020202020204" pitchFamily="34" charset="0"/>
              </a:rPr>
              <a:t>λ</a:t>
            </a:r>
            <a:r>
              <a:rPr lang="en-US" sz="2200" b="0" i="1" baseline="-25000" dirty="0">
                <a:latin typeface="Helvetica" panose="020B0604020202020204" pitchFamily="34" charset="0"/>
                <a:cs typeface="Helvetica" panose="020B0604020202020204" pitchFamily="34" charset="0"/>
              </a:rPr>
              <a:t>max</a:t>
            </a:r>
            <a:r>
              <a:rPr lang="en-US" sz="2200" b="0" dirty="0">
                <a:latin typeface="Helvetica" panose="020B0604020202020204" pitchFamily="34" charset="0"/>
                <a:cs typeface="Helvetica" panose="020B0604020202020204" pitchFamily="34" charset="0"/>
              </a:rPr>
              <a:t> of the </a:t>
            </a:r>
            <a:r>
              <a:rPr lang="en-US" sz="2200" b="0" dirty="0"/>
              <a:t>key peak? What is the lowest energy light that might be able to access this reactivity?</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u="sng" dirty="0"/>
              <a:t>Hypothesis:</a:t>
            </a:r>
            <a:r>
              <a:rPr lang="en-US" sz="2200" b="0" dirty="0"/>
              <a:t> stronger bonding interaction in the fourth site will cause a blue shift in </a:t>
            </a:r>
            <a:r>
              <a:rPr lang="el-GR" sz="2200" b="0" i="1" dirty="0">
                <a:latin typeface="Helvetica" panose="020B0604020202020204" pitchFamily="34" charset="0"/>
                <a:cs typeface="Helvetica" panose="020B0604020202020204" pitchFamily="34" charset="0"/>
              </a:rPr>
              <a:t>λ</a:t>
            </a:r>
            <a:r>
              <a:rPr lang="en-US" sz="2200" b="0" i="1" baseline="-25000" dirty="0">
                <a:latin typeface="Helvetica" panose="020B0604020202020204" pitchFamily="34" charset="0"/>
                <a:cs typeface="Helvetica" panose="020B0604020202020204" pitchFamily="34" charset="0"/>
              </a:rPr>
              <a:t>max</a:t>
            </a:r>
            <a:r>
              <a:rPr lang="en-US" sz="2200" b="0" dirty="0">
                <a:latin typeface="Helvetica" panose="020B0604020202020204" pitchFamily="34" charset="0"/>
                <a:cs typeface="Helvetica" panose="020B0604020202020204" pitchFamily="34" charset="0"/>
              </a:rPr>
              <a:t>.</a:t>
            </a: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dirty="0"/>
              <a:t>Can we build a model with machine learning techniques to predict the spectral profile of a complex based only on information from its ancillary ligand?</a:t>
            </a: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indent="-342900" algn="l">
              <a:lnSpc>
                <a:spcPct val="150000"/>
              </a:lnSpc>
              <a:buFont typeface="Arial" panose="020B0604020202020204" pitchFamily="34" charset="0"/>
              <a:buChar char="•"/>
            </a:pPr>
            <a:r>
              <a:rPr lang="en-US" sz="2200" b="0" dirty="0"/>
              <a:t>How conserved is the Pd-C photocleavage reactivity among a broad set of organophosphorus ligands?</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685088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A4D41D4-66D1-C189-3EB4-01CB19FAA47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3" name="JACS 2017, 139, 9605.">
            <a:extLst>
              <a:ext uri="{FF2B5EF4-FFF2-40B4-BE49-F238E27FC236}">
                <a16:creationId xmlns:a16="http://schemas.microsoft.com/office/drawing/2014/main" id="{2A1DE98A-25DA-9978-8AF3-7F5551789D9E}"/>
              </a:ext>
            </a:extLst>
          </p:cNvPr>
          <p:cNvSpPr txBox="1"/>
          <p:nvPr/>
        </p:nvSpPr>
        <p:spPr>
          <a:xfrm>
            <a:off x="5205186" y="9223072"/>
            <a:ext cx="7808034"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Gensch</a:t>
            </a:r>
            <a:r>
              <a:rPr lang="en-US" sz="1600" b="0" dirty="0">
                <a:latin typeface="Helvetica Light"/>
              </a:rPr>
              <a:t>, Sigman, </a:t>
            </a:r>
            <a:r>
              <a:rPr lang="en-US" sz="1600" b="0" dirty="0" err="1">
                <a:latin typeface="Helvetica Light"/>
              </a:rPr>
              <a:t>Aspuru</a:t>
            </a:r>
            <a:r>
              <a:rPr lang="en-US" sz="1600" b="0" dirty="0">
                <a:latin typeface="Helvetica Light"/>
              </a:rPr>
              <a:t>-Guzik </a:t>
            </a:r>
            <a:r>
              <a:rPr lang="de-DE" sz="1600" b="0" i="1" dirty="0">
                <a:effectLst/>
              </a:rPr>
              <a:t>J. Am. Chem. Soc.</a:t>
            </a:r>
            <a:r>
              <a:rPr lang="de-DE" sz="1600" b="0" dirty="0"/>
              <a:t> </a:t>
            </a:r>
            <a:r>
              <a:rPr lang="de-DE" sz="1600" b="1" dirty="0">
                <a:effectLst/>
              </a:rPr>
              <a:t>2022</a:t>
            </a:r>
            <a:r>
              <a:rPr lang="de-DE" sz="1600" b="0" dirty="0"/>
              <a:t>, </a:t>
            </a:r>
            <a:r>
              <a:rPr lang="de-DE" sz="1600" b="0" i="1" dirty="0">
                <a:effectLst/>
              </a:rPr>
              <a:t>144</a:t>
            </a:r>
            <a:r>
              <a:rPr lang="de-DE" sz="1600" b="0" dirty="0"/>
              <a:t>, 1205.</a:t>
            </a:r>
            <a:endParaRPr lang="en-US" sz="1600" b="0" dirty="0"/>
          </a:p>
        </p:txBody>
      </p:sp>
      <p:pic>
        <p:nvPicPr>
          <p:cNvPr id="5" name="Picture 4" descr="A drawing of an octopus&#10;&#10;Description automatically generated">
            <a:extLst>
              <a:ext uri="{FF2B5EF4-FFF2-40B4-BE49-F238E27FC236}">
                <a16:creationId xmlns:a16="http://schemas.microsoft.com/office/drawing/2014/main" id="{2A938EF2-D3DC-10B0-69A8-87E9514617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4075" y="2304237"/>
            <a:ext cx="8756650" cy="4658538"/>
          </a:xfrm>
          <a:prstGeom prst="rect">
            <a:avLst/>
          </a:prstGeom>
        </p:spPr>
      </p:pic>
      <p:sp>
        <p:nvSpPr>
          <p:cNvPr id="6" name="TextBox 5">
            <a:extLst>
              <a:ext uri="{FF2B5EF4-FFF2-40B4-BE49-F238E27FC236}">
                <a16:creationId xmlns:a16="http://schemas.microsoft.com/office/drawing/2014/main" id="{3E831852-10A6-9720-13F5-22573A373F3F}"/>
              </a:ext>
            </a:extLst>
          </p:cNvPr>
          <p:cNvSpPr txBox="1"/>
          <p:nvPr/>
        </p:nvSpPr>
        <p:spPr>
          <a:xfrm>
            <a:off x="1008963" y="7912198"/>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e Kraken library of phosphine ligands is a perfect starting point to explore the chemical space of bulky organophosphorus ligands.</a:t>
            </a:r>
          </a:p>
        </p:txBody>
      </p:sp>
    </p:spTree>
    <p:extLst>
      <p:ext uri="{BB962C8B-B14F-4D97-AF65-F5344CB8AC3E}">
        <p14:creationId xmlns:p14="http://schemas.microsoft.com/office/powerpoint/2010/main" val="3742376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601003-01AB-900B-1861-FD2C6CE334C8}"/>
              </a:ext>
            </a:extLst>
          </p:cNvPr>
          <p:cNvPicPr>
            <a:picLocks noChangeAspect="1"/>
          </p:cNvPicPr>
          <p:nvPr/>
        </p:nvPicPr>
        <p:blipFill>
          <a:blip r:embed="rId2"/>
          <a:stretch>
            <a:fillRect/>
          </a:stretch>
        </p:blipFill>
        <p:spPr>
          <a:xfrm>
            <a:off x="1607343" y="1699959"/>
            <a:ext cx="9790113" cy="6848728"/>
          </a:xfrm>
          <a:prstGeom prst="rect">
            <a:avLst/>
          </a:prstGeom>
        </p:spPr>
      </p:pic>
      <p:sp>
        <p:nvSpPr>
          <p:cNvPr id="4" name="f-PO by insertion copolymerization">
            <a:extLst>
              <a:ext uri="{FF2B5EF4-FFF2-40B4-BE49-F238E27FC236}">
                <a16:creationId xmlns:a16="http://schemas.microsoft.com/office/drawing/2014/main" id="{C900359E-3E26-50B8-31E2-AB3DF52165C6}"/>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0D07EBF4-DE55-EE76-58F8-D8BC3269A686}"/>
              </a:ext>
            </a:extLst>
          </p:cNvPr>
          <p:cNvSpPr txBox="1"/>
          <p:nvPr/>
        </p:nvSpPr>
        <p:spPr>
          <a:xfrm>
            <a:off x="1008962" y="8606554"/>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o start, I used the Kraken library to find the 210 closest (in principal component space) organophosphorus ligands to our target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 </a:t>
            </a:r>
          </a:p>
        </p:txBody>
      </p:sp>
    </p:spTree>
    <p:extLst>
      <p:ext uri="{BB962C8B-B14F-4D97-AF65-F5344CB8AC3E}">
        <p14:creationId xmlns:p14="http://schemas.microsoft.com/office/powerpoint/2010/main" val="588685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9C571C-237B-ACC6-4438-AF4CC66E231A}"/>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B43F618C-9BF7-6EC4-5E45-935ACBC2DA43}"/>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B34903F3-DF1B-27FE-4421-45586919F3B4}"/>
              </a:ext>
            </a:extLst>
          </p:cNvPr>
          <p:cNvSpPr txBox="1"/>
          <p:nvPr/>
        </p:nvSpPr>
        <p:spPr>
          <a:xfrm>
            <a:off x="1008963" y="7290556"/>
            <a:ext cx="10986874" cy="194925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In order to ensure that the organophosphorus ligands would form T-shaped (monoligated) Pd complexes, I restricted this set to the ligands with Boltzmann-average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i="1" dirty="0">
                <a:latin typeface="Helvetica" panose="020B0604020202020204" pitchFamily="34" charset="0"/>
                <a:cs typeface="Helvetica" panose="020B0604020202020204" pitchFamily="34" charset="0"/>
              </a:rPr>
              <a:t> </a:t>
            </a:r>
            <a:r>
              <a:rPr lang="en-US" b="0" dirty="0">
                <a:latin typeface="Helvetica" panose="020B0604020202020204" pitchFamily="34" charset="0"/>
                <a:cs typeface="Helvetica" panose="020B0604020202020204" pitchFamily="34" charset="0"/>
              </a:rPr>
              <a:t>of 68% or more, very close to the value for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a:t>
            </a:r>
          </a:p>
          <a:p>
            <a:pPr marL="0" marR="0" indent="0" algn="just" defTabSz="584200" rtl="0" fontAlgn="auto" latinLnBrk="0" hangingPunct="0">
              <a:lnSpc>
                <a:spcPct val="100000"/>
              </a:lnSpc>
              <a:spcBef>
                <a:spcPts val="0"/>
              </a:spcBef>
              <a:spcAft>
                <a:spcPts val="0"/>
              </a:spcAft>
              <a:buClrTx/>
              <a:buSzTx/>
              <a:buFontTx/>
              <a:buNone/>
              <a:tabLst/>
            </a:pPr>
            <a:endParaRPr lang="en-US" b="0" dirty="0">
              <a:latin typeface="Helvetica" panose="020B0604020202020204" pitchFamily="34" charset="0"/>
              <a:cs typeface="Helvetica" panose="020B0604020202020204" pitchFamily="34" charset="0"/>
            </a:endParaRPr>
          </a:p>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is gave a final set of </a:t>
            </a:r>
            <a:r>
              <a:rPr lang="en-US" dirty="0">
                <a:latin typeface="Helvetica" panose="020B0604020202020204" pitchFamily="34" charset="0"/>
                <a:cs typeface="Helvetica" panose="020B0604020202020204" pitchFamily="34" charset="0"/>
              </a:rPr>
              <a:t>107 ligands </a:t>
            </a:r>
            <a:r>
              <a:rPr lang="en-US" b="0" dirty="0">
                <a:latin typeface="Helvetica" panose="020B0604020202020204" pitchFamily="34" charset="0"/>
                <a:cs typeface="Helvetica" panose="020B0604020202020204" pitchFamily="34" charset="0"/>
              </a:rPr>
              <a:t>(small subset pictured). </a:t>
            </a:r>
          </a:p>
        </p:txBody>
      </p:sp>
      <p:pic>
        <p:nvPicPr>
          <p:cNvPr id="6" name="Picture 5" descr="A group of small dots&#10;&#10;Description automatically generated with medium confidence">
            <a:extLst>
              <a:ext uri="{FF2B5EF4-FFF2-40B4-BE49-F238E27FC236}">
                <a16:creationId xmlns:a16="http://schemas.microsoft.com/office/drawing/2014/main" id="{C98A4F35-827E-7DBD-D5A1-656DDC4174FF}"/>
              </a:ext>
            </a:extLst>
          </p:cNvPr>
          <p:cNvPicPr>
            <a:picLocks noChangeAspect="1"/>
          </p:cNvPicPr>
          <p:nvPr/>
        </p:nvPicPr>
        <p:blipFill>
          <a:blip r:embed="rId2" cstate="print">
            <a:extLst>
              <a:ext uri="{28A0092B-C50C-407E-A947-70E740481C1C}">
                <a14:useLocalDpi xmlns:a14="http://schemas.microsoft.com/office/drawing/2010/main" val="0"/>
              </a:ext>
            </a:extLst>
          </a:blip>
          <a:srcRect t="1558" r="30161" b="72634"/>
          <a:stretch/>
        </p:blipFill>
        <p:spPr>
          <a:xfrm>
            <a:off x="741135" y="2247899"/>
            <a:ext cx="11408229" cy="4637313"/>
          </a:xfrm>
          <a:prstGeom prst="rect">
            <a:avLst/>
          </a:prstGeom>
        </p:spPr>
      </p:pic>
    </p:spTree>
    <p:extLst>
      <p:ext uri="{BB962C8B-B14F-4D97-AF65-F5344CB8AC3E}">
        <p14:creationId xmlns:p14="http://schemas.microsoft.com/office/powerpoint/2010/main" val="4095171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24759</TotalTime>
  <Words>2918</Words>
  <Application>Microsoft Office PowerPoint</Application>
  <PresentationFormat>Custom</PresentationFormat>
  <Paragraphs>186</Paragraphs>
  <Slides>39</Slides>
  <Notes>2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9" baseType="lpstr">
      <vt:lpstr>Arial</vt:lpstr>
      <vt:lpstr>Helvetica</vt:lpstr>
      <vt:lpstr>Helvetica Light</vt:lpstr>
      <vt:lpstr>Helvetica Neue</vt:lpstr>
      <vt:lpstr>Helvetica Neue Light</vt:lpstr>
      <vt:lpstr>Helvetica Neue Medium</vt:lpstr>
      <vt:lpstr>Helvetica Neue Thin</vt:lpstr>
      <vt:lpstr>Roboto</vt:lpstr>
      <vt:lpstr>Whit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Waddell</dc:creator>
  <cp:lastModifiedBy>Peter Waddell</cp:lastModifiedBy>
  <cp:revision>697</cp:revision>
  <dcterms:modified xsi:type="dcterms:W3CDTF">2024-12-15T21:24:47Z</dcterms:modified>
</cp:coreProperties>
</file>